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id w:val="201515370"/>
        <w:docPartObj>
          <w:docPartGallery w:val="Cover Pages"/>
          <w:docPartUnique/>
        </w:docPartObj>
      </w:sdtPr>
      <w:sdtEndPr/>
      <w:sdtContent>
        <w:p w14:paraId="3A6D6F8F" w14:textId="3452A831" w:rsidR="004F045B" w:rsidRDefault="004F045B"/>
        <w:tbl>
          <w:tblPr>
            <w:tblpPr w:leftFromText="187" w:rightFromText="187" w:horzAnchor="margin" w:tblpXSpec="center" w:tblpY="2881"/>
            <w:tblW w:w="4000" w:type="pct"/>
            <w:tblCellMar>
              <w:left w:w="144" w:type="dxa"/>
              <w:right w:w="115" w:type="dxa"/>
            </w:tblCellMar>
            <w:tblLook w:val="04A0" w:firstRow="1" w:lastRow="0" w:firstColumn="1" w:lastColumn="0" w:noHBand="0" w:noVBand="1"/>
          </w:tblPr>
          <w:tblGrid>
            <w:gridCol w:w="6912"/>
          </w:tblGrid>
          <w:tr w:rsidR="004F045B" w14:paraId="069B24FE" w14:textId="77777777" w:rsidTr="004F045B">
            <w:tc>
              <w:tcPr>
                <w:tcW w:w="7672" w:type="dxa"/>
                <w:tcMar>
                  <w:top w:w="216" w:type="dxa"/>
                  <w:left w:w="115" w:type="dxa"/>
                  <w:bottom w:w="216" w:type="dxa"/>
                  <w:right w:w="115" w:type="dxa"/>
                </w:tcMar>
              </w:tcPr>
              <w:p w14:paraId="135D8A9B" w14:textId="2A2553B9" w:rsidR="004F045B" w:rsidRDefault="004F045B">
                <w:pPr>
                  <w:pStyle w:val="NoSpacing"/>
                  <w:rPr>
                    <w:color w:val="2F5496" w:themeColor="accent1" w:themeShade="BF"/>
                    <w:sz w:val="24"/>
                  </w:rPr>
                </w:pPr>
              </w:p>
            </w:tc>
          </w:tr>
          <w:tr w:rsidR="004F045B" w14:paraId="1C0965C0" w14:textId="77777777" w:rsidTr="004F045B">
            <w:tc>
              <w:tcPr>
                <w:tcW w:w="7672" w:type="dxa"/>
              </w:tcPr>
              <w:sdt>
                <w:sdtPr>
                  <w:rPr>
                    <w:rFonts w:asciiTheme="majorHAnsi" w:eastAsiaTheme="majorEastAsia" w:hAnsiTheme="majorHAnsi" w:cstheme="majorBidi"/>
                    <w:spacing w:val="-10"/>
                    <w:kern w:val="28"/>
                    <w:sz w:val="56"/>
                    <w:szCs w:val="56"/>
                  </w:rPr>
                  <w:alias w:val="Title"/>
                  <w:id w:val="13406919"/>
                  <w:placeholder>
                    <w:docPart w:val="9D55D36B4BDB4EDD9D6D88D13231BFEF"/>
                  </w:placeholder>
                  <w:dataBinding w:prefixMappings="xmlns:ns0='http://schemas.openxmlformats.org/package/2006/metadata/core-properties' xmlns:ns1='http://purl.org/dc/elements/1.1/'" w:xpath="/ns0:coreProperties[1]/ns1:title[1]" w:storeItemID="{6C3C8BC8-F283-45AE-878A-BAB7291924A1}"/>
                  <w:text/>
                </w:sdtPr>
                <w:sdtEndPr/>
                <w:sdtContent>
                  <w:p w14:paraId="08E6DF19" w14:textId="4688ABF2" w:rsidR="004F045B" w:rsidRDefault="004F045B">
                    <w:pPr>
                      <w:pStyle w:val="NoSpacing"/>
                      <w:spacing w:line="216" w:lineRule="auto"/>
                      <w:rPr>
                        <w:rFonts w:asciiTheme="majorHAnsi" w:eastAsiaTheme="majorEastAsia" w:hAnsiTheme="majorHAnsi" w:cstheme="majorBidi"/>
                        <w:color w:val="4472C4" w:themeColor="accent1"/>
                        <w:sz w:val="88"/>
                        <w:szCs w:val="88"/>
                      </w:rPr>
                    </w:pPr>
                    <w:r w:rsidRPr="004F045B">
                      <w:rPr>
                        <w:rFonts w:asciiTheme="majorHAnsi" w:eastAsiaTheme="majorEastAsia" w:hAnsiTheme="majorHAnsi" w:cstheme="majorBidi"/>
                        <w:spacing w:val="-10"/>
                        <w:kern w:val="28"/>
                        <w:sz w:val="56"/>
                        <w:szCs w:val="56"/>
                      </w:rPr>
                      <w:t xml:space="preserve">K means accelerator IP </w:t>
                    </w:r>
                    <w:r>
                      <w:rPr>
                        <w:rFonts w:asciiTheme="majorHAnsi" w:eastAsiaTheme="majorEastAsia" w:hAnsiTheme="majorHAnsi" w:cstheme="majorBidi"/>
                        <w:spacing w:val="-10"/>
                        <w:kern w:val="28"/>
                        <w:sz w:val="56"/>
                        <w:szCs w:val="56"/>
                      </w:rPr>
                      <w:t>project</w:t>
                    </w:r>
                  </w:p>
                </w:sdtContent>
              </w:sdt>
            </w:tc>
          </w:tr>
          <w:tr w:rsidR="004F045B" w14:paraId="71B42638" w14:textId="77777777" w:rsidTr="00980814">
            <w:trPr>
              <w:trHeight w:val="586"/>
            </w:trPr>
            <w:tc>
              <w:tcPr>
                <w:tcW w:w="7672" w:type="dxa"/>
                <w:tcMar>
                  <w:top w:w="216" w:type="dxa"/>
                  <w:left w:w="115" w:type="dxa"/>
                  <w:bottom w:w="216" w:type="dxa"/>
                  <w:right w:w="115" w:type="dxa"/>
                </w:tcMar>
              </w:tcPr>
              <w:sdt>
                <w:sdtPr>
                  <w:rPr>
                    <w:sz w:val="24"/>
                    <w:szCs w:val="24"/>
                    <w:u w:val="single"/>
                  </w:rPr>
                  <w:alias w:val="Subtitle"/>
                  <w:id w:val="13406923"/>
                  <w:placeholder>
                    <w:docPart w:val="1B5EEC2CEB0146FE88FFB9A1552C18BB"/>
                  </w:placeholder>
                  <w:dataBinding w:prefixMappings="xmlns:ns0='http://schemas.openxmlformats.org/package/2006/metadata/core-properties' xmlns:ns1='http://purl.org/dc/elements/1.1/'" w:xpath="/ns0:coreProperties[1]/ns1:subject[1]" w:storeItemID="{6C3C8BC8-F283-45AE-878A-BAB7291924A1}"/>
                  <w:text/>
                </w:sdtPr>
                <w:sdtEndPr/>
                <w:sdtContent>
                  <w:p w14:paraId="292017F3" w14:textId="77777777" w:rsidR="004F045B" w:rsidRDefault="004F045B">
                    <w:pPr>
                      <w:pStyle w:val="NoSpacing"/>
                      <w:rPr>
                        <w:sz w:val="24"/>
                        <w:szCs w:val="24"/>
                        <w:u w:val="single"/>
                      </w:rPr>
                    </w:pPr>
                    <w:r w:rsidRPr="004F045B">
                      <w:rPr>
                        <w:sz w:val="24"/>
                        <w:szCs w:val="24"/>
                        <w:u w:val="single"/>
                      </w:rPr>
                      <w:t xml:space="preserve">A project </w:t>
                    </w:r>
                    <w:r w:rsidR="007C519A" w:rsidRPr="004F045B">
                      <w:rPr>
                        <w:sz w:val="24"/>
                        <w:szCs w:val="24"/>
                        <w:u w:val="single"/>
                      </w:rPr>
                      <w:t>by:</w:t>
                    </w:r>
                    <w:r w:rsidRPr="004F045B">
                      <w:rPr>
                        <w:sz w:val="24"/>
                        <w:szCs w:val="24"/>
                        <w:u w:val="single"/>
                      </w:rPr>
                      <w:t xml:space="preserve"> Liora Huf &amp; Eddy Sraiber</w:t>
                    </w:r>
                  </w:p>
                </w:sdtContent>
              </w:sdt>
              <w:p w14:paraId="2F913BE9" w14:textId="77F5BB51" w:rsidR="00F63D1E" w:rsidRDefault="00F63D1E">
                <w:pPr>
                  <w:pStyle w:val="NoSpacing"/>
                  <w:rPr>
                    <w:color w:val="2F5496" w:themeColor="accent1" w:themeShade="BF"/>
                    <w:sz w:val="24"/>
                  </w:rPr>
                </w:pPr>
              </w:p>
            </w:tc>
          </w:tr>
          <w:tr w:rsidR="00F63D1E" w14:paraId="732449F4" w14:textId="77777777" w:rsidTr="00980814">
            <w:trPr>
              <w:trHeight w:val="586"/>
            </w:trPr>
            <w:tc>
              <w:tcPr>
                <w:tcW w:w="7672" w:type="dxa"/>
                <w:tcMar>
                  <w:top w:w="216" w:type="dxa"/>
                  <w:left w:w="115" w:type="dxa"/>
                  <w:bottom w:w="216" w:type="dxa"/>
                  <w:right w:w="115" w:type="dxa"/>
                </w:tcMar>
              </w:tcPr>
              <w:p w14:paraId="7BC94335" w14:textId="2537B314" w:rsidR="00F63D1E" w:rsidRDefault="00F63D1E">
                <w:pPr>
                  <w:pStyle w:val="NoSpacing"/>
                  <w:rPr>
                    <w:sz w:val="24"/>
                    <w:szCs w:val="24"/>
                    <w:u w:val="single"/>
                  </w:rPr>
                </w:pPr>
                <w:r>
                  <w:rPr>
                    <w:sz w:val="24"/>
                    <w:szCs w:val="24"/>
                    <w:u w:val="single"/>
                  </w:rPr>
                  <w:t>Supervisor: Shahar Gino</w:t>
                </w:r>
              </w:p>
            </w:tc>
          </w:tr>
          <w:tr w:rsidR="00F63D1E" w14:paraId="46311415" w14:textId="77777777" w:rsidTr="004F045B">
            <w:tc>
              <w:tcPr>
                <w:tcW w:w="7672" w:type="dxa"/>
                <w:tcMar>
                  <w:top w:w="216" w:type="dxa"/>
                  <w:left w:w="115" w:type="dxa"/>
                  <w:bottom w:w="216" w:type="dxa"/>
                  <w:right w:w="115" w:type="dxa"/>
                </w:tcMar>
              </w:tcPr>
              <w:p w14:paraId="751BCA69" w14:textId="77777777" w:rsidR="00F63D1E" w:rsidRDefault="00F63D1E">
                <w:pPr>
                  <w:pStyle w:val="NoSpacing"/>
                  <w:rPr>
                    <w:sz w:val="24"/>
                    <w:szCs w:val="24"/>
                    <w:u w:val="single"/>
                  </w:rPr>
                </w:pPr>
              </w:p>
            </w:tc>
          </w:tr>
        </w:tbl>
        <w:tbl>
          <w:tblPr>
            <w:tblpPr w:leftFromText="187" w:rightFromText="187" w:horzAnchor="margin" w:tblpXSpec="center" w:tblpYSpec="bottom"/>
            <w:tblW w:w="3857" w:type="pct"/>
            <w:tblLook w:val="04A0" w:firstRow="1" w:lastRow="0" w:firstColumn="1" w:lastColumn="0" w:noHBand="0" w:noVBand="1"/>
          </w:tblPr>
          <w:tblGrid>
            <w:gridCol w:w="6665"/>
          </w:tblGrid>
          <w:tr w:rsidR="004F045B" w14:paraId="1BBABC83" w14:textId="77777777">
            <w:tc>
              <w:tcPr>
                <w:tcW w:w="7221" w:type="dxa"/>
                <w:tcMar>
                  <w:top w:w="216" w:type="dxa"/>
                  <w:left w:w="115" w:type="dxa"/>
                  <w:bottom w:w="216" w:type="dxa"/>
                  <w:right w:w="115" w:type="dxa"/>
                </w:tcMar>
              </w:tcPr>
              <w:sdt>
                <w:sdtPr>
                  <w:rPr>
                    <w:sz w:val="28"/>
                    <w:szCs w:val="28"/>
                  </w:rPr>
                  <w:alias w:val="Date"/>
                  <w:tag w:val="Date"/>
                  <w:id w:val="13406932"/>
                  <w:placeholder>
                    <w:docPart w:val="9F785BE10FF04621AC336AE617F2C281"/>
                  </w:placeholder>
                  <w:dataBinding w:prefixMappings="xmlns:ns0='http://schemas.microsoft.com/office/2006/coverPageProps'" w:xpath="/ns0:CoverPageProperties[1]/ns0:PublishDate[1]" w:storeItemID="{55AF091B-3C7A-41E3-B477-F2FDAA23CFDA}"/>
                  <w:date w:fullDate="2020-06-13T00:00:00Z">
                    <w:dateFormat w:val="M-d-yyyy"/>
                    <w:lid w:val="en-US"/>
                    <w:storeMappedDataAs w:val="dateTime"/>
                    <w:calendar w:val="gregorian"/>
                  </w:date>
                </w:sdtPr>
                <w:sdtEndPr/>
                <w:sdtContent>
                  <w:p w14:paraId="3D284EA9" w14:textId="6DBABC8C" w:rsidR="004F045B" w:rsidRPr="004F045B" w:rsidRDefault="002D4785">
                    <w:pPr>
                      <w:pStyle w:val="NoSpacing"/>
                      <w:rPr>
                        <w:sz w:val="28"/>
                        <w:szCs w:val="28"/>
                      </w:rPr>
                    </w:pPr>
                    <w:r>
                      <w:rPr>
                        <w:sz w:val="28"/>
                        <w:szCs w:val="28"/>
                      </w:rPr>
                      <w:t>6-13-2020</w:t>
                    </w:r>
                  </w:p>
                </w:sdtContent>
              </w:sdt>
              <w:p w14:paraId="4E5E8901" w14:textId="77777777" w:rsidR="004F045B" w:rsidRDefault="004F045B">
                <w:pPr>
                  <w:pStyle w:val="NoSpacing"/>
                  <w:rPr>
                    <w:color w:val="4472C4" w:themeColor="accent1"/>
                  </w:rPr>
                </w:pPr>
              </w:p>
            </w:tc>
          </w:tr>
        </w:tbl>
        <w:p w14:paraId="74DF6D35" w14:textId="785A1E8B" w:rsidR="004F045B" w:rsidRDefault="004F045B">
          <w:pPr>
            <w:rPr>
              <w:rFonts w:asciiTheme="majorHAnsi" w:eastAsiaTheme="majorEastAsia" w:hAnsiTheme="majorHAnsi" w:cstheme="majorBidi"/>
              <w:spacing w:val="-10"/>
              <w:kern w:val="28"/>
              <w:sz w:val="56"/>
              <w:szCs w:val="56"/>
            </w:rPr>
          </w:pPr>
          <w:r>
            <w:br w:type="page"/>
          </w:r>
        </w:p>
      </w:sdtContent>
    </w:sdt>
    <w:sdt>
      <w:sdtPr>
        <w:rPr>
          <w:rFonts w:asciiTheme="minorHAnsi" w:eastAsiaTheme="minorHAnsi" w:hAnsiTheme="minorHAnsi" w:cstheme="minorBidi"/>
          <w:color w:val="auto"/>
          <w:sz w:val="22"/>
          <w:szCs w:val="22"/>
          <w:lang w:bidi="he-IL"/>
        </w:rPr>
        <w:id w:val="-1025481433"/>
        <w:docPartObj>
          <w:docPartGallery w:val="Table of Contents"/>
          <w:docPartUnique/>
        </w:docPartObj>
      </w:sdtPr>
      <w:sdtEndPr>
        <w:rPr>
          <w:b/>
          <w:bCs/>
          <w:noProof/>
        </w:rPr>
      </w:sdtEndPr>
      <w:sdtContent>
        <w:p w14:paraId="6E827FE6" w14:textId="5C8124DF" w:rsidR="00820492" w:rsidRDefault="00820492">
          <w:pPr>
            <w:pStyle w:val="TOCHeading"/>
          </w:pPr>
          <w:r>
            <w:t>Table of Contents</w:t>
          </w:r>
        </w:p>
        <w:p w14:paraId="43849585" w14:textId="49B65718" w:rsidR="002D78C1" w:rsidRDefault="00820492">
          <w:pPr>
            <w:pStyle w:val="TOC1"/>
            <w:tabs>
              <w:tab w:val="left" w:pos="440"/>
              <w:tab w:val="right" w:leader="dot" w:pos="8630"/>
            </w:tabs>
            <w:rPr>
              <w:rFonts w:eastAsiaTheme="minorEastAsia"/>
              <w:noProof/>
            </w:rPr>
          </w:pPr>
          <w:r>
            <w:fldChar w:fldCharType="begin"/>
          </w:r>
          <w:r>
            <w:instrText xml:space="preserve"> TOC \o "1-3" \h \z \u </w:instrText>
          </w:r>
          <w:r>
            <w:fldChar w:fldCharType="separate"/>
          </w:r>
          <w:hyperlink w:anchor="_Toc42531325" w:history="1">
            <w:r w:rsidR="002D78C1" w:rsidRPr="00FE5F90">
              <w:rPr>
                <w:rStyle w:val="Hyperlink"/>
                <w:noProof/>
              </w:rPr>
              <w:t>1</w:t>
            </w:r>
            <w:r w:rsidR="002D78C1">
              <w:rPr>
                <w:rFonts w:eastAsiaTheme="minorEastAsia"/>
                <w:noProof/>
              </w:rPr>
              <w:tab/>
            </w:r>
            <w:r w:rsidR="002D78C1" w:rsidRPr="00FE5F90">
              <w:rPr>
                <w:rStyle w:val="Hyperlink"/>
                <w:noProof/>
              </w:rPr>
              <w:t>Introduction</w:t>
            </w:r>
            <w:r w:rsidR="002D78C1">
              <w:rPr>
                <w:noProof/>
                <w:webHidden/>
              </w:rPr>
              <w:tab/>
            </w:r>
            <w:r w:rsidR="002D78C1">
              <w:rPr>
                <w:noProof/>
                <w:webHidden/>
              </w:rPr>
              <w:fldChar w:fldCharType="begin"/>
            </w:r>
            <w:r w:rsidR="002D78C1">
              <w:rPr>
                <w:noProof/>
                <w:webHidden/>
              </w:rPr>
              <w:instrText xml:space="preserve"> PAGEREF _Toc42531325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5068E123" w14:textId="1C6E84E3" w:rsidR="002D78C1" w:rsidRDefault="007202CF">
          <w:pPr>
            <w:pStyle w:val="TOC2"/>
            <w:tabs>
              <w:tab w:val="left" w:pos="880"/>
              <w:tab w:val="right" w:leader="dot" w:pos="8630"/>
            </w:tabs>
            <w:rPr>
              <w:rFonts w:eastAsiaTheme="minorEastAsia"/>
              <w:noProof/>
            </w:rPr>
          </w:pPr>
          <w:hyperlink w:anchor="_Toc42531326" w:history="1">
            <w:r w:rsidR="002D78C1" w:rsidRPr="00FE5F90">
              <w:rPr>
                <w:rStyle w:val="Hyperlink"/>
                <w:noProof/>
              </w:rPr>
              <w:t>1.1</w:t>
            </w:r>
            <w:r w:rsidR="002D78C1">
              <w:rPr>
                <w:rFonts w:eastAsiaTheme="minorEastAsia"/>
                <w:noProof/>
              </w:rPr>
              <w:tab/>
            </w:r>
            <w:r w:rsidR="002D78C1" w:rsidRPr="00FE5F90">
              <w:rPr>
                <w:rStyle w:val="Hyperlink"/>
                <w:noProof/>
              </w:rPr>
              <w:t>Abbreviations</w:t>
            </w:r>
            <w:r w:rsidR="002D78C1">
              <w:rPr>
                <w:noProof/>
                <w:webHidden/>
              </w:rPr>
              <w:tab/>
            </w:r>
            <w:r w:rsidR="002D78C1">
              <w:rPr>
                <w:noProof/>
                <w:webHidden/>
              </w:rPr>
              <w:fldChar w:fldCharType="begin"/>
            </w:r>
            <w:r w:rsidR="002D78C1">
              <w:rPr>
                <w:noProof/>
                <w:webHidden/>
              </w:rPr>
              <w:instrText xml:space="preserve"> PAGEREF _Toc42531326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6291E30A" w14:textId="024207E8" w:rsidR="002D78C1" w:rsidRDefault="007202CF">
          <w:pPr>
            <w:pStyle w:val="TOC2"/>
            <w:tabs>
              <w:tab w:val="left" w:pos="880"/>
              <w:tab w:val="right" w:leader="dot" w:pos="8630"/>
            </w:tabs>
            <w:rPr>
              <w:rFonts w:eastAsiaTheme="minorEastAsia"/>
              <w:noProof/>
            </w:rPr>
          </w:pPr>
          <w:hyperlink w:anchor="_Toc42531327" w:history="1">
            <w:r w:rsidR="002D78C1" w:rsidRPr="00FE5F90">
              <w:rPr>
                <w:rStyle w:val="Hyperlink"/>
                <w:noProof/>
              </w:rPr>
              <w:t>1.2</w:t>
            </w:r>
            <w:r w:rsidR="002D78C1">
              <w:rPr>
                <w:rFonts w:eastAsiaTheme="minorEastAsia"/>
                <w:noProof/>
              </w:rPr>
              <w:tab/>
            </w:r>
            <w:r w:rsidR="002D78C1" w:rsidRPr="00FE5F90">
              <w:rPr>
                <w:rStyle w:val="Hyperlink"/>
                <w:noProof/>
              </w:rPr>
              <w:t>The K means algorithm</w:t>
            </w:r>
            <w:r w:rsidR="002D78C1">
              <w:rPr>
                <w:noProof/>
                <w:webHidden/>
              </w:rPr>
              <w:tab/>
            </w:r>
            <w:r w:rsidR="002D78C1">
              <w:rPr>
                <w:noProof/>
                <w:webHidden/>
              </w:rPr>
              <w:fldChar w:fldCharType="begin"/>
            </w:r>
            <w:r w:rsidR="002D78C1">
              <w:rPr>
                <w:noProof/>
                <w:webHidden/>
              </w:rPr>
              <w:instrText xml:space="preserve"> PAGEREF _Toc42531327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11BFE2FB" w14:textId="0C50FDAA" w:rsidR="002D78C1" w:rsidRDefault="007202CF">
          <w:pPr>
            <w:pStyle w:val="TOC3"/>
            <w:tabs>
              <w:tab w:val="left" w:pos="1320"/>
              <w:tab w:val="right" w:leader="dot" w:pos="8630"/>
            </w:tabs>
            <w:rPr>
              <w:rFonts w:eastAsiaTheme="minorEastAsia"/>
              <w:noProof/>
            </w:rPr>
          </w:pPr>
          <w:hyperlink w:anchor="_Toc42531328" w:history="1">
            <w:r w:rsidR="002D78C1" w:rsidRPr="00FE5F90">
              <w:rPr>
                <w:rStyle w:val="Hyperlink"/>
                <w:noProof/>
              </w:rPr>
              <w:t>1.2.1</w:t>
            </w:r>
            <w:r w:rsidR="002D78C1">
              <w:rPr>
                <w:rFonts w:eastAsiaTheme="minorEastAsia"/>
                <w:noProof/>
              </w:rPr>
              <w:tab/>
            </w:r>
            <w:r w:rsidR="002D78C1" w:rsidRPr="00FE5F90">
              <w:rPr>
                <w:rStyle w:val="Hyperlink"/>
                <w:noProof/>
              </w:rPr>
              <w:t>The algorithm steps</w:t>
            </w:r>
            <w:r w:rsidR="002D78C1">
              <w:rPr>
                <w:noProof/>
                <w:webHidden/>
              </w:rPr>
              <w:tab/>
            </w:r>
            <w:r w:rsidR="002D78C1">
              <w:rPr>
                <w:noProof/>
                <w:webHidden/>
              </w:rPr>
              <w:fldChar w:fldCharType="begin"/>
            </w:r>
            <w:r w:rsidR="002D78C1">
              <w:rPr>
                <w:noProof/>
                <w:webHidden/>
              </w:rPr>
              <w:instrText xml:space="preserve"> PAGEREF _Toc42531328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097383B0" w14:textId="3282B21C" w:rsidR="002D78C1" w:rsidRDefault="007202CF">
          <w:pPr>
            <w:pStyle w:val="TOC2"/>
            <w:tabs>
              <w:tab w:val="left" w:pos="880"/>
              <w:tab w:val="right" w:leader="dot" w:pos="8630"/>
            </w:tabs>
            <w:rPr>
              <w:rFonts w:eastAsiaTheme="minorEastAsia"/>
              <w:noProof/>
            </w:rPr>
          </w:pPr>
          <w:hyperlink w:anchor="_Toc42531329" w:history="1">
            <w:r w:rsidR="002D78C1" w:rsidRPr="00FE5F90">
              <w:rPr>
                <w:rStyle w:val="Hyperlink"/>
                <w:noProof/>
              </w:rPr>
              <w:t>1.3</w:t>
            </w:r>
            <w:r w:rsidR="002D78C1">
              <w:rPr>
                <w:rFonts w:eastAsiaTheme="minorEastAsia"/>
                <w:noProof/>
              </w:rPr>
              <w:tab/>
            </w:r>
            <w:r w:rsidR="002D78C1" w:rsidRPr="00FE5F90">
              <w:rPr>
                <w:rStyle w:val="Hyperlink"/>
                <w:noProof/>
              </w:rPr>
              <w:t>AMBA APB</w:t>
            </w:r>
            <w:r w:rsidR="002D78C1">
              <w:rPr>
                <w:noProof/>
                <w:webHidden/>
              </w:rPr>
              <w:tab/>
            </w:r>
            <w:r w:rsidR="002D78C1">
              <w:rPr>
                <w:noProof/>
                <w:webHidden/>
              </w:rPr>
              <w:fldChar w:fldCharType="begin"/>
            </w:r>
            <w:r w:rsidR="002D78C1">
              <w:rPr>
                <w:noProof/>
                <w:webHidden/>
              </w:rPr>
              <w:instrText xml:space="preserve"> PAGEREF _Toc42531329 \h </w:instrText>
            </w:r>
            <w:r w:rsidR="002D78C1">
              <w:rPr>
                <w:noProof/>
                <w:webHidden/>
              </w:rPr>
            </w:r>
            <w:r w:rsidR="002D78C1">
              <w:rPr>
                <w:noProof/>
                <w:webHidden/>
              </w:rPr>
              <w:fldChar w:fldCharType="separate"/>
            </w:r>
            <w:r w:rsidR="002D78C1">
              <w:rPr>
                <w:noProof/>
                <w:webHidden/>
              </w:rPr>
              <w:t>7</w:t>
            </w:r>
            <w:r w:rsidR="002D78C1">
              <w:rPr>
                <w:noProof/>
                <w:webHidden/>
              </w:rPr>
              <w:fldChar w:fldCharType="end"/>
            </w:r>
          </w:hyperlink>
        </w:p>
        <w:p w14:paraId="2F8FBBDF" w14:textId="28DE65AE" w:rsidR="002D78C1" w:rsidRDefault="007202CF">
          <w:pPr>
            <w:pStyle w:val="TOC3"/>
            <w:tabs>
              <w:tab w:val="left" w:pos="1320"/>
              <w:tab w:val="right" w:leader="dot" w:pos="8630"/>
            </w:tabs>
            <w:rPr>
              <w:rFonts w:eastAsiaTheme="minorEastAsia"/>
              <w:noProof/>
            </w:rPr>
          </w:pPr>
          <w:hyperlink w:anchor="_Toc42531330" w:history="1">
            <w:r w:rsidR="002D78C1" w:rsidRPr="00FE5F90">
              <w:rPr>
                <w:rStyle w:val="Hyperlink"/>
                <w:noProof/>
              </w:rPr>
              <w:t>1.3.1</w:t>
            </w:r>
            <w:r w:rsidR="002D78C1">
              <w:rPr>
                <w:rFonts w:eastAsiaTheme="minorEastAsia"/>
                <w:noProof/>
              </w:rPr>
              <w:tab/>
            </w:r>
            <w:r w:rsidR="002D78C1" w:rsidRPr="00FE5F90">
              <w:rPr>
                <w:rStyle w:val="Hyperlink"/>
                <w:noProof/>
              </w:rPr>
              <w:t>Introduction</w:t>
            </w:r>
            <w:r w:rsidR="002D78C1">
              <w:rPr>
                <w:noProof/>
                <w:webHidden/>
              </w:rPr>
              <w:tab/>
            </w:r>
            <w:r w:rsidR="002D78C1">
              <w:rPr>
                <w:noProof/>
                <w:webHidden/>
              </w:rPr>
              <w:fldChar w:fldCharType="begin"/>
            </w:r>
            <w:r w:rsidR="002D78C1">
              <w:rPr>
                <w:noProof/>
                <w:webHidden/>
              </w:rPr>
              <w:instrText xml:space="preserve"> PAGEREF _Toc42531330 \h </w:instrText>
            </w:r>
            <w:r w:rsidR="002D78C1">
              <w:rPr>
                <w:noProof/>
                <w:webHidden/>
              </w:rPr>
            </w:r>
            <w:r w:rsidR="002D78C1">
              <w:rPr>
                <w:noProof/>
                <w:webHidden/>
              </w:rPr>
              <w:fldChar w:fldCharType="separate"/>
            </w:r>
            <w:r w:rsidR="002D78C1">
              <w:rPr>
                <w:noProof/>
                <w:webHidden/>
              </w:rPr>
              <w:t>7</w:t>
            </w:r>
            <w:r w:rsidR="002D78C1">
              <w:rPr>
                <w:noProof/>
                <w:webHidden/>
              </w:rPr>
              <w:fldChar w:fldCharType="end"/>
            </w:r>
          </w:hyperlink>
        </w:p>
        <w:p w14:paraId="3827380C" w14:textId="0A850F36" w:rsidR="002D78C1" w:rsidRDefault="007202CF">
          <w:pPr>
            <w:pStyle w:val="TOC3"/>
            <w:tabs>
              <w:tab w:val="left" w:pos="1320"/>
              <w:tab w:val="right" w:leader="dot" w:pos="8630"/>
            </w:tabs>
            <w:rPr>
              <w:rFonts w:eastAsiaTheme="minorEastAsia"/>
              <w:noProof/>
            </w:rPr>
          </w:pPr>
          <w:hyperlink w:anchor="_Toc42531331" w:history="1">
            <w:r w:rsidR="002D78C1" w:rsidRPr="00FE5F90">
              <w:rPr>
                <w:rStyle w:val="Hyperlink"/>
                <w:noProof/>
              </w:rPr>
              <w:t>1.3.2</w:t>
            </w:r>
            <w:r w:rsidR="002D78C1">
              <w:rPr>
                <w:rFonts w:eastAsiaTheme="minorEastAsia"/>
                <w:noProof/>
              </w:rPr>
              <w:tab/>
            </w:r>
            <w:r w:rsidR="002D78C1" w:rsidRPr="00FE5F90">
              <w:rPr>
                <w:rStyle w:val="Hyperlink"/>
                <w:noProof/>
              </w:rPr>
              <w:t>Transfers</w:t>
            </w:r>
            <w:r w:rsidR="002D78C1">
              <w:rPr>
                <w:noProof/>
                <w:webHidden/>
              </w:rPr>
              <w:tab/>
            </w:r>
            <w:r w:rsidR="002D78C1">
              <w:rPr>
                <w:noProof/>
                <w:webHidden/>
              </w:rPr>
              <w:fldChar w:fldCharType="begin"/>
            </w:r>
            <w:r w:rsidR="002D78C1">
              <w:rPr>
                <w:noProof/>
                <w:webHidden/>
              </w:rPr>
              <w:instrText xml:space="preserve"> PAGEREF _Toc42531331 \h </w:instrText>
            </w:r>
            <w:r w:rsidR="002D78C1">
              <w:rPr>
                <w:noProof/>
                <w:webHidden/>
              </w:rPr>
            </w:r>
            <w:r w:rsidR="002D78C1">
              <w:rPr>
                <w:noProof/>
                <w:webHidden/>
              </w:rPr>
              <w:fldChar w:fldCharType="separate"/>
            </w:r>
            <w:r w:rsidR="002D78C1">
              <w:rPr>
                <w:noProof/>
                <w:webHidden/>
              </w:rPr>
              <w:t>10</w:t>
            </w:r>
            <w:r w:rsidR="002D78C1">
              <w:rPr>
                <w:noProof/>
                <w:webHidden/>
              </w:rPr>
              <w:fldChar w:fldCharType="end"/>
            </w:r>
          </w:hyperlink>
        </w:p>
        <w:p w14:paraId="539DFCA0" w14:textId="5F045EC2" w:rsidR="002D78C1" w:rsidRDefault="007202CF">
          <w:pPr>
            <w:pStyle w:val="TOC2"/>
            <w:tabs>
              <w:tab w:val="left" w:pos="880"/>
              <w:tab w:val="right" w:leader="dot" w:pos="8630"/>
            </w:tabs>
            <w:rPr>
              <w:rFonts w:eastAsiaTheme="minorEastAsia"/>
              <w:noProof/>
            </w:rPr>
          </w:pPr>
          <w:hyperlink w:anchor="_Toc42531332" w:history="1">
            <w:r w:rsidR="002D78C1" w:rsidRPr="00FE5F90">
              <w:rPr>
                <w:rStyle w:val="Hyperlink"/>
                <w:noProof/>
              </w:rPr>
              <w:t>1.4</w:t>
            </w:r>
            <w:r w:rsidR="002D78C1">
              <w:rPr>
                <w:rFonts w:eastAsiaTheme="minorEastAsia"/>
                <w:noProof/>
              </w:rPr>
              <w:tab/>
            </w:r>
            <w:r w:rsidR="002D78C1" w:rsidRPr="00FE5F90">
              <w:rPr>
                <w:rStyle w:val="Hyperlink"/>
                <w:noProof/>
              </w:rPr>
              <w:t>Paper summary</w:t>
            </w:r>
            <w:r w:rsidR="002D78C1">
              <w:rPr>
                <w:noProof/>
                <w:webHidden/>
              </w:rPr>
              <w:tab/>
            </w:r>
            <w:r w:rsidR="002D78C1">
              <w:rPr>
                <w:noProof/>
                <w:webHidden/>
              </w:rPr>
              <w:fldChar w:fldCharType="begin"/>
            </w:r>
            <w:r w:rsidR="002D78C1">
              <w:rPr>
                <w:noProof/>
                <w:webHidden/>
              </w:rPr>
              <w:instrText xml:space="preserve"> PAGEREF _Toc42531332 \h </w:instrText>
            </w:r>
            <w:r w:rsidR="002D78C1">
              <w:rPr>
                <w:noProof/>
                <w:webHidden/>
              </w:rPr>
            </w:r>
            <w:r w:rsidR="002D78C1">
              <w:rPr>
                <w:noProof/>
                <w:webHidden/>
              </w:rPr>
              <w:fldChar w:fldCharType="separate"/>
            </w:r>
            <w:r w:rsidR="002D78C1">
              <w:rPr>
                <w:noProof/>
                <w:webHidden/>
              </w:rPr>
              <w:t>15</w:t>
            </w:r>
            <w:r w:rsidR="002D78C1">
              <w:rPr>
                <w:noProof/>
                <w:webHidden/>
              </w:rPr>
              <w:fldChar w:fldCharType="end"/>
            </w:r>
          </w:hyperlink>
        </w:p>
        <w:p w14:paraId="6EF15EEA" w14:textId="4BB3D354" w:rsidR="002D78C1" w:rsidRDefault="007202CF">
          <w:pPr>
            <w:pStyle w:val="TOC3"/>
            <w:tabs>
              <w:tab w:val="left" w:pos="1320"/>
              <w:tab w:val="right" w:leader="dot" w:pos="8630"/>
            </w:tabs>
            <w:rPr>
              <w:rFonts w:eastAsiaTheme="minorEastAsia"/>
              <w:noProof/>
            </w:rPr>
          </w:pPr>
          <w:hyperlink w:anchor="_Toc42531333" w:history="1">
            <w:r w:rsidR="002D78C1" w:rsidRPr="00FE5F90">
              <w:rPr>
                <w:rStyle w:val="Hyperlink"/>
                <w:noProof/>
              </w:rPr>
              <w:t>1.4.1</w:t>
            </w:r>
            <w:r w:rsidR="002D78C1">
              <w:rPr>
                <w:rFonts w:eastAsiaTheme="minorEastAsia"/>
                <w:noProof/>
              </w:rPr>
              <w:tab/>
            </w:r>
            <w:r w:rsidR="002D78C1" w:rsidRPr="00FE5F90">
              <w:rPr>
                <w:rStyle w:val="Hyperlink"/>
                <w:noProof/>
              </w:rPr>
              <w:t>K means clustering distance computation</w:t>
            </w:r>
            <w:r w:rsidR="002D78C1">
              <w:rPr>
                <w:noProof/>
                <w:webHidden/>
              </w:rPr>
              <w:tab/>
            </w:r>
            <w:r w:rsidR="002D78C1">
              <w:rPr>
                <w:noProof/>
                <w:webHidden/>
              </w:rPr>
              <w:fldChar w:fldCharType="begin"/>
            </w:r>
            <w:r w:rsidR="002D78C1">
              <w:rPr>
                <w:noProof/>
                <w:webHidden/>
              </w:rPr>
              <w:instrText xml:space="preserve"> PAGEREF _Toc42531333 \h </w:instrText>
            </w:r>
            <w:r w:rsidR="002D78C1">
              <w:rPr>
                <w:noProof/>
                <w:webHidden/>
              </w:rPr>
            </w:r>
            <w:r w:rsidR="002D78C1">
              <w:rPr>
                <w:noProof/>
                <w:webHidden/>
              </w:rPr>
              <w:fldChar w:fldCharType="separate"/>
            </w:r>
            <w:r w:rsidR="002D78C1">
              <w:rPr>
                <w:noProof/>
                <w:webHidden/>
              </w:rPr>
              <w:t>15</w:t>
            </w:r>
            <w:r w:rsidR="002D78C1">
              <w:rPr>
                <w:noProof/>
                <w:webHidden/>
              </w:rPr>
              <w:fldChar w:fldCharType="end"/>
            </w:r>
          </w:hyperlink>
        </w:p>
        <w:p w14:paraId="3CD31A37" w14:textId="7652A3FF" w:rsidR="002D78C1" w:rsidRDefault="007202CF">
          <w:pPr>
            <w:pStyle w:val="TOC3"/>
            <w:tabs>
              <w:tab w:val="left" w:pos="1320"/>
              <w:tab w:val="right" w:leader="dot" w:pos="8630"/>
            </w:tabs>
            <w:rPr>
              <w:rFonts w:eastAsiaTheme="minorEastAsia"/>
              <w:noProof/>
            </w:rPr>
          </w:pPr>
          <w:hyperlink w:anchor="_Toc42531334" w:history="1">
            <w:r w:rsidR="002D78C1" w:rsidRPr="00FE5F90">
              <w:rPr>
                <w:rStyle w:val="Hyperlink"/>
                <w:noProof/>
              </w:rPr>
              <w:t>1.4.2</w:t>
            </w:r>
            <w:r w:rsidR="002D78C1">
              <w:rPr>
                <w:rFonts w:eastAsiaTheme="minorEastAsia"/>
                <w:noProof/>
              </w:rPr>
              <w:tab/>
            </w:r>
            <w:r w:rsidR="002D78C1" w:rsidRPr="00FE5F90">
              <w:rPr>
                <w:rStyle w:val="Hyperlink"/>
                <w:noProof/>
              </w:rPr>
              <w:t>K means past implementations and improvements</w:t>
            </w:r>
            <w:r w:rsidR="002D78C1">
              <w:rPr>
                <w:noProof/>
                <w:webHidden/>
              </w:rPr>
              <w:tab/>
            </w:r>
            <w:r w:rsidR="002D78C1">
              <w:rPr>
                <w:noProof/>
                <w:webHidden/>
              </w:rPr>
              <w:fldChar w:fldCharType="begin"/>
            </w:r>
            <w:r w:rsidR="002D78C1">
              <w:rPr>
                <w:noProof/>
                <w:webHidden/>
              </w:rPr>
              <w:instrText xml:space="preserve"> PAGEREF _Toc42531334 \h </w:instrText>
            </w:r>
            <w:r w:rsidR="002D78C1">
              <w:rPr>
                <w:noProof/>
                <w:webHidden/>
              </w:rPr>
            </w:r>
            <w:r w:rsidR="002D78C1">
              <w:rPr>
                <w:noProof/>
                <w:webHidden/>
              </w:rPr>
              <w:fldChar w:fldCharType="separate"/>
            </w:r>
            <w:r w:rsidR="002D78C1">
              <w:rPr>
                <w:noProof/>
                <w:webHidden/>
              </w:rPr>
              <w:t>16</w:t>
            </w:r>
            <w:r w:rsidR="002D78C1">
              <w:rPr>
                <w:noProof/>
                <w:webHidden/>
              </w:rPr>
              <w:fldChar w:fldCharType="end"/>
            </w:r>
          </w:hyperlink>
        </w:p>
        <w:p w14:paraId="09A17657" w14:textId="63710817" w:rsidR="002D78C1" w:rsidRDefault="007202CF">
          <w:pPr>
            <w:pStyle w:val="TOC3"/>
            <w:tabs>
              <w:tab w:val="left" w:pos="1320"/>
              <w:tab w:val="right" w:leader="dot" w:pos="8630"/>
            </w:tabs>
            <w:rPr>
              <w:rFonts w:eastAsiaTheme="minorEastAsia"/>
              <w:noProof/>
            </w:rPr>
          </w:pPr>
          <w:hyperlink w:anchor="_Toc42531335" w:history="1">
            <w:r w:rsidR="002D78C1" w:rsidRPr="00FE5F90">
              <w:rPr>
                <w:rStyle w:val="Hyperlink"/>
                <w:noProof/>
              </w:rPr>
              <w:t>1.4.3</w:t>
            </w:r>
            <w:r w:rsidR="002D78C1">
              <w:rPr>
                <w:rFonts w:eastAsiaTheme="minorEastAsia"/>
                <w:noProof/>
              </w:rPr>
              <w:tab/>
            </w:r>
            <w:r w:rsidR="002D78C1" w:rsidRPr="00FE5F90">
              <w:rPr>
                <w:rStyle w:val="Hyperlink"/>
                <w:noProof/>
              </w:rPr>
              <w:t>The paper’s implementation proposal</w:t>
            </w:r>
            <w:r w:rsidR="002D78C1">
              <w:rPr>
                <w:noProof/>
                <w:webHidden/>
              </w:rPr>
              <w:tab/>
            </w:r>
            <w:r w:rsidR="002D78C1">
              <w:rPr>
                <w:noProof/>
                <w:webHidden/>
              </w:rPr>
              <w:fldChar w:fldCharType="begin"/>
            </w:r>
            <w:r w:rsidR="002D78C1">
              <w:rPr>
                <w:noProof/>
                <w:webHidden/>
              </w:rPr>
              <w:instrText xml:space="preserve"> PAGEREF _Toc42531335 \h </w:instrText>
            </w:r>
            <w:r w:rsidR="002D78C1">
              <w:rPr>
                <w:noProof/>
                <w:webHidden/>
              </w:rPr>
            </w:r>
            <w:r w:rsidR="002D78C1">
              <w:rPr>
                <w:noProof/>
                <w:webHidden/>
              </w:rPr>
              <w:fldChar w:fldCharType="separate"/>
            </w:r>
            <w:r w:rsidR="002D78C1">
              <w:rPr>
                <w:noProof/>
                <w:webHidden/>
              </w:rPr>
              <w:t>17</w:t>
            </w:r>
            <w:r w:rsidR="002D78C1">
              <w:rPr>
                <w:noProof/>
                <w:webHidden/>
              </w:rPr>
              <w:fldChar w:fldCharType="end"/>
            </w:r>
          </w:hyperlink>
        </w:p>
        <w:p w14:paraId="1245B097" w14:textId="20364A38" w:rsidR="002D78C1" w:rsidRDefault="007202CF">
          <w:pPr>
            <w:pStyle w:val="TOC3"/>
            <w:tabs>
              <w:tab w:val="left" w:pos="1320"/>
              <w:tab w:val="right" w:leader="dot" w:pos="8630"/>
            </w:tabs>
            <w:rPr>
              <w:rFonts w:eastAsiaTheme="minorEastAsia"/>
              <w:noProof/>
            </w:rPr>
          </w:pPr>
          <w:hyperlink w:anchor="_Toc42531336" w:history="1">
            <w:r w:rsidR="002D78C1" w:rsidRPr="00FE5F90">
              <w:rPr>
                <w:rStyle w:val="Hyperlink"/>
                <w:noProof/>
              </w:rPr>
              <w:t>1.4.4</w:t>
            </w:r>
            <w:r w:rsidR="002D78C1">
              <w:rPr>
                <w:rFonts w:eastAsiaTheme="minorEastAsia"/>
                <w:noProof/>
              </w:rPr>
              <w:tab/>
            </w:r>
            <w:r w:rsidR="002D78C1" w:rsidRPr="00FE5F90">
              <w:rPr>
                <w:rStyle w:val="Hyperlink"/>
                <w:noProof/>
              </w:rPr>
              <w:t>Hardware Synthesis Results</w:t>
            </w:r>
            <w:r w:rsidR="002D78C1">
              <w:rPr>
                <w:noProof/>
                <w:webHidden/>
              </w:rPr>
              <w:tab/>
            </w:r>
            <w:r w:rsidR="002D78C1">
              <w:rPr>
                <w:noProof/>
                <w:webHidden/>
              </w:rPr>
              <w:fldChar w:fldCharType="begin"/>
            </w:r>
            <w:r w:rsidR="002D78C1">
              <w:rPr>
                <w:noProof/>
                <w:webHidden/>
              </w:rPr>
              <w:instrText xml:space="preserve"> PAGEREF _Toc42531336 \h </w:instrText>
            </w:r>
            <w:r w:rsidR="002D78C1">
              <w:rPr>
                <w:noProof/>
                <w:webHidden/>
              </w:rPr>
            </w:r>
            <w:r w:rsidR="002D78C1">
              <w:rPr>
                <w:noProof/>
                <w:webHidden/>
              </w:rPr>
              <w:fldChar w:fldCharType="separate"/>
            </w:r>
            <w:r w:rsidR="002D78C1">
              <w:rPr>
                <w:noProof/>
                <w:webHidden/>
              </w:rPr>
              <w:t>20</w:t>
            </w:r>
            <w:r w:rsidR="002D78C1">
              <w:rPr>
                <w:noProof/>
                <w:webHidden/>
              </w:rPr>
              <w:fldChar w:fldCharType="end"/>
            </w:r>
          </w:hyperlink>
        </w:p>
        <w:p w14:paraId="16944130" w14:textId="53DC1114" w:rsidR="002D78C1" w:rsidRDefault="007202CF">
          <w:pPr>
            <w:pStyle w:val="TOC3"/>
            <w:tabs>
              <w:tab w:val="left" w:pos="1320"/>
              <w:tab w:val="right" w:leader="dot" w:pos="8630"/>
            </w:tabs>
            <w:rPr>
              <w:rFonts w:eastAsiaTheme="minorEastAsia"/>
              <w:noProof/>
            </w:rPr>
          </w:pPr>
          <w:hyperlink w:anchor="_Toc42531337" w:history="1">
            <w:r w:rsidR="002D78C1" w:rsidRPr="00FE5F90">
              <w:rPr>
                <w:rStyle w:val="Hyperlink"/>
                <w:noProof/>
              </w:rPr>
              <w:t>1.4.5</w:t>
            </w:r>
            <w:r w:rsidR="002D78C1">
              <w:rPr>
                <w:rFonts w:eastAsiaTheme="minorEastAsia"/>
                <w:noProof/>
              </w:rPr>
              <w:tab/>
            </w:r>
            <w:r w:rsidR="002D78C1" w:rsidRPr="00FE5F90">
              <w:rPr>
                <w:rStyle w:val="Hyperlink"/>
                <w:noProof/>
              </w:rPr>
              <w:t>Paper’s conclusion</w:t>
            </w:r>
            <w:r w:rsidR="002D78C1">
              <w:rPr>
                <w:noProof/>
                <w:webHidden/>
              </w:rPr>
              <w:tab/>
            </w:r>
            <w:r w:rsidR="002D78C1">
              <w:rPr>
                <w:noProof/>
                <w:webHidden/>
              </w:rPr>
              <w:fldChar w:fldCharType="begin"/>
            </w:r>
            <w:r w:rsidR="002D78C1">
              <w:rPr>
                <w:noProof/>
                <w:webHidden/>
              </w:rPr>
              <w:instrText xml:space="preserve"> PAGEREF _Toc42531337 \h </w:instrText>
            </w:r>
            <w:r w:rsidR="002D78C1">
              <w:rPr>
                <w:noProof/>
                <w:webHidden/>
              </w:rPr>
            </w:r>
            <w:r w:rsidR="002D78C1">
              <w:rPr>
                <w:noProof/>
                <w:webHidden/>
              </w:rPr>
              <w:fldChar w:fldCharType="separate"/>
            </w:r>
            <w:r w:rsidR="002D78C1">
              <w:rPr>
                <w:noProof/>
                <w:webHidden/>
              </w:rPr>
              <w:t>20</w:t>
            </w:r>
            <w:r w:rsidR="002D78C1">
              <w:rPr>
                <w:noProof/>
                <w:webHidden/>
              </w:rPr>
              <w:fldChar w:fldCharType="end"/>
            </w:r>
          </w:hyperlink>
        </w:p>
        <w:p w14:paraId="509587FB" w14:textId="2F5A3CC0" w:rsidR="002D78C1" w:rsidRDefault="007202CF">
          <w:pPr>
            <w:pStyle w:val="TOC1"/>
            <w:tabs>
              <w:tab w:val="left" w:pos="440"/>
              <w:tab w:val="right" w:leader="dot" w:pos="8630"/>
            </w:tabs>
            <w:rPr>
              <w:rFonts w:eastAsiaTheme="minorEastAsia"/>
              <w:noProof/>
            </w:rPr>
          </w:pPr>
          <w:hyperlink w:anchor="_Toc42531338" w:history="1">
            <w:r w:rsidR="002D78C1" w:rsidRPr="00FE5F90">
              <w:rPr>
                <w:rStyle w:val="Hyperlink"/>
                <w:noProof/>
              </w:rPr>
              <w:t>2</w:t>
            </w:r>
            <w:r w:rsidR="002D78C1">
              <w:rPr>
                <w:rFonts w:eastAsiaTheme="minorEastAsia"/>
                <w:noProof/>
              </w:rPr>
              <w:tab/>
            </w:r>
            <w:r w:rsidR="002D78C1" w:rsidRPr="00FE5F90">
              <w:rPr>
                <w:rStyle w:val="Hyperlink"/>
                <w:noProof/>
              </w:rPr>
              <w:t>Architecture</w:t>
            </w:r>
            <w:r w:rsidR="002D78C1">
              <w:rPr>
                <w:noProof/>
                <w:webHidden/>
              </w:rPr>
              <w:tab/>
            </w:r>
            <w:r w:rsidR="002D78C1">
              <w:rPr>
                <w:noProof/>
                <w:webHidden/>
              </w:rPr>
              <w:fldChar w:fldCharType="begin"/>
            </w:r>
            <w:r w:rsidR="002D78C1">
              <w:rPr>
                <w:noProof/>
                <w:webHidden/>
              </w:rPr>
              <w:instrText xml:space="preserve"> PAGEREF _Toc42531338 \h </w:instrText>
            </w:r>
            <w:r w:rsidR="002D78C1">
              <w:rPr>
                <w:noProof/>
                <w:webHidden/>
              </w:rPr>
            </w:r>
            <w:r w:rsidR="002D78C1">
              <w:rPr>
                <w:noProof/>
                <w:webHidden/>
              </w:rPr>
              <w:fldChar w:fldCharType="separate"/>
            </w:r>
            <w:r w:rsidR="002D78C1">
              <w:rPr>
                <w:noProof/>
                <w:webHidden/>
              </w:rPr>
              <w:t>21</w:t>
            </w:r>
            <w:r w:rsidR="002D78C1">
              <w:rPr>
                <w:noProof/>
                <w:webHidden/>
              </w:rPr>
              <w:fldChar w:fldCharType="end"/>
            </w:r>
          </w:hyperlink>
        </w:p>
        <w:p w14:paraId="138E9535" w14:textId="20C50168" w:rsidR="002D78C1" w:rsidRDefault="007202CF">
          <w:pPr>
            <w:pStyle w:val="TOC2"/>
            <w:tabs>
              <w:tab w:val="left" w:pos="880"/>
              <w:tab w:val="right" w:leader="dot" w:pos="8630"/>
            </w:tabs>
            <w:rPr>
              <w:rFonts w:eastAsiaTheme="minorEastAsia"/>
              <w:noProof/>
            </w:rPr>
          </w:pPr>
          <w:hyperlink w:anchor="_Toc42531339" w:history="1">
            <w:r w:rsidR="002D78C1" w:rsidRPr="00FE5F90">
              <w:rPr>
                <w:rStyle w:val="Hyperlink"/>
                <w:noProof/>
              </w:rPr>
              <w:t>2.1</w:t>
            </w:r>
            <w:r w:rsidR="002D78C1">
              <w:rPr>
                <w:rFonts w:eastAsiaTheme="minorEastAsia"/>
                <w:noProof/>
              </w:rPr>
              <w:tab/>
            </w:r>
            <w:r w:rsidR="002D78C1" w:rsidRPr="00FE5F90">
              <w:rPr>
                <w:rStyle w:val="Hyperlink"/>
                <w:noProof/>
              </w:rPr>
              <w:t>Block Diagram</w:t>
            </w:r>
            <w:r w:rsidR="002D78C1">
              <w:rPr>
                <w:noProof/>
                <w:webHidden/>
              </w:rPr>
              <w:tab/>
            </w:r>
            <w:r w:rsidR="002D78C1">
              <w:rPr>
                <w:noProof/>
                <w:webHidden/>
              </w:rPr>
              <w:fldChar w:fldCharType="begin"/>
            </w:r>
            <w:r w:rsidR="002D78C1">
              <w:rPr>
                <w:noProof/>
                <w:webHidden/>
              </w:rPr>
              <w:instrText xml:space="preserve"> PAGEREF _Toc42531339 \h </w:instrText>
            </w:r>
            <w:r w:rsidR="002D78C1">
              <w:rPr>
                <w:noProof/>
                <w:webHidden/>
              </w:rPr>
            </w:r>
            <w:r w:rsidR="002D78C1">
              <w:rPr>
                <w:noProof/>
                <w:webHidden/>
              </w:rPr>
              <w:fldChar w:fldCharType="separate"/>
            </w:r>
            <w:r w:rsidR="002D78C1">
              <w:rPr>
                <w:noProof/>
                <w:webHidden/>
              </w:rPr>
              <w:t>21</w:t>
            </w:r>
            <w:r w:rsidR="002D78C1">
              <w:rPr>
                <w:noProof/>
                <w:webHidden/>
              </w:rPr>
              <w:fldChar w:fldCharType="end"/>
            </w:r>
          </w:hyperlink>
        </w:p>
        <w:p w14:paraId="5FFED0BE" w14:textId="3F86A646" w:rsidR="002D78C1" w:rsidRDefault="007202CF">
          <w:pPr>
            <w:pStyle w:val="TOC2"/>
            <w:tabs>
              <w:tab w:val="left" w:pos="880"/>
              <w:tab w:val="right" w:leader="dot" w:pos="8630"/>
            </w:tabs>
            <w:rPr>
              <w:rFonts w:eastAsiaTheme="minorEastAsia"/>
              <w:noProof/>
            </w:rPr>
          </w:pPr>
          <w:hyperlink w:anchor="_Toc42531340" w:history="1">
            <w:r w:rsidR="002D78C1" w:rsidRPr="00FE5F90">
              <w:rPr>
                <w:rStyle w:val="Hyperlink"/>
                <w:noProof/>
              </w:rPr>
              <w:t>2.2</w:t>
            </w:r>
            <w:r w:rsidR="002D78C1">
              <w:rPr>
                <w:rFonts w:eastAsiaTheme="minorEastAsia"/>
                <w:noProof/>
              </w:rPr>
              <w:tab/>
            </w:r>
            <w:r w:rsidR="002D78C1" w:rsidRPr="00FE5F90">
              <w:rPr>
                <w:rStyle w:val="Hyperlink"/>
                <w:noProof/>
              </w:rPr>
              <w:t>Block Description</w:t>
            </w:r>
            <w:r w:rsidR="002D78C1">
              <w:rPr>
                <w:noProof/>
                <w:webHidden/>
              </w:rPr>
              <w:tab/>
            </w:r>
            <w:r w:rsidR="002D78C1">
              <w:rPr>
                <w:noProof/>
                <w:webHidden/>
              </w:rPr>
              <w:fldChar w:fldCharType="begin"/>
            </w:r>
            <w:r w:rsidR="002D78C1">
              <w:rPr>
                <w:noProof/>
                <w:webHidden/>
              </w:rPr>
              <w:instrText xml:space="preserve"> PAGEREF _Toc42531340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4D9AF598" w14:textId="52366976" w:rsidR="002D78C1" w:rsidRDefault="007202CF">
          <w:pPr>
            <w:pStyle w:val="TOC3"/>
            <w:tabs>
              <w:tab w:val="left" w:pos="1320"/>
              <w:tab w:val="right" w:leader="dot" w:pos="8630"/>
            </w:tabs>
            <w:rPr>
              <w:rFonts w:eastAsiaTheme="minorEastAsia"/>
              <w:noProof/>
            </w:rPr>
          </w:pPr>
          <w:hyperlink w:anchor="_Toc42531341" w:history="1">
            <w:r w:rsidR="002D78C1" w:rsidRPr="00FE5F90">
              <w:rPr>
                <w:rStyle w:val="Hyperlink"/>
                <w:noProof/>
              </w:rPr>
              <w:t>2.2.1</w:t>
            </w:r>
            <w:r w:rsidR="002D78C1">
              <w:rPr>
                <w:rFonts w:eastAsiaTheme="minorEastAsia"/>
                <w:noProof/>
              </w:rPr>
              <w:tab/>
            </w:r>
            <w:r w:rsidR="002D78C1" w:rsidRPr="00FE5F90">
              <w:rPr>
                <w:rStyle w:val="Hyperlink"/>
                <w:noProof/>
              </w:rPr>
              <w:t>Pipeline diagrams</w:t>
            </w:r>
            <w:r w:rsidR="002D78C1">
              <w:rPr>
                <w:noProof/>
                <w:webHidden/>
              </w:rPr>
              <w:tab/>
            </w:r>
            <w:r w:rsidR="002D78C1">
              <w:rPr>
                <w:noProof/>
                <w:webHidden/>
              </w:rPr>
              <w:fldChar w:fldCharType="begin"/>
            </w:r>
            <w:r w:rsidR="002D78C1">
              <w:rPr>
                <w:noProof/>
                <w:webHidden/>
              </w:rPr>
              <w:instrText xml:space="preserve"> PAGEREF _Toc42531341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4CCCA9A0" w14:textId="22B3F1FA" w:rsidR="002D78C1" w:rsidRDefault="007202CF">
          <w:pPr>
            <w:pStyle w:val="TOC3"/>
            <w:tabs>
              <w:tab w:val="left" w:pos="1320"/>
              <w:tab w:val="right" w:leader="dot" w:pos="8630"/>
            </w:tabs>
            <w:rPr>
              <w:rFonts w:eastAsiaTheme="minorEastAsia"/>
              <w:noProof/>
            </w:rPr>
          </w:pPr>
          <w:hyperlink w:anchor="_Toc42531342" w:history="1">
            <w:r w:rsidR="002D78C1" w:rsidRPr="00FE5F90">
              <w:rPr>
                <w:rStyle w:val="Hyperlink"/>
                <w:noProof/>
              </w:rPr>
              <w:t>2.2.2</w:t>
            </w:r>
            <w:r w:rsidR="002D78C1">
              <w:rPr>
                <w:rFonts w:eastAsiaTheme="minorEastAsia"/>
                <w:noProof/>
              </w:rPr>
              <w:tab/>
            </w:r>
            <w:r w:rsidR="002D78C1" w:rsidRPr="00FE5F90">
              <w:rPr>
                <w:rStyle w:val="Hyperlink"/>
                <w:noProof/>
              </w:rPr>
              <w:t>Timing diagrams</w:t>
            </w:r>
            <w:r w:rsidR="002D78C1">
              <w:rPr>
                <w:noProof/>
                <w:webHidden/>
              </w:rPr>
              <w:tab/>
            </w:r>
            <w:r w:rsidR="002D78C1">
              <w:rPr>
                <w:noProof/>
                <w:webHidden/>
              </w:rPr>
              <w:fldChar w:fldCharType="begin"/>
            </w:r>
            <w:r w:rsidR="002D78C1">
              <w:rPr>
                <w:noProof/>
                <w:webHidden/>
              </w:rPr>
              <w:instrText xml:space="preserve"> PAGEREF _Toc42531342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62943E0F" w14:textId="3FCD640C" w:rsidR="002D78C1" w:rsidRDefault="007202CF">
          <w:pPr>
            <w:pStyle w:val="TOC2"/>
            <w:tabs>
              <w:tab w:val="left" w:pos="880"/>
              <w:tab w:val="right" w:leader="dot" w:pos="8630"/>
            </w:tabs>
            <w:rPr>
              <w:rFonts w:eastAsiaTheme="minorEastAsia"/>
              <w:noProof/>
            </w:rPr>
          </w:pPr>
          <w:hyperlink w:anchor="_Toc42531343" w:history="1">
            <w:r w:rsidR="002D78C1" w:rsidRPr="00FE5F90">
              <w:rPr>
                <w:rStyle w:val="Hyperlink"/>
                <w:noProof/>
              </w:rPr>
              <w:t>2.3</w:t>
            </w:r>
            <w:r w:rsidR="002D78C1">
              <w:rPr>
                <w:rFonts w:eastAsiaTheme="minorEastAsia"/>
                <w:noProof/>
              </w:rPr>
              <w:tab/>
            </w:r>
            <w:r w:rsidR="002D78C1" w:rsidRPr="00FE5F90">
              <w:rPr>
                <w:rStyle w:val="Hyperlink"/>
                <w:noProof/>
              </w:rPr>
              <w:t>Pins Description</w:t>
            </w:r>
            <w:r w:rsidR="002D78C1">
              <w:rPr>
                <w:noProof/>
                <w:webHidden/>
              </w:rPr>
              <w:tab/>
            </w:r>
            <w:r w:rsidR="002D78C1">
              <w:rPr>
                <w:noProof/>
                <w:webHidden/>
              </w:rPr>
              <w:fldChar w:fldCharType="begin"/>
            </w:r>
            <w:r w:rsidR="002D78C1">
              <w:rPr>
                <w:noProof/>
                <w:webHidden/>
              </w:rPr>
              <w:instrText xml:space="preserve"> PAGEREF _Toc42531343 \h </w:instrText>
            </w:r>
            <w:r w:rsidR="002D78C1">
              <w:rPr>
                <w:noProof/>
                <w:webHidden/>
              </w:rPr>
            </w:r>
            <w:r w:rsidR="002D78C1">
              <w:rPr>
                <w:noProof/>
                <w:webHidden/>
              </w:rPr>
              <w:fldChar w:fldCharType="separate"/>
            </w:r>
            <w:r w:rsidR="002D78C1">
              <w:rPr>
                <w:noProof/>
                <w:webHidden/>
              </w:rPr>
              <w:t>23</w:t>
            </w:r>
            <w:r w:rsidR="002D78C1">
              <w:rPr>
                <w:noProof/>
                <w:webHidden/>
              </w:rPr>
              <w:fldChar w:fldCharType="end"/>
            </w:r>
          </w:hyperlink>
        </w:p>
        <w:p w14:paraId="6C1DA49B" w14:textId="21BF6067" w:rsidR="002D78C1" w:rsidRDefault="007202CF">
          <w:pPr>
            <w:pStyle w:val="TOC2"/>
            <w:tabs>
              <w:tab w:val="left" w:pos="880"/>
              <w:tab w:val="right" w:leader="dot" w:pos="8630"/>
            </w:tabs>
            <w:rPr>
              <w:rFonts w:eastAsiaTheme="minorEastAsia"/>
              <w:noProof/>
            </w:rPr>
          </w:pPr>
          <w:hyperlink w:anchor="_Toc42531344" w:history="1">
            <w:r w:rsidR="002D78C1" w:rsidRPr="00FE5F90">
              <w:rPr>
                <w:rStyle w:val="Hyperlink"/>
                <w:noProof/>
              </w:rPr>
              <w:t>2.4</w:t>
            </w:r>
            <w:r w:rsidR="002D78C1">
              <w:rPr>
                <w:rFonts w:eastAsiaTheme="minorEastAsia"/>
                <w:noProof/>
              </w:rPr>
              <w:tab/>
            </w:r>
            <w:r w:rsidR="002D78C1" w:rsidRPr="00FE5F90">
              <w:rPr>
                <w:rStyle w:val="Hyperlink"/>
                <w:noProof/>
              </w:rPr>
              <w:t>Clocks and Resets</w:t>
            </w:r>
            <w:r w:rsidR="002D78C1">
              <w:rPr>
                <w:noProof/>
                <w:webHidden/>
              </w:rPr>
              <w:tab/>
            </w:r>
            <w:r w:rsidR="002D78C1">
              <w:rPr>
                <w:noProof/>
                <w:webHidden/>
              </w:rPr>
              <w:fldChar w:fldCharType="begin"/>
            </w:r>
            <w:r w:rsidR="002D78C1">
              <w:rPr>
                <w:noProof/>
                <w:webHidden/>
              </w:rPr>
              <w:instrText xml:space="preserve"> PAGEREF _Toc42531344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4840C25F" w14:textId="790AE095" w:rsidR="002D78C1" w:rsidRDefault="007202CF">
          <w:pPr>
            <w:pStyle w:val="TOC2"/>
            <w:tabs>
              <w:tab w:val="left" w:pos="880"/>
              <w:tab w:val="right" w:leader="dot" w:pos="8630"/>
            </w:tabs>
            <w:rPr>
              <w:rFonts w:eastAsiaTheme="minorEastAsia"/>
              <w:noProof/>
            </w:rPr>
          </w:pPr>
          <w:hyperlink w:anchor="_Toc42531345" w:history="1">
            <w:r w:rsidR="002D78C1" w:rsidRPr="00FE5F90">
              <w:rPr>
                <w:rStyle w:val="Hyperlink"/>
                <w:noProof/>
              </w:rPr>
              <w:t>2.5</w:t>
            </w:r>
            <w:r w:rsidR="002D78C1">
              <w:rPr>
                <w:rFonts w:eastAsiaTheme="minorEastAsia"/>
                <w:noProof/>
              </w:rPr>
              <w:tab/>
            </w:r>
            <w:r w:rsidR="002D78C1" w:rsidRPr="00FE5F90">
              <w:rPr>
                <w:rStyle w:val="Hyperlink"/>
                <w:noProof/>
              </w:rPr>
              <w:t>Interfaces Description</w:t>
            </w:r>
            <w:r w:rsidR="002D78C1">
              <w:rPr>
                <w:noProof/>
                <w:webHidden/>
              </w:rPr>
              <w:tab/>
            </w:r>
            <w:r w:rsidR="002D78C1">
              <w:rPr>
                <w:noProof/>
                <w:webHidden/>
              </w:rPr>
              <w:fldChar w:fldCharType="begin"/>
            </w:r>
            <w:r w:rsidR="002D78C1">
              <w:rPr>
                <w:noProof/>
                <w:webHidden/>
              </w:rPr>
              <w:instrText xml:space="preserve"> PAGEREF _Toc42531345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776D9E49" w14:textId="41DB3273" w:rsidR="002D78C1" w:rsidRDefault="007202CF">
          <w:pPr>
            <w:pStyle w:val="TOC2"/>
            <w:tabs>
              <w:tab w:val="left" w:pos="880"/>
              <w:tab w:val="right" w:leader="dot" w:pos="8630"/>
            </w:tabs>
            <w:rPr>
              <w:rFonts w:eastAsiaTheme="minorEastAsia"/>
              <w:noProof/>
            </w:rPr>
          </w:pPr>
          <w:hyperlink w:anchor="_Toc42531346" w:history="1">
            <w:r w:rsidR="002D78C1" w:rsidRPr="00FE5F90">
              <w:rPr>
                <w:rStyle w:val="Hyperlink"/>
                <w:noProof/>
              </w:rPr>
              <w:t>2.6</w:t>
            </w:r>
            <w:r w:rsidR="002D78C1">
              <w:rPr>
                <w:rFonts w:eastAsiaTheme="minorEastAsia"/>
                <w:noProof/>
              </w:rPr>
              <w:tab/>
            </w:r>
            <w:r w:rsidR="002D78C1" w:rsidRPr="00FE5F90">
              <w:rPr>
                <w:rStyle w:val="Hyperlink"/>
                <w:noProof/>
              </w:rPr>
              <w:t>Sub-units Description</w:t>
            </w:r>
            <w:r w:rsidR="002D78C1">
              <w:rPr>
                <w:noProof/>
                <w:webHidden/>
              </w:rPr>
              <w:tab/>
            </w:r>
            <w:r w:rsidR="002D78C1">
              <w:rPr>
                <w:noProof/>
                <w:webHidden/>
              </w:rPr>
              <w:fldChar w:fldCharType="begin"/>
            </w:r>
            <w:r w:rsidR="002D78C1">
              <w:rPr>
                <w:noProof/>
                <w:webHidden/>
              </w:rPr>
              <w:instrText xml:space="preserve"> PAGEREF _Toc42531346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435E4650" w14:textId="23BB1142" w:rsidR="002D78C1" w:rsidRDefault="007202CF">
          <w:pPr>
            <w:pStyle w:val="TOC3"/>
            <w:tabs>
              <w:tab w:val="left" w:pos="1320"/>
              <w:tab w:val="right" w:leader="dot" w:pos="8630"/>
            </w:tabs>
            <w:rPr>
              <w:rFonts w:eastAsiaTheme="minorEastAsia"/>
              <w:noProof/>
            </w:rPr>
          </w:pPr>
          <w:hyperlink w:anchor="_Toc42531347" w:history="1">
            <w:r w:rsidR="002D78C1" w:rsidRPr="00FE5F90">
              <w:rPr>
                <w:rStyle w:val="Hyperlink"/>
                <w:noProof/>
              </w:rPr>
              <w:t>2.6.1</w:t>
            </w:r>
            <w:r w:rsidR="002D78C1">
              <w:rPr>
                <w:rFonts w:eastAsiaTheme="minorEastAsia"/>
                <w:noProof/>
              </w:rPr>
              <w:tab/>
            </w:r>
            <w:r w:rsidR="002D78C1" w:rsidRPr="00FE5F90">
              <w:rPr>
                <w:rStyle w:val="Hyperlink"/>
                <w:noProof/>
              </w:rPr>
              <w:t>Register File</w:t>
            </w:r>
            <w:r w:rsidR="002D78C1">
              <w:rPr>
                <w:noProof/>
                <w:webHidden/>
              </w:rPr>
              <w:tab/>
            </w:r>
            <w:r w:rsidR="002D78C1">
              <w:rPr>
                <w:noProof/>
                <w:webHidden/>
              </w:rPr>
              <w:fldChar w:fldCharType="begin"/>
            </w:r>
            <w:r w:rsidR="002D78C1">
              <w:rPr>
                <w:noProof/>
                <w:webHidden/>
              </w:rPr>
              <w:instrText xml:space="preserve"> PAGEREF _Toc42531347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12BC4534" w14:textId="428F5A27" w:rsidR="002D78C1" w:rsidRDefault="007202CF">
          <w:pPr>
            <w:pStyle w:val="TOC3"/>
            <w:tabs>
              <w:tab w:val="left" w:pos="1320"/>
              <w:tab w:val="right" w:leader="dot" w:pos="8630"/>
            </w:tabs>
            <w:rPr>
              <w:rFonts w:eastAsiaTheme="minorEastAsia"/>
              <w:noProof/>
            </w:rPr>
          </w:pPr>
          <w:hyperlink w:anchor="_Toc42531348" w:history="1">
            <w:r w:rsidR="002D78C1" w:rsidRPr="00FE5F90">
              <w:rPr>
                <w:rStyle w:val="Hyperlink"/>
                <w:noProof/>
              </w:rPr>
              <w:t>2.6.2</w:t>
            </w:r>
            <w:r w:rsidR="002D78C1">
              <w:rPr>
                <w:rFonts w:eastAsiaTheme="minorEastAsia"/>
                <w:noProof/>
              </w:rPr>
              <w:tab/>
            </w:r>
            <w:r w:rsidR="002D78C1" w:rsidRPr="00FE5F90">
              <w:rPr>
                <w:rStyle w:val="Hyperlink"/>
                <w:noProof/>
              </w:rPr>
              <w:t>K means core</w:t>
            </w:r>
            <w:r w:rsidR="002D78C1">
              <w:rPr>
                <w:noProof/>
                <w:webHidden/>
              </w:rPr>
              <w:tab/>
            </w:r>
            <w:r w:rsidR="002D78C1">
              <w:rPr>
                <w:noProof/>
                <w:webHidden/>
              </w:rPr>
              <w:fldChar w:fldCharType="begin"/>
            </w:r>
            <w:r w:rsidR="002D78C1">
              <w:rPr>
                <w:noProof/>
                <w:webHidden/>
              </w:rPr>
              <w:instrText xml:space="preserve"> PAGEREF _Toc42531348 \h </w:instrText>
            </w:r>
            <w:r w:rsidR="002D78C1">
              <w:rPr>
                <w:noProof/>
                <w:webHidden/>
              </w:rPr>
            </w:r>
            <w:r w:rsidR="002D78C1">
              <w:rPr>
                <w:noProof/>
                <w:webHidden/>
              </w:rPr>
              <w:fldChar w:fldCharType="separate"/>
            </w:r>
            <w:r w:rsidR="002D78C1">
              <w:rPr>
                <w:noProof/>
                <w:webHidden/>
              </w:rPr>
              <w:t>26</w:t>
            </w:r>
            <w:r w:rsidR="002D78C1">
              <w:rPr>
                <w:noProof/>
                <w:webHidden/>
              </w:rPr>
              <w:fldChar w:fldCharType="end"/>
            </w:r>
          </w:hyperlink>
        </w:p>
        <w:p w14:paraId="5BB7A312" w14:textId="09B36306" w:rsidR="002D78C1" w:rsidRDefault="007202CF">
          <w:pPr>
            <w:pStyle w:val="TOC2"/>
            <w:tabs>
              <w:tab w:val="left" w:pos="880"/>
              <w:tab w:val="right" w:leader="dot" w:pos="8630"/>
            </w:tabs>
            <w:rPr>
              <w:rFonts w:eastAsiaTheme="minorEastAsia"/>
              <w:noProof/>
            </w:rPr>
          </w:pPr>
          <w:hyperlink w:anchor="_Toc42531349" w:history="1">
            <w:r w:rsidR="002D78C1" w:rsidRPr="00FE5F90">
              <w:rPr>
                <w:rStyle w:val="Hyperlink"/>
                <w:noProof/>
              </w:rPr>
              <w:t>2.7</w:t>
            </w:r>
            <w:r w:rsidR="002D78C1">
              <w:rPr>
                <w:rFonts w:eastAsiaTheme="minorEastAsia"/>
                <w:noProof/>
              </w:rPr>
              <w:tab/>
            </w:r>
            <w:r w:rsidR="002D78C1" w:rsidRPr="00FE5F90">
              <w:rPr>
                <w:rStyle w:val="Hyperlink"/>
                <w:noProof/>
              </w:rPr>
              <w:t>Performance</w:t>
            </w:r>
            <w:r w:rsidR="002D78C1">
              <w:rPr>
                <w:noProof/>
                <w:webHidden/>
              </w:rPr>
              <w:tab/>
            </w:r>
            <w:r w:rsidR="002D78C1">
              <w:rPr>
                <w:noProof/>
                <w:webHidden/>
              </w:rPr>
              <w:fldChar w:fldCharType="begin"/>
            </w:r>
            <w:r w:rsidR="002D78C1">
              <w:rPr>
                <w:noProof/>
                <w:webHidden/>
              </w:rPr>
              <w:instrText xml:space="preserve"> PAGEREF _Toc42531349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2EF7D8CF" w14:textId="46C47282" w:rsidR="002D78C1" w:rsidRDefault="007202CF">
          <w:pPr>
            <w:pStyle w:val="TOC3"/>
            <w:tabs>
              <w:tab w:val="left" w:pos="1320"/>
              <w:tab w:val="right" w:leader="dot" w:pos="8630"/>
            </w:tabs>
            <w:rPr>
              <w:rFonts w:eastAsiaTheme="minorEastAsia"/>
              <w:noProof/>
            </w:rPr>
          </w:pPr>
          <w:hyperlink w:anchor="_Toc42531350" w:history="1">
            <w:r w:rsidR="002D78C1" w:rsidRPr="00FE5F90">
              <w:rPr>
                <w:rStyle w:val="Hyperlink"/>
                <w:noProof/>
              </w:rPr>
              <w:t>2.7.1</w:t>
            </w:r>
            <w:r w:rsidR="002D78C1">
              <w:rPr>
                <w:rFonts w:eastAsiaTheme="minorEastAsia"/>
                <w:noProof/>
              </w:rPr>
              <w:tab/>
            </w:r>
            <w:r w:rsidR="002D78C1" w:rsidRPr="00FE5F90">
              <w:rPr>
                <w:rStyle w:val="Hyperlink"/>
                <w:noProof/>
              </w:rPr>
              <w:t>Classification block latency, throughput and bandwidth</w:t>
            </w:r>
            <w:r w:rsidR="002D78C1">
              <w:rPr>
                <w:noProof/>
                <w:webHidden/>
              </w:rPr>
              <w:tab/>
            </w:r>
            <w:r w:rsidR="002D78C1">
              <w:rPr>
                <w:noProof/>
                <w:webHidden/>
              </w:rPr>
              <w:fldChar w:fldCharType="begin"/>
            </w:r>
            <w:r w:rsidR="002D78C1">
              <w:rPr>
                <w:noProof/>
                <w:webHidden/>
              </w:rPr>
              <w:instrText xml:space="preserve"> PAGEREF _Toc42531350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75454CEC" w14:textId="0F5C0B18" w:rsidR="002D78C1" w:rsidRDefault="007202CF">
          <w:pPr>
            <w:pStyle w:val="TOC3"/>
            <w:tabs>
              <w:tab w:val="left" w:pos="1320"/>
              <w:tab w:val="right" w:leader="dot" w:pos="8630"/>
            </w:tabs>
            <w:rPr>
              <w:rFonts w:eastAsiaTheme="minorEastAsia"/>
              <w:noProof/>
            </w:rPr>
          </w:pPr>
          <w:hyperlink w:anchor="_Toc42531351" w:history="1">
            <w:r w:rsidR="002D78C1" w:rsidRPr="00FE5F90">
              <w:rPr>
                <w:rStyle w:val="Hyperlink"/>
                <w:noProof/>
              </w:rPr>
              <w:t>2.7.2</w:t>
            </w:r>
            <w:r w:rsidR="002D78C1">
              <w:rPr>
                <w:rFonts w:eastAsiaTheme="minorEastAsia"/>
                <w:noProof/>
              </w:rPr>
              <w:tab/>
            </w:r>
            <w:r w:rsidR="002D78C1" w:rsidRPr="00FE5F90">
              <w:rPr>
                <w:rStyle w:val="Hyperlink"/>
                <w:noProof/>
              </w:rPr>
              <w:t>New means calculation block and Convergency check block latency and throughput</w:t>
            </w:r>
            <w:r w:rsidR="002D78C1">
              <w:rPr>
                <w:noProof/>
                <w:webHidden/>
              </w:rPr>
              <w:tab/>
            </w:r>
            <w:r w:rsidR="002D78C1">
              <w:rPr>
                <w:noProof/>
                <w:webHidden/>
              </w:rPr>
              <w:fldChar w:fldCharType="begin"/>
            </w:r>
            <w:r w:rsidR="002D78C1">
              <w:rPr>
                <w:noProof/>
                <w:webHidden/>
              </w:rPr>
              <w:instrText xml:space="preserve"> PAGEREF _Toc42531351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7EA4DDC3" w14:textId="3B1FC85E" w:rsidR="002D78C1" w:rsidRDefault="007202CF">
          <w:pPr>
            <w:pStyle w:val="TOC3"/>
            <w:tabs>
              <w:tab w:val="left" w:pos="1320"/>
              <w:tab w:val="right" w:leader="dot" w:pos="8630"/>
            </w:tabs>
            <w:rPr>
              <w:rFonts w:eastAsiaTheme="minorEastAsia"/>
              <w:noProof/>
            </w:rPr>
          </w:pPr>
          <w:hyperlink w:anchor="_Toc42531352" w:history="1">
            <w:r w:rsidR="002D78C1" w:rsidRPr="00FE5F90">
              <w:rPr>
                <w:rStyle w:val="Hyperlink"/>
                <w:noProof/>
              </w:rPr>
              <w:t>2.7.3</w:t>
            </w:r>
            <w:r w:rsidR="002D78C1">
              <w:rPr>
                <w:rFonts w:eastAsiaTheme="minorEastAsia"/>
                <w:noProof/>
              </w:rPr>
              <w:tab/>
            </w:r>
            <w:r w:rsidR="002D78C1" w:rsidRPr="00FE5F90">
              <w:rPr>
                <w:rStyle w:val="Hyperlink"/>
                <w:noProof/>
              </w:rPr>
              <w:t>Total performance</w:t>
            </w:r>
            <w:r w:rsidR="002D78C1">
              <w:rPr>
                <w:noProof/>
                <w:webHidden/>
              </w:rPr>
              <w:tab/>
            </w:r>
            <w:r w:rsidR="002D78C1">
              <w:rPr>
                <w:noProof/>
                <w:webHidden/>
              </w:rPr>
              <w:fldChar w:fldCharType="begin"/>
            </w:r>
            <w:r w:rsidR="002D78C1">
              <w:rPr>
                <w:noProof/>
                <w:webHidden/>
              </w:rPr>
              <w:instrText xml:space="preserve"> PAGEREF _Toc42531352 \h </w:instrText>
            </w:r>
            <w:r w:rsidR="002D78C1">
              <w:rPr>
                <w:noProof/>
                <w:webHidden/>
              </w:rPr>
            </w:r>
            <w:r w:rsidR="002D78C1">
              <w:rPr>
                <w:noProof/>
                <w:webHidden/>
              </w:rPr>
              <w:fldChar w:fldCharType="separate"/>
            </w:r>
            <w:r w:rsidR="002D78C1">
              <w:rPr>
                <w:noProof/>
                <w:webHidden/>
              </w:rPr>
              <w:t>55</w:t>
            </w:r>
            <w:r w:rsidR="002D78C1">
              <w:rPr>
                <w:noProof/>
                <w:webHidden/>
              </w:rPr>
              <w:fldChar w:fldCharType="end"/>
            </w:r>
          </w:hyperlink>
        </w:p>
        <w:p w14:paraId="15DC6E90" w14:textId="1B18071D" w:rsidR="002D78C1" w:rsidRDefault="007202CF">
          <w:pPr>
            <w:pStyle w:val="TOC1"/>
            <w:tabs>
              <w:tab w:val="left" w:pos="440"/>
              <w:tab w:val="right" w:leader="dot" w:pos="8630"/>
            </w:tabs>
            <w:rPr>
              <w:rFonts w:eastAsiaTheme="minorEastAsia"/>
              <w:noProof/>
            </w:rPr>
          </w:pPr>
          <w:hyperlink w:anchor="_Toc42531353" w:history="1">
            <w:r w:rsidR="002D78C1" w:rsidRPr="00FE5F90">
              <w:rPr>
                <w:rStyle w:val="Hyperlink"/>
                <w:noProof/>
              </w:rPr>
              <w:t>3</w:t>
            </w:r>
            <w:r w:rsidR="002D78C1">
              <w:rPr>
                <w:rFonts w:eastAsiaTheme="minorEastAsia"/>
                <w:noProof/>
              </w:rPr>
              <w:tab/>
            </w:r>
            <w:r w:rsidR="002D78C1" w:rsidRPr="00FE5F90">
              <w:rPr>
                <w:rStyle w:val="Hyperlink"/>
                <w:noProof/>
              </w:rPr>
              <w:t>User guide</w:t>
            </w:r>
            <w:r w:rsidR="002D78C1">
              <w:rPr>
                <w:noProof/>
                <w:webHidden/>
              </w:rPr>
              <w:tab/>
            </w:r>
            <w:r w:rsidR="002D78C1">
              <w:rPr>
                <w:noProof/>
                <w:webHidden/>
              </w:rPr>
              <w:fldChar w:fldCharType="begin"/>
            </w:r>
            <w:r w:rsidR="002D78C1">
              <w:rPr>
                <w:noProof/>
                <w:webHidden/>
              </w:rPr>
              <w:instrText xml:space="preserve"> PAGEREF _Toc42531353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448A535E" w14:textId="004E3398" w:rsidR="002D78C1" w:rsidRDefault="007202CF">
          <w:pPr>
            <w:pStyle w:val="TOC2"/>
            <w:tabs>
              <w:tab w:val="left" w:pos="880"/>
              <w:tab w:val="right" w:leader="dot" w:pos="8630"/>
            </w:tabs>
            <w:rPr>
              <w:rFonts w:eastAsiaTheme="minorEastAsia"/>
              <w:noProof/>
            </w:rPr>
          </w:pPr>
          <w:hyperlink w:anchor="_Toc42531354" w:history="1">
            <w:r w:rsidR="002D78C1" w:rsidRPr="00FE5F90">
              <w:rPr>
                <w:rStyle w:val="Hyperlink"/>
                <w:noProof/>
              </w:rPr>
              <w:t>3.1</w:t>
            </w:r>
            <w:r w:rsidR="002D78C1">
              <w:rPr>
                <w:rFonts w:eastAsiaTheme="minorEastAsia"/>
                <w:noProof/>
              </w:rPr>
              <w:tab/>
            </w:r>
            <w:r w:rsidR="002D78C1" w:rsidRPr="00FE5F90">
              <w:rPr>
                <w:rStyle w:val="Hyperlink"/>
                <w:noProof/>
              </w:rPr>
              <w:t>Mandatory configurations</w:t>
            </w:r>
            <w:r w:rsidR="002D78C1">
              <w:rPr>
                <w:noProof/>
                <w:webHidden/>
              </w:rPr>
              <w:tab/>
            </w:r>
            <w:r w:rsidR="002D78C1">
              <w:rPr>
                <w:noProof/>
                <w:webHidden/>
              </w:rPr>
              <w:fldChar w:fldCharType="begin"/>
            </w:r>
            <w:r w:rsidR="002D78C1">
              <w:rPr>
                <w:noProof/>
                <w:webHidden/>
              </w:rPr>
              <w:instrText xml:space="preserve"> PAGEREF _Toc42531354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09AD1AD0" w14:textId="076F63DE" w:rsidR="002D78C1" w:rsidRDefault="007202CF">
          <w:pPr>
            <w:pStyle w:val="TOC3"/>
            <w:tabs>
              <w:tab w:val="left" w:pos="1320"/>
              <w:tab w:val="right" w:leader="dot" w:pos="8630"/>
            </w:tabs>
            <w:rPr>
              <w:rFonts w:eastAsiaTheme="minorEastAsia"/>
              <w:noProof/>
            </w:rPr>
          </w:pPr>
          <w:hyperlink w:anchor="_Toc42531355" w:history="1">
            <w:r w:rsidR="002D78C1" w:rsidRPr="00FE5F90">
              <w:rPr>
                <w:rStyle w:val="Hyperlink"/>
                <w:noProof/>
              </w:rPr>
              <w:t>3.1.1</w:t>
            </w:r>
            <w:r w:rsidR="002D78C1">
              <w:rPr>
                <w:rFonts w:eastAsiaTheme="minorEastAsia"/>
                <w:noProof/>
              </w:rPr>
              <w:tab/>
            </w:r>
            <w:r w:rsidR="002D78C1" w:rsidRPr="00FE5F90">
              <w:rPr>
                <w:rStyle w:val="Hyperlink"/>
                <w:noProof/>
              </w:rPr>
              <w:t>Reset</w:t>
            </w:r>
            <w:r w:rsidR="002D78C1">
              <w:rPr>
                <w:noProof/>
                <w:webHidden/>
              </w:rPr>
              <w:tab/>
            </w:r>
            <w:r w:rsidR="002D78C1">
              <w:rPr>
                <w:noProof/>
                <w:webHidden/>
              </w:rPr>
              <w:fldChar w:fldCharType="begin"/>
            </w:r>
            <w:r w:rsidR="002D78C1">
              <w:rPr>
                <w:noProof/>
                <w:webHidden/>
              </w:rPr>
              <w:instrText xml:space="preserve"> PAGEREF _Toc42531355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50EA52FC" w14:textId="47BF4AEA" w:rsidR="002D78C1" w:rsidRDefault="007202CF">
          <w:pPr>
            <w:pStyle w:val="TOC3"/>
            <w:tabs>
              <w:tab w:val="left" w:pos="1320"/>
              <w:tab w:val="right" w:leader="dot" w:pos="8630"/>
            </w:tabs>
            <w:rPr>
              <w:rFonts w:eastAsiaTheme="minorEastAsia"/>
              <w:noProof/>
            </w:rPr>
          </w:pPr>
          <w:hyperlink w:anchor="_Toc42531356" w:history="1">
            <w:r w:rsidR="002D78C1" w:rsidRPr="00FE5F90">
              <w:rPr>
                <w:rStyle w:val="Hyperlink"/>
                <w:noProof/>
              </w:rPr>
              <w:t>3.1.2</w:t>
            </w:r>
            <w:r w:rsidR="002D78C1">
              <w:rPr>
                <w:rFonts w:eastAsiaTheme="minorEastAsia"/>
                <w:noProof/>
              </w:rPr>
              <w:tab/>
            </w:r>
            <w:r w:rsidR="002D78C1" w:rsidRPr="00FE5F90">
              <w:rPr>
                <w:rStyle w:val="Hyperlink"/>
                <w:noProof/>
              </w:rPr>
              <w:t>RAM configuration</w:t>
            </w:r>
            <w:r w:rsidR="002D78C1">
              <w:rPr>
                <w:noProof/>
                <w:webHidden/>
              </w:rPr>
              <w:tab/>
            </w:r>
            <w:r w:rsidR="002D78C1">
              <w:rPr>
                <w:noProof/>
                <w:webHidden/>
              </w:rPr>
              <w:fldChar w:fldCharType="begin"/>
            </w:r>
            <w:r w:rsidR="002D78C1">
              <w:rPr>
                <w:noProof/>
                <w:webHidden/>
              </w:rPr>
              <w:instrText xml:space="preserve"> PAGEREF _Toc42531356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487E7AF1" w14:textId="04C00ABB" w:rsidR="002D78C1" w:rsidRDefault="007202CF">
          <w:pPr>
            <w:pStyle w:val="TOC3"/>
            <w:tabs>
              <w:tab w:val="left" w:pos="1320"/>
              <w:tab w:val="right" w:leader="dot" w:pos="8630"/>
            </w:tabs>
            <w:rPr>
              <w:rFonts w:eastAsiaTheme="minorEastAsia"/>
              <w:noProof/>
            </w:rPr>
          </w:pPr>
          <w:hyperlink w:anchor="_Toc42531357" w:history="1">
            <w:r w:rsidR="002D78C1" w:rsidRPr="00FE5F90">
              <w:rPr>
                <w:rStyle w:val="Hyperlink"/>
                <w:noProof/>
              </w:rPr>
              <w:t>3.1.3</w:t>
            </w:r>
            <w:r w:rsidR="002D78C1">
              <w:rPr>
                <w:rFonts w:eastAsiaTheme="minorEastAsia"/>
                <w:noProof/>
              </w:rPr>
              <w:tab/>
            </w:r>
            <w:r w:rsidR="002D78C1" w:rsidRPr="00FE5F90">
              <w:rPr>
                <w:rStyle w:val="Hyperlink"/>
                <w:noProof/>
              </w:rPr>
              <w:t>Mandatory registers configuration</w:t>
            </w:r>
            <w:r w:rsidR="002D78C1">
              <w:rPr>
                <w:noProof/>
                <w:webHidden/>
              </w:rPr>
              <w:tab/>
            </w:r>
            <w:r w:rsidR="002D78C1">
              <w:rPr>
                <w:noProof/>
                <w:webHidden/>
              </w:rPr>
              <w:fldChar w:fldCharType="begin"/>
            </w:r>
            <w:r w:rsidR="002D78C1">
              <w:rPr>
                <w:noProof/>
                <w:webHidden/>
              </w:rPr>
              <w:instrText xml:space="preserve"> PAGEREF _Toc42531357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373F50E2" w14:textId="73F91650" w:rsidR="002D78C1" w:rsidRDefault="007202CF">
          <w:pPr>
            <w:pStyle w:val="TOC3"/>
            <w:tabs>
              <w:tab w:val="left" w:pos="1320"/>
              <w:tab w:val="right" w:leader="dot" w:pos="8630"/>
            </w:tabs>
            <w:rPr>
              <w:rFonts w:eastAsiaTheme="minorEastAsia"/>
              <w:noProof/>
            </w:rPr>
          </w:pPr>
          <w:hyperlink w:anchor="_Toc42531358" w:history="1">
            <w:r w:rsidR="002D78C1" w:rsidRPr="00FE5F90">
              <w:rPr>
                <w:rStyle w:val="Hyperlink"/>
                <w:noProof/>
              </w:rPr>
              <w:t>3.1.4</w:t>
            </w:r>
            <w:r w:rsidR="002D78C1">
              <w:rPr>
                <w:rFonts w:eastAsiaTheme="minorEastAsia"/>
                <w:noProof/>
              </w:rPr>
              <w:tab/>
            </w:r>
            <w:r w:rsidR="002D78C1" w:rsidRPr="00FE5F90">
              <w:rPr>
                <w:rStyle w:val="Hyperlink"/>
                <w:noProof/>
              </w:rPr>
              <w:t>Go signal</w:t>
            </w:r>
            <w:r w:rsidR="002D78C1">
              <w:rPr>
                <w:noProof/>
                <w:webHidden/>
              </w:rPr>
              <w:tab/>
            </w:r>
            <w:r w:rsidR="002D78C1">
              <w:rPr>
                <w:noProof/>
                <w:webHidden/>
              </w:rPr>
              <w:fldChar w:fldCharType="begin"/>
            </w:r>
            <w:r w:rsidR="002D78C1">
              <w:rPr>
                <w:noProof/>
                <w:webHidden/>
              </w:rPr>
              <w:instrText xml:space="preserve"> PAGEREF _Toc42531358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130EC612" w14:textId="29B98CAD" w:rsidR="002D78C1" w:rsidRDefault="007202CF">
          <w:pPr>
            <w:pStyle w:val="TOC2"/>
            <w:tabs>
              <w:tab w:val="left" w:pos="880"/>
              <w:tab w:val="right" w:leader="dot" w:pos="8630"/>
            </w:tabs>
            <w:rPr>
              <w:rFonts w:eastAsiaTheme="minorEastAsia"/>
              <w:noProof/>
            </w:rPr>
          </w:pPr>
          <w:hyperlink w:anchor="_Toc42531359" w:history="1">
            <w:r w:rsidR="002D78C1" w:rsidRPr="00FE5F90">
              <w:rPr>
                <w:rStyle w:val="Hyperlink"/>
                <w:noProof/>
              </w:rPr>
              <w:t>3.2</w:t>
            </w:r>
            <w:r w:rsidR="002D78C1">
              <w:rPr>
                <w:rFonts w:eastAsiaTheme="minorEastAsia"/>
                <w:noProof/>
              </w:rPr>
              <w:tab/>
            </w:r>
            <w:r w:rsidR="002D78C1" w:rsidRPr="00FE5F90">
              <w:rPr>
                <w:rStyle w:val="Hyperlink"/>
                <w:noProof/>
              </w:rPr>
              <w:t>Optional configurations</w:t>
            </w:r>
            <w:r w:rsidR="002D78C1">
              <w:rPr>
                <w:noProof/>
                <w:webHidden/>
              </w:rPr>
              <w:tab/>
            </w:r>
            <w:r w:rsidR="002D78C1">
              <w:rPr>
                <w:noProof/>
                <w:webHidden/>
              </w:rPr>
              <w:fldChar w:fldCharType="begin"/>
            </w:r>
            <w:r w:rsidR="002D78C1">
              <w:rPr>
                <w:noProof/>
                <w:webHidden/>
              </w:rPr>
              <w:instrText xml:space="preserve"> PAGEREF _Toc42531359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38D15D75" w14:textId="4DF44C22" w:rsidR="002D78C1" w:rsidRDefault="007202CF">
          <w:pPr>
            <w:pStyle w:val="TOC3"/>
            <w:tabs>
              <w:tab w:val="left" w:pos="1320"/>
              <w:tab w:val="right" w:leader="dot" w:pos="8630"/>
            </w:tabs>
            <w:rPr>
              <w:rFonts w:eastAsiaTheme="minorEastAsia"/>
              <w:noProof/>
            </w:rPr>
          </w:pPr>
          <w:hyperlink w:anchor="_Toc42531360" w:history="1">
            <w:r w:rsidR="002D78C1" w:rsidRPr="00FE5F90">
              <w:rPr>
                <w:rStyle w:val="Hyperlink"/>
                <w:noProof/>
              </w:rPr>
              <w:t>3.2.1</w:t>
            </w:r>
            <w:r w:rsidR="002D78C1">
              <w:rPr>
                <w:rFonts w:eastAsiaTheme="minorEastAsia"/>
                <w:noProof/>
              </w:rPr>
              <w:tab/>
            </w:r>
            <w:r w:rsidR="002D78C1" w:rsidRPr="00FE5F90">
              <w:rPr>
                <w:rStyle w:val="Hyperlink"/>
                <w:noProof/>
              </w:rPr>
              <w:t>Centroid registers configuration</w:t>
            </w:r>
            <w:r w:rsidR="002D78C1">
              <w:rPr>
                <w:noProof/>
                <w:webHidden/>
              </w:rPr>
              <w:tab/>
            </w:r>
            <w:r w:rsidR="002D78C1">
              <w:rPr>
                <w:noProof/>
                <w:webHidden/>
              </w:rPr>
              <w:fldChar w:fldCharType="begin"/>
            </w:r>
            <w:r w:rsidR="002D78C1">
              <w:rPr>
                <w:noProof/>
                <w:webHidden/>
              </w:rPr>
              <w:instrText xml:space="preserve"> PAGEREF _Toc42531360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52FB1ED4" w14:textId="5A6038DC" w:rsidR="002D78C1" w:rsidRDefault="007202CF">
          <w:pPr>
            <w:pStyle w:val="TOC3"/>
            <w:tabs>
              <w:tab w:val="left" w:pos="1320"/>
              <w:tab w:val="right" w:leader="dot" w:pos="8630"/>
            </w:tabs>
            <w:rPr>
              <w:rFonts w:eastAsiaTheme="minorEastAsia"/>
              <w:noProof/>
            </w:rPr>
          </w:pPr>
          <w:hyperlink w:anchor="_Toc42531361" w:history="1">
            <w:r w:rsidR="002D78C1" w:rsidRPr="00FE5F90">
              <w:rPr>
                <w:rStyle w:val="Hyperlink"/>
                <w:noProof/>
              </w:rPr>
              <w:t>3.2.2</w:t>
            </w:r>
            <w:r w:rsidR="002D78C1">
              <w:rPr>
                <w:rFonts w:eastAsiaTheme="minorEastAsia"/>
                <w:noProof/>
              </w:rPr>
              <w:tab/>
            </w:r>
            <w:r w:rsidR="002D78C1" w:rsidRPr="00FE5F90">
              <w:rPr>
                <w:rStyle w:val="Hyperlink"/>
                <w:noProof/>
              </w:rPr>
              <w:t>Threshold register configuration</w:t>
            </w:r>
            <w:r w:rsidR="002D78C1">
              <w:rPr>
                <w:noProof/>
                <w:webHidden/>
              </w:rPr>
              <w:tab/>
            </w:r>
            <w:r w:rsidR="002D78C1">
              <w:rPr>
                <w:noProof/>
                <w:webHidden/>
              </w:rPr>
              <w:fldChar w:fldCharType="begin"/>
            </w:r>
            <w:r w:rsidR="002D78C1">
              <w:rPr>
                <w:noProof/>
                <w:webHidden/>
              </w:rPr>
              <w:instrText xml:space="preserve"> PAGEREF _Toc42531361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06DA963E" w14:textId="7F243933" w:rsidR="002D78C1" w:rsidRDefault="007202CF">
          <w:pPr>
            <w:pStyle w:val="TOC1"/>
            <w:tabs>
              <w:tab w:val="left" w:pos="440"/>
              <w:tab w:val="right" w:leader="dot" w:pos="8630"/>
            </w:tabs>
            <w:rPr>
              <w:rFonts w:eastAsiaTheme="minorEastAsia"/>
              <w:noProof/>
            </w:rPr>
          </w:pPr>
          <w:hyperlink w:anchor="_Toc42531362" w:history="1">
            <w:r w:rsidR="002D78C1" w:rsidRPr="00FE5F90">
              <w:rPr>
                <w:rStyle w:val="Hyperlink"/>
                <w:noProof/>
              </w:rPr>
              <w:t>4</w:t>
            </w:r>
            <w:r w:rsidR="002D78C1">
              <w:rPr>
                <w:rFonts w:eastAsiaTheme="minorEastAsia"/>
                <w:noProof/>
              </w:rPr>
              <w:tab/>
            </w:r>
            <w:r w:rsidR="002D78C1" w:rsidRPr="00FE5F90">
              <w:rPr>
                <w:rStyle w:val="Hyperlink"/>
                <w:noProof/>
              </w:rPr>
              <w:t>Zero Order Verification</w:t>
            </w:r>
            <w:r w:rsidR="002D78C1">
              <w:rPr>
                <w:noProof/>
                <w:webHidden/>
              </w:rPr>
              <w:tab/>
            </w:r>
            <w:r w:rsidR="002D78C1">
              <w:rPr>
                <w:noProof/>
                <w:webHidden/>
              </w:rPr>
              <w:fldChar w:fldCharType="begin"/>
            </w:r>
            <w:r w:rsidR="002D78C1">
              <w:rPr>
                <w:noProof/>
                <w:webHidden/>
              </w:rPr>
              <w:instrText xml:space="preserve"> PAGEREF _Toc42531362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0AC2793B" w14:textId="1DF4CB66" w:rsidR="002D78C1" w:rsidRDefault="007202CF">
          <w:pPr>
            <w:pStyle w:val="TOC2"/>
            <w:tabs>
              <w:tab w:val="left" w:pos="880"/>
              <w:tab w:val="right" w:leader="dot" w:pos="8630"/>
            </w:tabs>
            <w:rPr>
              <w:rFonts w:eastAsiaTheme="minorEastAsia"/>
              <w:noProof/>
            </w:rPr>
          </w:pPr>
          <w:hyperlink w:anchor="_Toc42531363" w:history="1">
            <w:r w:rsidR="002D78C1" w:rsidRPr="00FE5F90">
              <w:rPr>
                <w:rStyle w:val="Hyperlink"/>
                <w:noProof/>
              </w:rPr>
              <w:t>4.1</w:t>
            </w:r>
            <w:r w:rsidR="002D78C1">
              <w:rPr>
                <w:rFonts w:eastAsiaTheme="minorEastAsia"/>
                <w:noProof/>
              </w:rPr>
              <w:tab/>
            </w:r>
            <w:r w:rsidR="002D78C1" w:rsidRPr="00FE5F90">
              <w:rPr>
                <w:rStyle w:val="Hyperlink"/>
                <w:noProof/>
              </w:rPr>
              <w:t>Block diagram of the testbench</w:t>
            </w:r>
            <w:r w:rsidR="002D78C1">
              <w:rPr>
                <w:noProof/>
                <w:webHidden/>
              </w:rPr>
              <w:tab/>
            </w:r>
            <w:r w:rsidR="002D78C1">
              <w:rPr>
                <w:noProof/>
                <w:webHidden/>
              </w:rPr>
              <w:fldChar w:fldCharType="begin"/>
            </w:r>
            <w:r w:rsidR="002D78C1">
              <w:rPr>
                <w:noProof/>
                <w:webHidden/>
              </w:rPr>
              <w:instrText xml:space="preserve"> PAGEREF _Toc42531363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61B18275" w14:textId="285EA6D6" w:rsidR="002D78C1" w:rsidRDefault="007202CF">
          <w:pPr>
            <w:pStyle w:val="TOC2"/>
            <w:tabs>
              <w:tab w:val="left" w:pos="880"/>
              <w:tab w:val="right" w:leader="dot" w:pos="8630"/>
            </w:tabs>
            <w:rPr>
              <w:rFonts w:eastAsiaTheme="minorEastAsia"/>
              <w:noProof/>
            </w:rPr>
          </w:pPr>
          <w:hyperlink w:anchor="_Toc42531364" w:history="1">
            <w:r w:rsidR="002D78C1" w:rsidRPr="00FE5F90">
              <w:rPr>
                <w:rStyle w:val="Hyperlink"/>
                <w:noProof/>
              </w:rPr>
              <w:t>4.2</w:t>
            </w:r>
            <w:r w:rsidR="002D78C1">
              <w:rPr>
                <w:rFonts w:eastAsiaTheme="minorEastAsia"/>
                <w:noProof/>
              </w:rPr>
              <w:tab/>
            </w:r>
            <w:r w:rsidR="002D78C1" w:rsidRPr="00FE5F90">
              <w:rPr>
                <w:rStyle w:val="Hyperlink"/>
                <w:noProof/>
              </w:rPr>
              <w:t>Tests description</w:t>
            </w:r>
            <w:r w:rsidR="002D78C1">
              <w:rPr>
                <w:noProof/>
                <w:webHidden/>
              </w:rPr>
              <w:tab/>
            </w:r>
            <w:r w:rsidR="002D78C1">
              <w:rPr>
                <w:noProof/>
                <w:webHidden/>
              </w:rPr>
              <w:fldChar w:fldCharType="begin"/>
            </w:r>
            <w:r w:rsidR="002D78C1">
              <w:rPr>
                <w:noProof/>
                <w:webHidden/>
              </w:rPr>
              <w:instrText xml:space="preserve"> PAGEREF _Toc42531364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71E69AEB" w14:textId="2A3D0B83" w:rsidR="002D78C1" w:rsidRDefault="007202CF">
          <w:pPr>
            <w:pStyle w:val="TOC3"/>
            <w:tabs>
              <w:tab w:val="left" w:pos="1320"/>
              <w:tab w:val="right" w:leader="dot" w:pos="8630"/>
            </w:tabs>
            <w:rPr>
              <w:rFonts w:eastAsiaTheme="minorEastAsia"/>
              <w:noProof/>
            </w:rPr>
          </w:pPr>
          <w:hyperlink w:anchor="_Toc42531365" w:history="1">
            <w:r w:rsidR="002D78C1" w:rsidRPr="00FE5F90">
              <w:rPr>
                <w:rStyle w:val="Hyperlink"/>
                <w:noProof/>
              </w:rPr>
              <w:t>4.2.1</w:t>
            </w:r>
            <w:r w:rsidR="002D78C1">
              <w:rPr>
                <w:rFonts w:eastAsiaTheme="minorEastAsia"/>
                <w:noProof/>
              </w:rPr>
              <w:tab/>
            </w:r>
            <w:r w:rsidR="002D78C1" w:rsidRPr="00FE5F90">
              <w:rPr>
                <w:rStyle w:val="Hyperlink"/>
                <w:noProof/>
              </w:rPr>
              <w:t>“Sanity check” test description</w:t>
            </w:r>
            <w:r w:rsidR="002D78C1">
              <w:rPr>
                <w:noProof/>
                <w:webHidden/>
              </w:rPr>
              <w:tab/>
            </w:r>
            <w:r w:rsidR="002D78C1">
              <w:rPr>
                <w:noProof/>
                <w:webHidden/>
              </w:rPr>
              <w:fldChar w:fldCharType="begin"/>
            </w:r>
            <w:r w:rsidR="002D78C1">
              <w:rPr>
                <w:noProof/>
                <w:webHidden/>
              </w:rPr>
              <w:instrText xml:space="preserve"> PAGEREF _Toc42531365 \h </w:instrText>
            </w:r>
            <w:r w:rsidR="002D78C1">
              <w:rPr>
                <w:noProof/>
                <w:webHidden/>
              </w:rPr>
            </w:r>
            <w:r w:rsidR="002D78C1">
              <w:rPr>
                <w:noProof/>
                <w:webHidden/>
              </w:rPr>
              <w:fldChar w:fldCharType="separate"/>
            </w:r>
            <w:r w:rsidR="002D78C1">
              <w:rPr>
                <w:noProof/>
                <w:webHidden/>
              </w:rPr>
              <w:t>58</w:t>
            </w:r>
            <w:r w:rsidR="002D78C1">
              <w:rPr>
                <w:noProof/>
                <w:webHidden/>
              </w:rPr>
              <w:fldChar w:fldCharType="end"/>
            </w:r>
          </w:hyperlink>
        </w:p>
        <w:p w14:paraId="36D21019" w14:textId="0AF09163" w:rsidR="002D78C1" w:rsidRDefault="007202CF">
          <w:pPr>
            <w:pStyle w:val="TOC3"/>
            <w:tabs>
              <w:tab w:val="left" w:pos="1320"/>
              <w:tab w:val="right" w:leader="dot" w:pos="8630"/>
            </w:tabs>
            <w:rPr>
              <w:rFonts w:eastAsiaTheme="minorEastAsia"/>
              <w:noProof/>
            </w:rPr>
          </w:pPr>
          <w:hyperlink w:anchor="_Toc42531366" w:history="1">
            <w:r w:rsidR="002D78C1" w:rsidRPr="00FE5F90">
              <w:rPr>
                <w:rStyle w:val="Hyperlink"/>
                <w:noProof/>
              </w:rPr>
              <w:t>4.2.2</w:t>
            </w:r>
            <w:r w:rsidR="002D78C1">
              <w:rPr>
                <w:rFonts w:eastAsiaTheme="minorEastAsia"/>
                <w:noProof/>
              </w:rPr>
              <w:tab/>
            </w:r>
            <w:r w:rsidR="002D78C1" w:rsidRPr="00FE5F90">
              <w:rPr>
                <w:rStyle w:val="Hyperlink"/>
                <w:noProof/>
              </w:rPr>
              <w:t>“Do nothing” test description</w:t>
            </w:r>
            <w:r w:rsidR="002D78C1">
              <w:rPr>
                <w:noProof/>
                <w:webHidden/>
              </w:rPr>
              <w:tab/>
            </w:r>
            <w:r w:rsidR="002D78C1">
              <w:rPr>
                <w:noProof/>
                <w:webHidden/>
              </w:rPr>
              <w:fldChar w:fldCharType="begin"/>
            </w:r>
            <w:r w:rsidR="002D78C1">
              <w:rPr>
                <w:noProof/>
                <w:webHidden/>
              </w:rPr>
              <w:instrText xml:space="preserve"> PAGEREF _Toc42531366 \h </w:instrText>
            </w:r>
            <w:r w:rsidR="002D78C1">
              <w:rPr>
                <w:noProof/>
                <w:webHidden/>
              </w:rPr>
            </w:r>
            <w:r w:rsidR="002D78C1">
              <w:rPr>
                <w:noProof/>
                <w:webHidden/>
              </w:rPr>
              <w:fldChar w:fldCharType="separate"/>
            </w:r>
            <w:r w:rsidR="002D78C1">
              <w:rPr>
                <w:noProof/>
                <w:webHidden/>
              </w:rPr>
              <w:t>58</w:t>
            </w:r>
            <w:r w:rsidR="002D78C1">
              <w:rPr>
                <w:noProof/>
                <w:webHidden/>
              </w:rPr>
              <w:fldChar w:fldCharType="end"/>
            </w:r>
          </w:hyperlink>
        </w:p>
        <w:p w14:paraId="33C06A1F" w14:textId="4EA1A165" w:rsidR="002D78C1" w:rsidRDefault="007202CF">
          <w:pPr>
            <w:pStyle w:val="TOC2"/>
            <w:tabs>
              <w:tab w:val="left" w:pos="880"/>
              <w:tab w:val="right" w:leader="dot" w:pos="8630"/>
            </w:tabs>
            <w:rPr>
              <w:rFonts w:eastAsiaTheme="minorEastAsia"/>
              <w:noProof/>
            </w:rPr>
          </w:pPr>
          <w:hyperlink w:anchor="_Toc42531367" w:history="1">
            <w:r w:rsidR="002D78C1" w:rsidRPr="00FE5F90">
              <w:rPr>
                <w:rStyle w:val="Hyperlink"/>
                <w:noProof/>
              </w:rPr>
              <w:t>4.3</w:t>
            </w:r>
            <w:r w:rsidR="002D78C1">
              <w:rPr>
                <w:rFonts w:eastAsiaTheme="minorEastAsia"/>
                <w:noProof/>
              </w:rPr>
              <w:tab/>
            </w:r>
            <w:r w:rsidR="002D78C1" w:rsidRPr="00FE5F90">
              <w:rPr>
                <w:rStyle w:val="Hyperlink"/>
                <w:noProof/>
              </w:rPr>
              <w:t>Tests results</w:t>
            </w:r>
            <w:r w:rsidR="002D78C1">
              <w:rPr>
                <w:noProof/>
                <w:webHidden/>
              </w:rPr>
              <w:tab/>
            </w:r>
            <w:r w:rsidR="002D78C1">
              <w:rPr>
                <w:noProof/>
                <w:webHidden/>
              </w:rPr>
              <w:fldChar w:fldCharType="begin"/>
            </w:r>
            <w:r w:rsidR="002D78C1">
              <w:rPr>
                <w:noProof/>
                <w:webHidden/>
              </w:rPr>
              <w:instrText xml:space="preserve"> PAGEREF _Toc42531367 \h </w:instrText>
            </w:r>
            <w:r w:rsidR="002D78C1">
              <w:rPr>
                <w:noProof/>
                <w:webHidden/>
              </w:rPr>
            </w:r>
            <w:r w:rsidR="002D78C1">
              <w:rPr>
                <w:noProof/>
                <w:webHidden/>
              </w:rPr>
              <w:fldChar w:fldCharType="separate"/>
            </w:r>
            <w:r w:rsidR="002D78C1">
              <w:rPr>
                <w:noProof/>
                <w:webHidden/>
              </w:rPr>
              <w:t>58</w:t>
            </w:r>
            <w:r w:rsidR="002D78C1">
              <w:rPr>
                <w:noProof/>
                <w:webHidden/>
              </w:rPr>
              <w:fldChar w:fldCharType="end"/>
            </w:r>
          </w:hyperlink>
        </w:p>
        <w:p w14:paraId="77B3F555" w14:textId="6B93ACA7" w:rsidR="002D78C1" w:rsidRDefault="007202CF">
          <w:pPr>
            <w:pStyle w:val="TOC3"/>
            <w:tabs>
              <w:tab w:val="left" w:pos="1320"/>
              <w:tab w:val="right" w:leader="dot" w:pos="8630"/>
            </w:tabs>
            <w:rPr>
              <w:rFonts w:eastAsiaTheme="minorEastAsia"/>
              <w:noProof/>
            </w:rPr>
          </w:pPr>
          <w:hyperlink w:anchor="_Toc42531368" w:history="1">
            <w:r w:rsidR="002D78C1" w:rsidRPr="00FE5F90">
              <w:rPr>
                <w:rStyle w:val="Hyperlink"/>
                <w:noProof/>
              </w:rPr>
              <w:t>4.3.1</w:t>
            </w:r>
            <w:r w:rsidR="002D78C1">
              <w:rPr>
                <w:rFonts w:eastAsiaTheme="minorEastAsia"/>
                <w:noProof/>
              </w:rPr>
              <w:tab/>
            </w:r>
            <w:r w:rsidR="002D78C1" w:rsidRPr="00FE5F90">
              <w:rPr>
                <w:rStyle w:val="Hyperlink"/>
                <w:noProof/>
              </w:rPr>
              <w:t>“Sanity check” test results</w:t>
            </w:r>
            <w:r w:rsidR="002D78C1">
              <w:rPr>
                <w:noProof/>
                <w:webHidden/>
              </w:rPr>
              <w:tab/>
            </w:r>
            <w:r w:rsidR="002D78C1">
              <w:rPr>
                <w:noProof/>
                <w:webHidden/>
              </w:rPr>
              <w:fldChar w:fldCharType="begin"/>
            </w:r>
            <w:r w:rsidR="002D78C1">
              <w:rPr>
                <w:noProof/>
                <w:webHidden/>
              </w:rPr>
              <w:instrText xml:space="preserve"> PAGEREF _Toc42531368 \h </w:instrText>
            </w:r>
            <w:r w:rsidR="002D78C1">
              <w:rPr>
                <w:noProof/>
                <w:webHidden/>
              </w:rPr>
            </w:r>
            <w:r w:rsidR="002D78C1">
              <w:rPr>
                <w:noProof/>
                <w:webHidden/>
              </w:rPr>
              <w:fldChar w:fldCharType="separate"/>
            </w:r>
            <w:r w:rsidR="002D78C1">
              <w:rPr>
                <w:noProof/>
                <w:webHidden/>
              </w:rPr>
              <w:t>59</w:t>
            </w:r>
            <w:r w:rsidR="002D78C1">
              <w:rPr>
                <w:noProof/>
                <w:webHidden/>
              </w:rPr>
              <w:fldChar w:fldCharType="end"/>
            </w:r>
          </w:hyperlink>
        </w:p>
        <w:p w14:paraId="4DD7C86C" w14:textId="65124D7E" w:rsidR="002D78C1" w:rsidRDefault="007202CF">
          <w:pPr>
            <w:pStyle w:val="TOC3"/>
            <w:tabs>
              <w:tab w:val="left" w:pos="1320"/>
              <w:tab w:val="right" w:leader="dot" w:pos="8630"/>
            </w:tabs>
            <w:rPr>
              <w:rFonts w:eastAsiaTheme="minorEastAsia"/>
              <w:noProof/>
            </w:rPr>
          </w:pPr>
          <w:hyperlink w:anchor="_Toc42531369" w:history="1">
            <w:r w:rsidR="002D78C1" w:rsidRPr="00FE5F90">
              <w:rPr>
                <w:rStyle w:val="Hyperlink"/>
                <w:noProof/>
              </w:rPr>
              <w:t>4.3.2</w:t>
            </w:r>
            <w:r w:rsidR="002D78C1">
              <w:rPr>
                <w:rFonts w:eastAsiaTheme="minorEastAsia"/>
                <w:noProof/>
              </w:rPr>
              <w:tab/>
            </w:r>
            <w:r w:rsidR="002D78C1" w:rsidRPr="00FE5F90">
              <w:rPr>
                <w:rStyle w:val="Hyperlink"/>
                <w:noProof/>
              </w:rPr>
              <w:t>“Do nothing” test results</w:t>
            </w:r>
            <w:r w:rsidR="002D78C1">
              <w:rPr>
                <w:noProof/>
                <w:webHidden/>
              </w:rPr>
              <w:tab/>
            </w:r>
            <w:r w:rsidR="002D78C1">
              <w:rPr>
                <w:noProof/>
                <w:webHidden/>
              </w:rPr>
              <w:fldChar w:fldCharType="begin"/>
            </w:r>
            <w:r w:rsidR="002D78C1">
              <w:rPr>
                <w:noProof/>
                <w:webHidden/>
              </w:rPr>
              <w:instrText xml:space="preserve"> PAGEREF _Toc42531369 \h </w:instrText>
            </w:r>
            <w:r w:rsidR="002D78C1">
              <w:rPr>
                <w:noProof/>
                <w:webHidden/>
              </w:rPr>
            </w:r>
            <w:r w:rsidR="002D78C1">
              <w:rPr>
                <w:noProof/>
                <w:webHidden/>
              </w:rPr>
              <w:fldChar w:fldCharType="separate"/>
            </w:r>
            <w:r w:rsidR="002D78C1">
              <w:rPr>
                <w:noProof/>
                <w:webHidden/>
              </w:rPr>
              <w:t>64</w:t>
            </w:r>
            <w:r w:rsidR="002D78C1">
              <w:rPr>
                <w:noProof/>
                <w:webHidden/>
              </w:rPr>
              <w:fldChar w:fldCharType="end"/>
            </w:r>
          </w:hyperlink>
        </w:p>
        <w:p w14:paraId="6A30AB87" w14:textId="4E09D26F" w:rsidR="002D78C1" w:rsidRDefault="007202CF">
          <w:pPr>
            <w:pStyle w:val="TOC1"/>
            <w:tabs>
              <w:tab w:val="left" w:pos="440"/>
              <w:tab w:val="right" w:leader="dot" w:pos="8630"/>
            </w:tabs>
            <w:rPr>
              <w:rFonts w:eastAsiaTheme="minorEastAsia"/>
              <w:noProof/>
            </w:rPr>
          </w:pPr>
          <w:hyperlink w:anchor="_Toc42531370" w:history="1">
            <w:r w:rsidR="002D78C1" w:rsidRPr="00FE5F90">
              <w:rPr>
                <w:rStyle w:val="Hyperlink"/>
                <w:noProof/>
              </w:rPr>
              <w:t>5</w:t>
            </w:r>
            <w:r w:rsidR="002D78C1">
              <w:rPr>
                <w:rFonts w:eastAsiaTheme="minorEastAsia"/>
                <w:noProof/>
              </w:rPr>
              <w:tab/>
            </w:r>
            <w:r w:rsidR="002D78C1" w:rsidRPr="00FE5F90">
              <w:rPr>
                <w:rStyle w:val="Hyperlink"/>
                <w:noProof/>
              </w:rPr>
              <w:t>Synthesis</w:t>
            </w:r>
            <w:r w:rsidR="002D78C1">
              <w:rPr>
                <w:noProof/>
                <w:webHidden/>
              </w:rPr>
              <w:tab/>
            </w:r>
            <w:r w:rsidR="002D78C1">
              <w:rPr>
                <w:noProof/>
                <w:webHidden/>
              </w:rPr>
              <w:fldChar w:fldCharType="begin"/>
            </w:r>
            <w:r w:rsidR="002D78C1">
              <w:rPr>
                <w:noProof/>
                <w:webHidden/>
              </w:rPr>
              <w:instrText xml:space="preserve"> PAGEREF _Toc42531370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68314124" w14:textId="38B6C427" w:rsidR="002D78C1" w:rsidRDefault="007202CF">
          <w:pPr>
            <w:pStyle w:val="TOC2"/>
            <w:tabs>
              <w:tab w:val="left" w:pos="880"/>
              <w:tab w:val="right" w:leader="dot" w:pos="8630"/>
            </w:tabs>
            <w:rPr>
              <w:rFonts w:eastAsiaTheme="minorEastAsia"/>
              <w:noProof/>
            </w:rPr>
          </w:pPr>
          <w:hyperlink w:anchor="_Toc42531371" w:history="1">
            <w:r w:rsidR="002D78C1" w:rsidRPr="00FE5F90">
              <w:rPr>
                <w:rStyle w:val="Hyperlink"/>
                <w:noProof/>
              </w:rPr>
              <w:t>5.1</w:t>
            </w:r>
            <w:r w:rsidR="002D78C1">
              <w:rPr>
                <w:rFonts w:eastAsiaTheme="minorEastAsia"/>
                <w:noProof/>
              </w:rPr>
              <w:tab/>
            </w:r>
            <w:r w:rsidR="002D78C1" w:rsidRPr="00FE5F90">
              <w:rPr>
                <w:rStyle w:val="Hyperlink"/>
                <w:noProof/>
              </w:rPr>
              <w:t>Technology</w:t>
            </w:r>
            <w:r w:rsidR="002D78C1">
              <w:rPr>
                <w:noProof/>
                <w:webHidden/>
              </w:rPr>
              <w:tab/>
            </w:r>
            <w:r w:rsidR="002D78C1">
              <w:rPr>
                <w:noProof/>
                <w:webHidden/>
              </w:rPr>
              <w:fldChar w:fldCharType="begin"/>
            </w:r>
            <w:r w:rsidR="002D78C1">
              <w:rPr>
                <w:noProof/>
                <w:webHidden/>
              </w:rPr>
              <w:instrText xml:space="preserve"> PAGEREF _Toc42531371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449CFFE2" w14:textId="36ED35EA" w:rsidR="002D78C1" w:rsidRDefault="007202CF">
          <w:pPr>
            <w:pStyle w:val="TOC2"/>
            <w:tabs>
              <w:tab w:val="left" w:pos="880"/>
              <w:tab w:val="right" w:leader="dot" w:pos="8630"/>
            </w:tabs>
            <w:rPr>
              <w:rFonts w:eastAsiaTheme="minorEastAsia"/>
              <w:noProof/>
            </w:rPr>
          </w:pPr>
          <w:hyperlink w:anchor="_Toc42531372" w:history="1">
            <w:r w:rsidR="002D78C1" w:rsidRPr="00FE5F90">
              <w:rPr>
                <w:rStyle w:val="Hyperlink"/>
                <w:noProof/>
              </w:rPr>
              <w:t>5.2</w:t>
            </w:r>
            <w:r w:rsidR="002D78C1">
              <w:rPr>
                <w:rFonts w:eastAsiaTheme="minorEastAsia"/>
                <w:noProof/>
              </w:rPr>
              <w:tab/>
            </w:r>
            <w:r w:rsidR="002D78C1" w:rsidRPr="00FE5F90">
              <w:rPr>
                <w:rStyle w:val="Hyperlink"/>
                <w:noProof/>
              </w:rPr>
              <w:t>Synthesis results</w:t>
            </w:r>
            <w:r w:rsidR="002D78C1">
              <w:rPr>
                <w:noProof/>
                <w:webHidden/>
              </w:rPr>
              <w:tab/>
            </w:r>
            <w:r w:rsidR="002D78C1">
              <w:rPr>
                <w:noProof/>
                <w:webHidden/>
              </w:rPr>
              <w:fldChar w:fldCharType="begin"/>
            </w:r>
            <w:r w:rsidR="002D78C1">
              <w:rPr>
                <w:noProof/>
                <w:webHidden/>
              </w:rPr>
              <w:instrText xml:space="preserve"> PAGEREF _Toc42531372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561159F7" w14:textId="0C4ECF90" w:rsidR="002D78C1" w:rsidRDefault="007202CF">
          <w:pPr>
            <w:pStyle w:val="TOC3"/>
            <w:tabs>
              <w:tab w:val="left" w:pos="1320"/>
              <w:tab w:val="right" w:leader="dot" w:pos="8630"/>
            </w:tabs>
            <w:rPr>
              <w:rFonts w:eastAsiaTheme="minorEastAsia"/>
              <w:noProof/>
            </w:rPr>
          </w:pPr>
          <w:hyperlink w:anchor="_Toc42531373" w:history="1">
            <w:r w:rsidR="002D78C1" w:rsidRPr="00FE5F90">
              <w:rPr>
                <w:rStyle w:val="Hyperlink"/>
                <w:noProof/>
              </w:rPr>
              <w:t>5.2.1</w:t>
            </w:r>
            <w:r w:rsidR="002D78C1">
              <w:rPr>
                <w:rFonts w:eastAsiaTheme="minorEastAsia"/>
                <w:noProof/>
              </w:rPr>
              <w:tab/>
            </w:r>
            <w:r w:rsidR="002D78C1" w:rsidRPr="00FE5F90">
              <w:rPr>
                <w:rStyle w:val="Hyperlink"/>
                <w:noProof/>
              </w:rPr>
              <w:t>Timing</w:t>
            </w:r>
            <w:r w:rsidR="002D78C1">
              <w:rPr>
                <w:noProof/>
                <w:webHidden/>
              </w:rPr>
              <w:tab/>
            </w:r>
            <w:r w:rsidR="002D78C1">
              <w:rPr>
                <w:noProof/>
                <w:webHidden/>
              </w:rPr>
              <w:fldChar w:fldCharType="begin"/>
            </w:r>
            <w:r w:rsidR="002D78C1">
              <w:rPr>
                <w:noProof/>
                <w:webHidden/>
              </w:rPr>
              <w:instrText xml:space="preserve"> PAGEREF _Toc42531373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72B542E7" w14:textId="2B87BF6C" w:rsidR="002D78C1" w:rsidRDefault="007202CF">
          <w:pPr>
            <w:pStyle w:val="TOC3"/>
            <w:tabs>
              <w:tab w:val="left" w:pos="1320"/>
              <w:tab w:val="right" w:leader="dot" w:pos="8630"/>
            </w:tabs>
            <w:rPr>
              <w:rFonts w:eastAsiaTheme="minorEastAsia"/>
              <w:noProof/>
            </w:rPr>
          </w:pPr>
          <w:hyperlink w:anchor="_Toc42531374" w:history="1">
            <w:r w:rsidR="002D78C1" w:rsidRPr="00FE5F90">
              <w:rPr>
                <w:rStyle w:val="Hyperlink"/>
                <w:noProof/>
              </w:rPr>
              <w:t>5.2.2</w:t>
            </w:r>
            <w:r w:rsidR="002D78C1">
              <w:rPr>
                <w:rFonts w:eastAsiaTheme="minorEastAsia"/>
                <w:noProof/>
              </w:rPr>
              <w:tab/>
            </w:r>
            <w:r w:rsidR="002D78C1" w:rsidRPr="00FE5F90">
              <w:rPr>
                <w:rStyle w:val="Hyperlink"/>
                <w:noProof/>
              </w:rPr>
              <w:t>Power</w:t>
            </w:r>
            <w:r w:rsidR="002D78C1">
              <w:rPr>
                <w:noProof/>
                <w:webHidden/>
              </w:rPr>
              <w:tab/>
            </w:r>
            <w:r w:rsidR="002D78C1">
              <w:rPr>
                <w:noProof/>
                <w:webHidden/>
              </w:rPr>
              <w:fldChar w:fldCharType="begin"/>
            </w:r>
            <w:r w:rsidR="002D78C1">
              <w:rPr>
                <w:noProof/>
                <w:webHidden/>
              </w:rPr>
              <w:instrText xml:space="preserve"> PAGEREF _Toc42531374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2ED48085" w14:textId="6DF2C898" w:rsidR="002D78C1" w:rsidRDefault="007202CF">
          <w:pPr>
            <w:pStyle w:val="TOC3"/>
            <w:tabs>
              <w:tab w:val="left" w:pos="1320"/>
              <w:tab w:val="right" w:leader="dot" w:pos="8630"/>
            </w:tabs>
            <w:rPr>
              <w:rFonts w:eastAsiaTheme="minorEastAsia"/>
              <w:noProof/>
            </w:rPr>
          </w:pPr>
          <w:hyperlink w:anchor="_Toc42531375" w:history="1">
            <w:r w:rsidR="002D78C1" w:rsidRPr="00FE5F90">
              <w:rPr>
                <w:rStyle w:val="Hyperlink"/>
                <w:noProof/>
              </w:rPr>
              <w:t>5.2.3</w:t>
            </w:r>
            <w:r w:rsidR="002D78C1">
              <w:rPr>
                <w:rFonts w:eastAsiaTheme="minorEastAsia"/>
                <w:noProof/>
              </w:rPr>
              <w:tab/>
            </w:r>
            <w:r w:rsidR="002D78C1" w:rsidRPr="00FE5F90">
              <w:rPr>
                <w:rStyle w:val="Hyperlink"/>
                <w:noProof/>
              </w:rPr>
              <w:t>Area</w:t>
            </w:r>
            <w:r w:rsidR="002D78C1">
              <w:rPr>
                <w:noProof/>
                <w:webHidden/>
              </w:rPr>
              <w:tab/>
            </w:r>
            <w:r w:rsidR="002D78C1">
              <w:rPr>
                <w:noProof/>
                <w:webHidden/>
              </w:rPr>
              <w:fldChar w:fldCharType="begin"/>
            </w:r>
            <w:r w:rsidR="002D78C1">
              <w:rPr>
                <w:noProof/>
                <w:webHidden/>
              </w:rPr>
              <w:instrText xml:space="preserve"> PAGEREF _Toc42531375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295337AC" w14:textId="2575D3AD" w:rsidR="002D78C1" w:rsidRDefault="007202CF">
          <w:pPr>
            <w:pStyle w:val="TOC2"/>
            <w:tabs>
              <w:tab w:val="left" w:pos="880"/>
              <w:tab w:val="right" w:leader="dot" w:pos="8630"/>
            </w:tabs>
            <w:rPr>
              <w:rFonts w:eastAsiaTheme="minorEastAsia"/>
              <w:noProof/>
            </w:rPr>
          </w:pPr>
          <w:hyperlink w:anchor="_Toc42531376" w:history="1">
            <w:r w:rsidR="002D78C1" w:rsidRPr="00FE5F90">
              <w:rPr>
                <w:rStyle w:val="Hyperlink"/>
                <w:noProof/>
              </w:rPr>
              <w:t>5.3</w:t>
            </w:r>
            <w:r w:rsidR="002D78C1">
              <w:rPr>
                <w:rFonts w:eastAsiaTheme="minorEastAsia"/>
                <w:noProof/>
              </w:rPr>
              <w:tab/>
            </w:r>
            <w:r w:rsidR="002D78C1" w:rsidRPr="00FE5F90">
              <w:rPr>
                <w:rStyle w:val="Hyperlink"/>
                <w:noProof/>
              </w:rPr>
              <w:t>Floorplan</w:t>
            </w:r>
            <w:r w:rsidR="002D78C1">
              <w:rPr>
                <w:noProof/>
                <w:webHidden/>
              </w:rPr>
              <w:tab/>
            </w:r>
            <w:r w:rsidR="002D78C1">
              <w:rPr>
                <w:noProof/>
                <w:webHidden/>
              </w:rPr>
              <w:fldChar w:fldCharType="begin"/>
            </w:r>
            <w:r w:rsidR="002D78C1">
              <w:rPr>
                <w:noProof/>
                <w:webHidden/>
              </w:rPr>
              <w:instrText xml:space="preserve"> PAGEREF _Toc42531376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788B94A7" w14:textId="47069EAE" w:rsidR="002D78C1" w:rsidRDefault="007202CF">
          <w:pPr>
            <w:pStyle w:val="TOC3"/>
            <w:tabs>
              <w:tab w:val="left" w:pos="1320"/>
              <w:tab w:val="right" w:leader="dot" w:pos="8630"/>
            </w:tabs>
            <w:rPr>
              <w:rFonts w:eastAsiaTheme="minorEastAsia"/>
              <w:noProof/>
            </w:rPr>
          </w:pPr>
          <w:hyperlink w:anchor="_Toc42531377" w:history="1">
            <w:r w:rsidR="002D78C1" w:rsidRPr="00FE5F90">
              <w:rPr>
                <w:rStyle w:val="Hyperlink"/>
                <w:noProof/>
              </w:rPr>
              <w:t>5.3.1</w:t>
            </w:r>
            <w:r w:rsidR="002D78C1">
              <w:rPr>
                <w:rFonts w:eastAsiaTheme="minorEastAsia"/>
                <w:noProof/>
              </w:rPr>
              <w:tab/>
            </w:r>
            <w:r w:rsidR="002D78C1" w:rsidRPr="00FE5F90">
              <w:rPr>
                <w:rStyle w:val="Hyperlink"/>
                <w:noProof/>
              </w:rPr>
              <w:t>Utilization and Area</w:t>
            </w:r>
            <w:r w:rsidR="002D78C1">
              <w:rPr>
                <w:noProof/>
                <w:webHidden/>
              </w:rPr>
              <w:tab/>
            </w:r>
            <w:r w:rsidR="002D78C1">
              <w:rPr>
                <w:noProof/>
                <w:webHidden/>
              </w:rPr>
              <w:fldChar w:fldCharType="begin"/>
            </w:r>
            <w:r w:rsidR="002D78C1">
              <w:rPr>
                <w:noProof/>
                <w:webHidden/>
              </w:rPr>
              <w:instrText xml:space="preserve"> PAGEREF _Toc42531377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1DD2BC56" w14:textId="32DCF4DC" w:rsidR="002D78C1" w:rsidRDefault="007202CF">
          <w:pPr>
            <w:pStyle w:val="TOC3"/>
            <w:tabs>
              <w:tab w:val="left" w:pos="1320"/>
              <w:tab w:val="right" w:leader="dot" w:pos="8630"/>
            </w:tabs>
            <w:rPr>
              <w:rFonts w:eastAsiaTheme="minorEastAsia"/>
              <w:noProof/>
            </w:rPr>
          </w:pPr>
          <w:hyperlink w:anchor="_Toc42531378" w:history="1">
            <w:r w:rsidR="002D78C1" w:rsidRPr="00FE5F90">
              <w:rPr>
                <w:rStyle w:val="Hyperlink"/>
                <w:noProof/>
              </w:rPr>
              <w:t>5.3.2</w:t>
            </w:r>
            <w:r w:rsidR="002D78C1">
              <w:rPr>
                <w:rFonts w:eastAsiaTheme="minorEastAsia"/>
                <w:noProof/>
              </w:rPr>
              <w:tab/>
            </w:r>
            <w:r w:rsidR="002D78C1" w:rsidRPr="00FE5F90">
              <w:rPr>
                <w:rStyle w:val="Hyperlink"/>
                <w:noProof/>
              </w:rPr>
              <w:t>Floorplan View</w:t>
            </w:r>
            <w:r w:rsidR="002D78C1">
              <w:rPr>
                <w:noProof/>
                <w:webHidden/>
              </w:rPr>
              <w:tab/>
            </w:r>
            <w:r w:rsidR="002D78C1">
              <w:rPr>
                <w:noProof/>
                <w:webHidden/>
              </w:rPr>
              <w:fldChar w:fldCharType="begin"/>
            </w:r>
            <w:r w:rsidR="002D78C1">
              <w:rPr>
                <w:noProof/>
                <w:webHidden/>
              </w:rPr>
              <w:instrText xml:space="preserve"> PAGEREF _Toc42531378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388FF7D9" w14:textId="72634D59" w:rsidR="002D78C1" w:rsidRDefault="007202CF">
          <w:pPr>
            <w:pStyle w:val="TOC1"/>
            <w:tabs>
              <w:tab w:val="left" w:pos="440"/>
              <w:tab w:val="right" w:leader="dot" w:pos="8630"/>
            </w:tabs>
            <w:rPr>
              <w:rFonts w:eastAsiaTheme="minorEastAsia"/>
              <w:noProof/>
            </w:rPr>
          </w:pPr>
          <w:hyperlink w:anchor="_Toc42531379" w:history="1">
            <w:r w:rsidR="002D78C1" w:rsidRPr="00FE5F90">
              <w:rPr>
                <w:rStyle w:val="Hyperlink"/>
                <w:noProof/>
              </w:rPr>
              <w:t>6</w:t>
            </w:r>
            <w:r w:rsidR="002D78C1">
              <w:rPr>
                <w:rFonts w:eastAsiaTheme="minorEastAsia"/>
                <w:noProof/>
              </w:rPr>
              <w:tab/>
            </w:r>
            <w:r w:rsidR="002D78C1" w:rsidRPr="00FE5F90">
              <w:rPr>
                <w:rStyle w:val="Hyperlink"/>
                <w:noProof/>
              </w:rPr>
              <w:t>Summary and Conclusions</w:t>
            </w:r>
            <w:r w:rsidR="002D78C1">
              <w:rPr>
                <w:noProof/>
                <w:webHidden/>
              </w:rPr>
              <w:tab/>
            </w:r>
            <w:r w:rsidR="002D78C1">
              <w:rPr>
                <w:noProof/>
                <w:webHidden/>
              </w:rPr>
              <w:fldChar w:fldCharType="begin"/>
            </w:r>
            <w:r w:rsidR="002D78C1">
              <w:rPr>
                <w:noProof/>
                <w:webHidden/>
              </w:rPr>
              <w:instrText xml:space="preserve"> PAGEREF _Toc42531379 \h </w:instrText>
            </w:r>
            <w:r w:rsidR="002D78C1">
              <w:rPr>
                <w:noProof/>
                <w:webHidden/>
              </w:rPr>
            </w:r>
            <w:r w:rsidR="002D78C1">
              <w:rPr>
                <w:noProof/>
                <w:webHidden/>
              </w:rPr>
              <w:fldChar w:fldCharType="separate"/>
            </w:r>
            <w:r w:rsidR="002D78C1">
              <w:rPr>
                <w:noProof/>
                <w:webHidden/>
              </w:rPr>
              <w:t>70</w:t>
            </w:r>
            <w:r w:rsidR="002D78C1">
              <w:rPr>
                <w:noProof/>
                <w:webHidden/>
              </w:rPr>
              <w:fldChar w:fldCharType="end"/>
            </w:r>
          </w:hyperlink>
        </w:p>
        <w:p w14:paraId="06241A0D" w14:textId="1DBB3478" w:rsidR="002D78C1" w:rsidRDefault="007202CF">
          <w:pPr>
            <w:pStyle w:val="TOC2"/>
            <w:tabs>
              <w:tab w:val="left" w:pos="880"/>
              <w:tab w:val="right" w:leader="dot" w:pos="8630"/>
            </w:tabs>
            <w:rPr>
              <w:rFonts w:eastAsiaTheme="minorEastAsia"/>
              <w:noProof/>
            </w:rPr>
          </w:pPr>
          <w:hyperlink w:anchor="_Toc42531380" w:history="1">
            <w:r w:rsidR="002D78C1" w:rsidRPr="00FE5F90">
              <w:rPr>
                <w:rStyle w:val="Hyperlink"/>
                <w:noProof/>
              </w:rPr>
              <w:t>6.1</w:t>
            </w:r>
            <w:r w:rsidR="002D78C1">
              <w:rPr>
                <w:rFonts w:eastAsiaTheme="minorEastAsia"/>
                <w:noProof/>
              </w:rPr>
              <w:tab/>
            </w:r>
            <w:r w:rsidR="002D78C1" w:rsidRPr="00FE5F90">
              <w:rPr>
                <w:rStyle w:val="Hyperlink"/>
                <w:noProof/>
              </w:rPr>
              <w:t>Future improvements:</w:t>
            </w:r>
            <w:r w:rsidR="002D78C1">
              <w:rPr>
                <w:noProof/>
                <w:webHidden/>
              </w:rPr>
              <w:tab/>
            </w:r>
            <w:r w:rsidR="002D78C1">
              <w:rPr>
                <w:noProof/>
                <w:webHidden/>
              </w:rPr>
              <w:fldChar w:fldCharType="begin"/>
            </w:r>
            <w:r w:rsidR="002D78C1">
              <w:rPr>
                <w:noProof/>
                <w:webHidden/>
              </w:rPr>
              <w:instrText xml:space="preserve"> PAGEREF _Toc42531380 \h </w:instrText>
            </w:r>
            <w:r w:rsidR="002D78C1">
              <w:rPr>
                <w:noProof/>
                <w:webHidden/>
              </w:rPr>
            </w:r>
            <w:r w:rsidR="002D78C1">
              <w:rPr>
                <w:noProof/>
                <w:webHidden/>
              </w:rPr>
              <w:fldChar w:fldCharType="separate"/>
            </w:r>
            <w:r w:rsidR="002D78C1">
              <w:rPr>
                <w:noProof/>
                <w:webHidden/>
              </w:rPr>
              <w:t>70</w:t>
            </w:r>
            <w:r w:rsidR="002D78C1">
              <w:rPr>
                <w:noProof/>
                <w:webHidden/>
              </w:rPr>
              <w:fldChar w:fldCharType="end"/>
            </w:r>
          </w:hyperlink>
        </w:p>
        <w:p w14:paraId="32080C83" w14:textId="7071F55E" w:rsidR="002D78C1" w:rsidRDefault="007202CF">
          <w:pPr>
            <w:pStyle w:val="TOC1"/>
            <w:tabs>
              <w:tab w:val="left" w:pos="440"/>
              <w:tab w:val="right" w:leader="dot" w:pos="8630"/>
            </w:tabs>
            <w:rPr>
              <w:rFonts w:eastAsiaTheme="minorEastAsia"/>
              <w:noProof/>
            </w:rPr>
          </w:pPr>
          <w:hyperlink w:anchor="_Toc42531381" w:history="1">
            <w:r w:rsidR="002D78C1" w:rsidRPr="00FE5F90">
              <w:rPr>
                <w:rStyle w:val="Hyperlink"/>
                <w:noProof/>
              </w:rPr>
              <w:t>7</w:t>
            </w:r>
            <w:r w:rsidR="002D78C1">
              <w:rPr>
                <w:rFonts w:eastAsiaTheme="minorEastAsia"/>
                <w:noProof/>
              </w:rPr>
              <w:tab/>
            </w:r>
            <w:r w:rsidR="002D78C1" w:rsidRPr="00FE5F90">
              <w:rPr>
                <w:rStyle w:val="Hyperlink"/>
                <w:noProof/>
              </w:rPr>
              <w:t>Bibliography</w:t>
            </w:r>
            <w:r w:rsidR="002D78C1">
              <w:rPr>
                <w:noProof/>
                <w:webHidden/>
              </w:rPr>
              <w:tab/>
            </w:r>
            <w:r w:rsidR="002D78C1">
              <w:rPr>
                <w:noProof/>
                <w:webHidden/>
              </w:rPr>
              <w:fldChar w:fldCharType="begin"/>
            </w:r>
            <w:r w:rsidR="002D78C1">
              <w:rPr>
                <w:noProof/>
                <w:webHidden/>
              </w:rPr>
              <w:instrText xml:space="preserve"> PAGEREF _Toc42531381 \h </w:instrText>
            </w:r>
            <w:r w:rsidR="002D78C1">
              <w:rPr>
                <w:noProof/>
                <w:webHidden/>
              </w:rPr>
            </w:r>
            <w:r w:rsidR="002D78C1">
              <w:rPr>
                <w:noProof/>
                <w:webHidden/>
              </w:rPr>
              <w:fldChar w:fldCharType="separate"/>
            </w:r>
            <w:r w:rsidR="002D78C1">
              <w:rPr>
                <w:noProof/>
                <w:webHidden/>
              </w:rPr>
              <w:t>71</w:t>
            </w:r>
            <w:r w:rsidR="002D78C1">
              <w:rPr>
                <w:noProof/>
                <w:webHidden/>
              </w:rPr>
              <w:fldChar w:fldCharType="end"/>
            </w:r>
          </w:hyperlink>
        </w:p>
        <w:p w14:paraId="1F719777" w14:textId="79D4C25F" w:rsidR="00820492" w:rsidRDefault="00820492">
          <w:r>
            <w:rPr>
              <w:b/>
              <w:bCs/>
              <w:noProof/>
            </w:rPr>
            <w:fldChar w:fldCharType="end"/>
          </w:r>
        </w:p>
      </w:sdtContent>
    </w:sdt>
    <w:p w14:paraId="6B3C6EFD" w14:textId="77777777" w:rsidR="00820492" w:rsidRDefault="00820492">
      <w:pPr>
        <w:pStyle w:val="TableofFigures"/>
        <w:tabs>
          <w:tab w:val="right" w:leader="dot" w:pos="8630"/>
        </w:tabs>
      </w:pPr>
    </w:p>
    <w:p w14:paraId="6A9045E7" w14:textId="77777777" w:rsidR="00820492" w:rsidRDefault="00820492">
      <w:r>
        <w:br w:type="page"/>
      </w:r>
    </w:p>
    <w:p w14:paraId="55CAA19E" w14:textId="59B691CE" w:rsidR="002D78C1" w:rsidRDefault="00820492">
      <w:pPr>
        <w:pStyle w:val="TableofFigures"/>
        <w:tabs>
          <w:tab w:val="right" w:leader="dot" w:pos="8630"/>
        </w:tabs>
        <w:rPr>
          <w:rFonts w:eastAsiaTheme="minorEastAsia"/>
          <w:noProof/>
        </w:rPr>
      </w:pPr>
      <w:r>
        <w:lastRenderedPageBreak/>
        <w:fldChar w:fldCharType="begin"/>
      </w:r>
      <w:r>
        <w:instrText xml:space="preserve"> TOC \h \z \c "Figure" </w:instrText>
      </w:r>
      <w:r>
        <w:fldChar w:fldCharType="separate"/>
      </w:r>
      <w:hyperlink w:anchor="_Toc42531382" w:history="1">
        <w:r w:rsidR="002D78C1" w:rsidRPr="00173C93">
          <w:rPr>
            <w:rStyle w:val="Hyperlink"/>
            <w:noProof/>
          </w:rPr>
          <w:t>Figure 1: Key to timing diagram of APB protocol</w:t>
        </w:r>
        <w:r w:rsidR="002D78C1">
          <w:rPr>
            <w:noProof/>
            <w:webHidden/>
          </w:rPr>
          <w:tab/>
        </w:r>
        <w:r w:rsidR="002D78C1">
          <w:rPr>
            <w:noProof/>
            <w:webHidden/>
          </w:rPr>
          <w:fldChar w:fldCharType="begin"/>
        </w:r>
        <w:r w:rsidR="002D78C1">
          <w:rPr>
            <w:noProof/>
            <w:webHidden/>
          </w:rPr>
          <w:instrText xml:space="preserve"> PAGEREF _Toc42531382 \h </w:instrText>
        </w:r>
        <w:r w:rsidR="002D78C1">
          <w:rPr>
            <w:noProof/>
            <w:webHidden/>
          </w:rPr>
        </w:r>
        <w:r w:rsidR="002D78C1">
          <w:rPr>
            <w:noProof/>
            <w:webHidden/>
          </w:rPr>
          <w:fldChar w:fldCharType="separate"/>
        </w:r>
        <w:r w:rsidR="002D78C1">
          <w:rPr>
            <w:noProof/>
            <w:webHidden/>
          </w:rPr>
          <w:t>8</w:t>
        </w:r>
        <w:r w:rsidR="002D78C1">
          <w:rPr>
            <w:noProof/>
            <w:webHidden/>
          </w:rPr>
          <w:fldChar w:fldCharType="end"/>
        </w:r>
      </w:hyperlink>
    </w:p>
    <w:p w14:paraId="59A717A5" w14:textId="67F13F52" w:rsidR="002D78C1" w:rsidRDefault="007202CF">
      <w:pPr>
        <w:pStyle w:val="TableofFigures"/>
        <w:tabs>
          <w:tab w:val="right" w:leader="dot" w:pos="8630"/>
        </w:tabs>
        <w:rPr>
          <w:rFonts w:eastAsiaTheme="minorEastAsia"/>
          <w:noProof/>
        </w:rPr>
      </w:pPr>
      <w:hyperlink w:anchor="_Toc42531383" w:history="1">
        <w:r w:rsidR="002D78C1" w:rsidRPr="00173C93">
          <w:rPr>
            <w:rStyle w:val="Hyperlink"/>
            <w:noProof/>
          </w:rPr>
          <w:t>Figure 2: APB block diagram</w:t>
        </w:r>
        <w:r w:rsidR="002D78C1">
          <w:rPr>
            <w:noProof/>
            <w:webHidden/>
          </w:rPr>
          <w:tab/>
        </w:r>
        <w:r w:rsidR="002D78C1">
          <w:rPr>
            <w:noProof/>
            <w:webHidden/>
          </w:rPr>
          <w:fldChar w:fldCharType="begin"/>
        </w:r>
        <w:r w:rsidR="002D78C1">
          <w:rPr>
            <w:noProof/>
            <w:webHidden/>
          </w:rPr>
          <w:instrText xml:space="preserve"> PAGEREF _Toc42531383 \h </w:instrText>
        </w:r>
        <w:r w:rsidR="002D78C1">
          <w:rPr>
            <w:noProof/>
            <w:webHidden/>
          </w:rPr>
        </w:r>
        <w:r w:rsidR="002D78C1">
          <w:rPr>
            <w:noProof/>
            <w:webHidden/>
          </w:rPr>
          <w:fldChar w:fldCharType="separate"/>
        </w:r>
        <w:r w:rsidR="002D78C1">
          <w:rPr>
            <w:noProof/>
            <w:webHidden/>
          </w:rPr>
          <w:t>9</w:t>
        </w:r>
        <w:r w:rsidR="002D78C1">
          <w:rPr>
            <w:noProof/>
            <w:webHidden/>
          </w:rPr>
          <w:fldChar w:fldCharType="end"/>
        </w:r>
      </w:hyperlink>
    </w:p>
    <w:p w14:paraId="7A42E855" w14:textId="70DC4A8A" w:rsidR="002D78C1" w:rsidRDefault="007202CF">
      <w:pPr>
        <w:pStyle w:val="TableofFigures"/>
        <w:tabs>
          <w:tab w:val="right" w:leader="dot" w:pos="8630"/>
        </w:tabs>
        <w:rPr>
          <w:rFonts w:eastAsiaTheme="minorEastAsia"/>
          <w:noProof/>
        </w:rPr>
      </w:pPr>
      <w:hyperlink w:anchor="_Toc42531384" w:history="1">
        <w:r w:rsidR="002D78C1" w:rsidRPr="00173C93">
          <w:rPr>
            <w:rStyle w:val="Hyperlink"/>
            <w:noProof/>
          </w:rPr>
          <w:t>Figure 3: APB operating states</w:t>
        </w:r>
        <w:r w:rsidR="002D78C1">
          <w:rPr>
            <w:noProof/>
            <w:webHidden/>
          </w:rPr>
          <w:tab/>
        </w:r>
        <w:r w:rsidR="002D78C1">
          <w:rPr>
            <w:noProof/>
            <w:webHidden/>
          </w:rPr>
          <w:fldChar w:fldCharType="begin"/>
        </w:r>
        <w:r w:rsidR="002D78C1">
          <w:rPr>
            <w:noProof/>
            <w:webHidden/>
          </w:rPr>
          <w:instrText xml:space="preserve"> PAGEREF _Toc42531384 \h </w:instrText>
        </w:r>
        <w:r w:rsidR="002D78C1">
          <w:rPr>
            <w:noProof/>
            <w:webHidden/>
          </w:rPr>
        </w:r>
        <w:r w:rsidR="002D78C1">
          <w:rPr>
            <w:noProof/>
            <w:webHidden/>
          </w:rPr>
          <w:fldChar w:fldCharType="separate"/>
        </w:r>
        <w:r w:rsidR="002D78C1">
          <w:rPr>
            <w:noProof/>
            <w:webHidden/>
          </w:rPr>
          <w:t>10</w:t>
        </w:r>
        <w:r w:rsidR="002D78C1">
          <w:rPr>
            <w:noProof/>
            <w:webHidden/>
          </w:rPr>
          <w:fldChar w:fldCharType="end"/>
        </w:r>
      </w:hyperlink>
    </w:p>
    <w:p w14:paraId="73D80B73" w14:textId="22B0A470" w:rsidR="002D78C1" w:rsidRDefault="007202CF">
      <w:pPr>
        <w:pStyle w:val="TableofFigures"/>
        <w:tabs>
          <w:tab w:val="right" w:leader="dot" w:pos="8630"/>
        </w:tabs>
        <w:rPr>
          <w:rFonts w:eastAsiaTheme="minorEastAsia"/>
          <w:noProof/>
        </w:rPr>
      </w:pPr>
      <w:hyperlink w:anchor="_Toc42531385" w:history="1">
        <w:r w:rsidR="002D78C1" w:rsidRPr="00173C93">
          <w:rPr>
            <w:rStyle w:val="Hyperlink"/>
            <w:noProof/>
          </w:rPr>
          <w:t>Figure 4: APB write transfer with no waits</w:t>
        </w:r>
        <w:r w:rsidR="002D78C1">
          <w:rPr>
            <w:noProof/>
            <w:webHidden/>
          </w:rPr>
          <w:tab/>
        </w:r>
        <w:r w:rsidR="002D78C1">
          <w:rPr>
            <w:noProof/>
            <w:webHidden/>
          </w:rPr>
          <w:fldChar w:fldCharType="begin"/>
        </w:r>
        <w:r w:rsidR="002D78C1">
          <w:rPr>
            <w:noProof/>
            <w:webHidden/>
          </w:rPr>
          <w:instrText xml:space="preserve"> PAGEREF _Toc42531385 \h </w:instrText>
        </w:r>
        <w:r w:rsidR="002D78C1">
          <w:rPr>
            <w:noProof/>
            <w:webHidden/>
          </w:rPr>
        </w:r>
        <w:r w:rsidR="002D78C1">
          <w:rPr>
            <w:noProof/>
            <w:webHidden/>
          </w:rPr>
          <w:fldChar w:fldCharType="separate"/>
        </w:r>
        <w:r w:rsidR="002D78C1">
          <w:rPr>
            <w:noProof/>
            <w:webHidden/>
          </w:rPr>
          <w:t>11</w:t>
        </w:r>
        <w:r w:rsidR="002D78C1">
          <w:rPr>
            <w:noProof/>
            <w:webHidden/>
          </w:rPr>
          <w:fldChar w:fldCharType="end"/>
        </w:r>
      </w:hyperlink>
    </w:p>
    <w:p w14:paraId="423C1D4F" w14:textId="7516026D" w:rsidR="002D78C1" w:rsidRDefault="007202CF">
      <w:pPr>
        <w:pStyle w:val="TableofFigures"/>
        <w:tabs>
          <w:tab w:val="right" w:leader="dot" w:pos="8630"/>
        </w:tabs>
        <w:rPr>
          <w:rFonts w:eastAsiaTheme="minorEastAsia"/>
          <w:noProof/>
        </w:rPr>
      </w:pPr>
      <w:hyperlink w:anchor="_Toc42531386" w:history="1">
        <w:r w:rsidR="002D78C1" w:rsidRPr="00173C93">
          <w:rPr>
            <w:rStyle w:val="Hyperlink"/>
            <w:noProof/>
          </w:rPr>
          <w:t>Figure 5: APB write transfer with wait states.</w:t>
        </w:r>
        <w:r w:rsidR="002D78C1">
          <w:rPr>
            <w:noProof/>
            <w:webHidden/>
          </w:rPr>
          <w:tab/>
        </w:r>
        <w:r w:rsidR="002D78C1">
          <w:rPr>
            <w:noProof/>
            <w:webHidden/>
          </w:rPr>
          <w:fldChar w:fldCharType="begin"/>
        </w:r>
        <w:r w:rsidR="002D78C1">
          <w:rPr>
            <w:noProof/>
            <w:webHidden/>
          </w:rPr>
          <w:instrText xml:space="preserve"> PAGEREF _Toc42531386 \h </w:instrText>
        </w:r>
        <w:r w:rsidR="002D78C1">
          <w:rPr>
            <w:noProof/>
            <w:webHidden/>
          </w:rPr>
        </w:r>
        <w:r w:rsidR="002D78C1">
          <w:rPr>
            <w:noProof/>
            <w:webHidden/>
          </w:rPr>
          <w:fldChar w:fldCharType="separate"/>
        </w:r>
        <w:r w:rsidR="002D78C1">
          <w:rPr>
            <w:noProof/>
            <w:webHidden/>
          </w:rPr>
          <w:t>12</w:t>
        </w:r>
        <w:r w:rsidR="002D78C1">
          <w:rPr>
            <w:noProof/>
            <w:webHidden/>
          </w:rPr>
          <w:fldChar w:fldCharType="end"/>
        </w:r>
      </w:hyperlink>
    </w:p>
    <w:p w14:paraId="173D3425" w14:textId="2B31ABD1" w:rsidR="002D78C1" w:rsidRDefault="007202CF">
      <w:pPr>
        <w:pStyle w:val="TableofFigures"/>
        <w:tabs>
          <w:tab w:val="right" w:leader="dot" w:pos="8630"/>
        </w:tabs>
        <w:rPr>
          <w:rFonts w:eastAsiaTheme="minorEastAsia"/>
          <w:noProof/>
        </w:rPr>
      </w:pPr>
      <w:hyperlink w:anchor="_Toc42531387" w:history="1">
        <w:r w:rsidR="002D78C1" w:rsidRPr="00173C93">
          <w:rPr>
            <w:rStyle w:val="Hyperlink"/>
            <w:noProof/>
          </w:rPr>
          <w:t>Figure 6: APB read transfers with no wait states</w:t>
        </w:r>
        <w:r w:rsidR="002D78C1">
          <w:rPr>
            <w:noProof/>
            <w:webHidden/>
          </w:rPr>
          <w:tab/>
        </w:r>
        <w:r w:rsidR="002D78C1">
          <w:rPr>
            <w:noProof/>
            <w:webHidden/>
          </w:rPr>
          <w:fldChar w:fldCharType="begin"/>
        </w:r>
        <w:r w:rsidR="002D78C1">
          <w:rPr>
            <w:noProof/>
            <w:webHidden/>
          </w:rPr>
          <w:instrText xml:space="preserve"> PAGEREF _Toc42531387 \h </w:instrText>
        </w:r>
        <w:r w:rsidR="002D78C1">
          <w:rPr>
            <w:noProof/>
            <w:webHidden/>
          </w:rPr>
        </w:r>
        <w:r w:rsidR="002D78C1">
          <w:rPr>
            <w:noProof/>
            <w:webHidden/>
          </w:rPr>
          <w:fldChar w:fldCharType="separate"/>
        </w:r>
        <w:r w:rsidR="002D78C1">
          <w:rPr>
            <w:noProof/>
            <w:webHidden/>
          </w:rPr>
          <w:t>13</w:t>
        </w:r>
        <w:r w:rsidR="002D78C1">
          <w:rPr>
            <w:noProof/>
            <w:webHidden/>
          </w:rPr>
          <w:fldChar w:fldCharType="end"/>
        </w:r>
      </w:hyperlink>
    </w:p>
    <w:p w14:paraId="22063E1E" w14:textId="28DEB918" w:rsidR="002D78C1" w:rsidRDefault="007202CF">
      <w:pPr>
        <w:pStyle w:val="TableofFigures"/>
        <w:tabs>
          <w:tab w:val="right" w:leader="dot" w:pos="8630"/>
        </w:tabs>
        <w:rPr>
          <w:rFonts w:eastAsiaTheme="minorEastAsia"/>
          <w:noProof/>
        </w:rPr>
      </w:pPr>
      <w:hyperlink w:anchor="_Toc42531388" w:history="1">
        <w:r w:rsidR="002D78C1" w:rsidRPr="00173C93">
          <w:rPr>
            <w:rStyle w:val="Hyperlink"/>
            <w:noProof/>
          </w:rPr>
          <w:t>Figure 7:APB read transfer with wait states.</w:t>
        </w:r>
        <w:r w:rsidR="002D78C1">
          <w:rPr>
            <w:noProof/>
            <w:webHidden/>
          </w:rPr>
          <w:tab/>
        </w:r>
        <w:r w:rsidR="002D78C1">
          <w:rPr>
            <w:noProof/>
            <w:webHidden/>
          </w:rPr>
          <w:fldChar w:fldCharType="begin"/>
        </w:r>
        <w:r w:rsidR="002D78C1">
          <w:rPr>
            <w:noProof/>
            <w:webHidden/>
          </w:rPr>
          <w:instrText xml:space="preserve"> PAGEREF _Toc42531388 \h </w:instrText>
        </w:r>
        <w:r w:rsidR="002D78C1">
          <w:rPr>
            <w:noProof/>
            <w:webHidden/>
          </w:rPr>
        </w:r>
        <w:r w:rsidR="002D78C1">
          <w:rPr>
            <w:noProof/>
            <w:webHidden/>
          </w:rPr>
          <w:fldChar w:fldCharType="separate"/>
        </w:r>
        <w:r w:rsidR="002D78C1">
          <w:rPr>
            <w:noProof/>
            <w:webHidden/>
          </w:rPr>
          <w:t>13</w:t>
        </w:r>
        <w:r w:rsidR="002D78C1">
          <w:rPr>
            <w:noProof/>
            <w:webHidden/>
          </w:rPr>
          <w:fldChar w:fldCharType="end"/>
        </w:r>
      </w:hyperlink>
    </w:p>
    <w:p w14:paraId="6489D419" w14:textId="0FBE1DE5" w:rsidR="002D78C1" w:rsidRDefault="007202CF">
      <w:pPr>
        <w:pStyle w:val="TableofFigures"/>
        <w:tabs>
          <w:tab w:val="right" w:leader="dot" w:pos="8630"/>
        </w:tabs>
        <w:rPr>
          <w:rFonts w:eastAsiaTheme="minorEastAsia"/>
          <w:noProof/>
        </w:rPr>
      </w:pPr>
      <w:hyperlink w:anchor="_Toc42531389" w:history="1">
        <w:r w:rsidR="002D78C1" w:rsidRPr="00173C93">
          <w:rPr>
            <w:rStyle w:val="Hyperlink"/>
            <w:noProof/>
          </w:rPr>
          <w:t>Figure 8: APB error in write transfer</w:t>
        </w:r>
        <w:r w:rsidR="002D78C1">
          <w:rPr>
            <w:noProof/>
            <w:webHidden/>
          </w:rPr>
          <w:tab/>
        </w:r>
        <w:r w:rsidR="002D78C1">
          <w:rPr>
            <w:noProof/>
            <w:webHidden/>
          </w:rPr>
          <w:fldChar w:fldCharType="begin"/>
        </w:r>
        <w:r w:rsidR="002D78C1">
          <w:rPr>
            <w:noProof/>
            <w:webHidden/>
          </w:rPr>
          <w:instrText xml:space="preserve"> PAGEREF _Toc42531389 \h </w:instrText>
        </w:r>
        <w:r w:rsidR="002D78C1">
          <w:rPr>
            <w:noProof/>
            <w:webHidden/>
          </w:rPr>
        </w:r>
        <w:r w:rsidR="002D78C1">
          <w:rPr>
            <w:noProof/>
            <w:webHidden/>
          </w:rPr>
          <w:fldChar w:fldCharType="separate"/>
        </w:r>
        <w:r w:rsidR="002D78C1">
          <w:rPr>
            <w:noProof/>
            <w:webHidden/>
          </w:rPr>
          <w:t>14</w:t>
        </w:r>
        <w:r w:rsidR="002D78C1">
          <w:rPr>
            <w:noProof/>
            <w:webHidden/>
          </w:rPr>
          <w:fldChar w:fldCharType="end"/>
        </w:r>
      </w:hyperlink>
    </w:p>
    <w:p w14:paraId="169A9CB3" w14:textId="1E759FAA" w:rsidR="002D78C1" w:rsidRDefault="007202CF">
      <w:pPr>
        <w:pStyle w:val="TableofFigures"/>
        <w:tabs>
          <w:tab w:val="right" w:leader="dot" w:pos="8630"/>
        </w:tabs>
        <w:rPr>
          <w:rFonts w:eastAsiaTheme="minorEastAsia"/>
          <w:noProof/>
        </w:rPr>
      </w:pPr>
      <w:hyperlink w:anchor="_Toc42531390" w:history="1">
        <w:r w:rsidR="002D78C1" w:rsidRPr="00173C93">
          <w:rPr>
            <w:rStyle w:val="Hyperlink"/>
            <w:noProof/>
          </w:rPr>
          <w:t>Figure 9 : APB read in write transfer</w:t>
        </w:r>
        <w:r w:rsidR="002D78C1">
          <w:rPr>
            <w:noProof/>
            <w:webHidden/>
          </w:rPr>
          <w:tab/>
        </w:r>
        <w:r w:rsidR="002D78C1">
          <w:rPr>
            <w:noProof/>
            <w:webHidden/>
          </w:rPr>
          <w:fldChar w:fldCharType="begin"/>
        </w:r>
        <w:r w:rsidR="002D78C1">
          <w:rPr>
            <w:noProof/>
            <w:webHidden/>
          </w:rPr>
          <w:instrText xml:space="preserve"> PAGEREF _Toc42531390 \h </w:instrText>
        </w:r>
        <w:r w:rsidR="002D78C1">
          <w:rPr>
            <w:noProof/>
            <w:webHidden/>
          </w:rPr>
        </w:r>
        <w:r w:rsidR="002D78C1">
          <w:rPr>
            <w:noProof/>
            <w:webHidden/>
          </w:rPr>
          <w:fldChar w:fldCharType="separate"/>
        </w:r>
        <w:r w:rsidR="002D78C1">
          <w:rPr>
            <w:noProof/>
            <w:webHidden/>
          </w:rPr>
          <w:t>15</w:t>
        </w:r>
        <w:r w:rsidR="002D78C1">
          <w:rPr>
            <w:noProof/>
            <w:webHidden/>
          </w:rPr>
          <w:fldChar w:fldCharType="end"/>
        </w:r>
      </w:hyperlink>
    </w:p>
    <w:p w14:paraId="447A3BCB" w14:textId="427EA8B1" w:rsidR="002D78C1" w:rsidRDefault="007202CF">
      <w:pPr>
        <w:pStyle w:val="TableofFigures"/>
        <w:tabs>
          <w:tab w:val="right" w:leader="dot" w:pos="8630"/>
        </w:tabs>
        <w:rPr>
          <w:rFonts w:eastAsiaTheme="minorEastAsia"/>
          <w:noProof/>
        </w:rPr>
      </w:pPr>
      <w:hyperlink w:anchor="_Toc42531391" w:history="1">
        <w:r w:rsidR="002D78C1" w:rsidRPr="00173C93">
          <w:rPr>
            <w:rStyle w:val="Hyperlink"/>
            <w:noProof/>
          </w:rPr>
          <w:t>Figure 10 : The paper's implementation design divided by blocks</w:t>
        </w:r>
        <w:r w:rsidR="002D78C1">
          <w:rPr>
            <w:noProof/>
            <w:webHidden/>
          </w:rPr>
          <w:tab/>
        </w:r>
        <w:r w:rsidR="002D78C1">
          <w:rPr>
            <w:noProof/>
            <w:webHidden/>
          </w:rPr>
          <w:fldChar w:fldCharType="begin"/>
        </w:r>
        <w:r w:rsidR="002D78C1">
          <w:rPr>
            <w:noProof/>
            <w:webHidden/>
          </w:rPr>
          <w:instrText xml:space="preserve"> PAGEREF _Toc42531391 \h </w:instrText>
        </w:r>
        <w:r w:rsidR="002D78C1">
          <w:rPr>
            <w:noProof/>
            <w:webHidden/>
          </w:rPr>
        </w:r>
        <w:r w:rsidR="002D78C1">
          <w:rPr>
            <w:noProof/>
            <w:webHidden/>
          </w:rPr>
          <w:fldChar w:fldCharType="separate"/>
        </w:r>
        <w:r w:rsidR="002D78C1">
          <w:rPr>
            <w:noProof/>
            <w:webHidden/>
          </w:rPr>
          <w:t>18</w:t>
        </w:r>
        <w:r w:rsidR="002D78C1">
          <w:rPr>
            <w:noProof/>
            <w:webHidden/>
          </w:rPr>
          <w:fldChar w:fldCharType="end"/>
        </w:r>
      </w:hyperlink>
    </w:p>
    <w:p w14:paraId="2054C080" w14:textId="278FEB85" w:rsidR="002D78C1" w:rsidRDefault="007202CF">
      <w:pPr>
        <w:pStyle w:val="TableofFigures"/>
        <w:tabs>
          <w:tab w:val="right" w:leader="dot" w:pos="8630"/>
        </w:tabs>
        <w:rPr>
          <w:rFonts w:eastAsiaTheme="minorEastAsia"/>
          <w:noProof/>
        </w:rPr>
      </w:pPr>
      <w:hyperlink w:anchor="_Toc42531392" w:history="1">
        <w:r w:rsidR="002D78C1" w:rsidRPr="00173C93">
          <w:rPr>
            <w:rStyle w:val="Hyperlink"/>
            <w:noProof/>
          </w:rPr>
          <w:t>Figure 11: K means TOP block diagram</w:t>
        </w:r>
        <w:r w:rsidR="002D78C1">
          <w:rPr>
            <w:noProof/>
            <w:webHidden/>
          </w:rPr>
          <w:tab/>
        </w:r>
        <w:r w:rsidR="002D78C1">
          <w:rPr>
            <w:noProof/>
            <w:webHidden/>
          </w:rPr>
          <w:fldChar w:fldCharType="begin"/>
        </w:r>
        <w:r w:rsidR="002D78C1">
          <w:rPr>
            <w:noProof/>
            <w:webHidden/>
          </w:rPr>
          <w:instrText xml:space="preserve"> PAGEREF _Toc42531392 \h </w:instrText>
        </w:r>
        <w:r w:rsidR="002D78C1">
          <w:rPr>
            <w:noProof/>
            <w:webHidden/>
          </w:rPr>
        </w:r>
        <w:r w:rsidR="002D78C1">
          <w:rPr>
            <w:noProof/>
            <w:webHidden/>
          </w:rPr>
          <w:fldChar w:fldCharType="separate"/>
        </w:r>
        <w:r w:rsidR="002D78C1">
          <w:rPr>
            <w:noProof/>
            <w:webHidden/>
          </w:rPr>
          <w:t>21</w:t>
        </w:r>
        <w:r w:rsidR="002D78C1">
          <w:rPr>
            <w:noProof/>
            <w:webHidden/>
          </w:rPr>
          <w:fldChar w:fldCharType="end"/>
        </w:r>
      </w:hyperlink>
    </w:p>
    <w:p w14:paraId="6E69BB99" w14:textId="0A078EFF" w:rsidR="002D78C1" w:rsidRDefault="007202CF">
      <w:pPr>
        <w:pStyle w:val="TableofFigures"/>
        <w:tabs>
          <w:tab w:val="right" w:leader="dot" w:pos="8630"/>
        </w:tabs>
        <w:rPr>
          <w:rFonts w:eastAsiaTheme="minorEastAsia"/>
          <w:noProof/>
        </w:rPr>
      </w:pPr>
      <w:hyperlink w:anchor="_Toc42531393" w:history="1">
        <w:r w:rsidR="002D78C1" w:rsidRPr="00173C93">
          <w:rPr>
            <w:rStyle w:val="Hyperlink"/>
            <w:noProof/>
          </w:rPr>
          <w:t>Figure 12: Indirect-Access Read timing diagram</w:t>
        </w:r>
        <w:r w:rsidR="002D78C1">
          <w:rPr>
            <w:noProof/>
            <w:webHidden/>
          </w:rPr>
          <w:tab/>
        </w:r>
        <w:r w:rsidR="002D78C1">
          <w:rPr>
            <w:noProof/>
            <w:webHidden/>
          </w:rPr>
          <w:fldChar w:fldCharType="begin"/>
        </w:r>
        <w:r w:rsidR="002D78C1">
          <w:rPr>
            <w:noProof/>
            <w:webHidden/>
          </w:rPr>
          <w:instrText xml:space="preserve"> PAGEREF _Toc42531393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694ED943" w14:textId="6EF99661" w:rsidR="002D78C1" w:rsidRDefault="007202CF">
      <w:pPr>
        <w:pStyle w:val="TableofFigures"/>
        <w:tabs>
          <w:tab w:val="right" w:leader="dot" w:pos="8630"/>
        </w:tabs>
        <w:rPr>
          <w:rFonts w:eastAsiaTheme="minorEastAsia"/>
          <w:noProof/>
        </w:rPr>
      </w:pPr>
      <w:hyperlink w:anchor="_Toc42531394" w:history="1">
        <w:r w:rsidR="002D78C1" w:rsidRPr="00173C93">
          <w:rPr>
            <w:rStyle w:val="Hyperlink"/>
            <w:noProof/>
          </w:rPr>
          <w:t>Figure 13: Indirect-Access Write timing diagram</w:t>
        </w:r>
        <w:r w:rsidR="002D78C1">
          <w:rPr>
            <w:noProof/>
            <w:webHidden/>
          </w:rPr>
          <w:tab/>
        </w:r>
        <w:r w:rsidR="002D78C1">
          <w:rPr>
            <w:noProof/>
            <w:webHidden/>
          </w:rPr>
          <w:fldChar w:fldCharType="begin"/>
        </w:r>
        <w:r w:rsidR="002D78C1">
          <w:rPr>
            <w:noProof/>
            <w:webHidden/>
          </w:rPr>
          <w:instrText xml:space="preserve"> PAGEREF _Toc42531394 \h </w:instrText>
        </w:r>
        <w:r w:rsidR="002D78C1">
          <w:rPr>
            <w:noProof/>
            <w:webHidden/>
          </w:rPr>
        </w:r>
        <w:r w:rsidR="002D78C1">
          <w:rPr>
            <w:noProof/>
            <w:webHidden/>
          </w:rPr>
          <w:fldChar w:fldCharType="separate"/>
        </w:r>
        <w:r w:rsidR="002D78C1">
          <w:rPr>
            <w:noProof/>
            <w:webHidden/>
          </w:rPr>
          <w:t>23</w:t>
        </w:r>
        <w:r w:rsidR="002D78C1">
          <w:rPr>
            <w:noProof/>
            <w:webHidden/>
          </w:rPr>
          <w:fldChar w:fldCharType="end"/>
        </w:r>
      </w:hyperlink>
    </w:p>
    <w:p w14:paraId="10F1C2C6" w14:textId="7C28998A" w:rsidR="002D78C1" w:rsidRDefault="007202CF">
      <w:pPr>
        <w:pStyle w:val="TableofFigures"/>
        <w:tabs>
          <w:tab w:val="right" w:leader="dot" w:pos="8630"/>
        </w:tabs>
        <w:rPr>
          <w:rFonts w:eastAsiaTheme="minorEastAsia"/>
          <w:noProof/>
        </w:rPr>
      </w:pPr>
      <w:hyperlink w:anchor="_Toc42531395" w:history="1">
        <w:r w:rsidR="002D78C1" w:rsidRPr="00173C93">
          <w:rPr>
            <w:rStyle w:val="Hyperlink"/>
            <w:noProof/>
          </w:rPr>
          <w:t>Figure 14: Register File block diagram</w:t>
        </w:r>
        <w:r w:rsidR="002D78C1">
          <w:rPr>
            <w:noProof/>
            <w:webHidden/>
          </w:rPr>
          <w:tab/>
        </w:r>
        <w:r w:rsidR="002D78C1">
          <w:rPr>
            <w:noProof/>
            <w:webHidden/>
          </w:rPr>
          <w:fldChar w:fldCharType="begin"/>
        </w:r>
        <w:r w:rsidR="002D78C1">
          <w:rPr>
            <w:noProof/>
            <w:webHidden/>
          </w:rPr>
          <w:instrText xml:space="preserve"> PAGEREF _Toc42531395 \h </w:instrText>
        </w:r>
        <w:r w:rsidR="002D78C1">
          <w:rPr>
            <w:noProof/>
            <w:webHidden/>
          </w:rPr>
        </w:r>
        <w:r w:rsidR="002D78C1">
          <w:rPr>
            <w:noProof/>
            <w:webHidden/>
          </w:rPr>
          <w:fldChar w:fldCharType="separate"/>
        </w:r>
        <w:r w:rsidR="002D78C1">
          <w:rPr>
            <w:noProof/>
            <w:webHidden/>
          </w:rPr>
          <w:t>25</w:t>
        </w:r>
        <w:r w:rsidR="002D78C1">
          <w:rPr>
            <w:noProof/>
            <w:webHidden/>
          </w:rPr>
          <w:fldChar w:fldCharType="end"/>
        </w:r>
      </w:hyperlink>
    </w:p>
    <w:p w14:paraId="25C9DAD5" w14:textId="05C75BCE" w:rsidR="002D78C1" w:rsidRDefault="007202CF">
      <w:pPr>
        <w:pStyle w:val="TableofFigures"/>
        <w:tabs>
          <w:tab w:val="right" w:leader="dot" w:pos="8630"/>
        </w:tabs>
        <w:rPr>
          <w:rFonts w:eastAsiaTheme="minorEastAsia"/>
          <w:noProof/>
        </w:rPr>
      </w:pPr>
      <w:hyperlink w:anchor="_Toc42531396" w:history="1">
        <w:r w:rsidR="002D78C1" w:rsidRPr="00173C93">
          <w:rPr>
            <w:rStyle w:val="Hyperlink"/>
            <w:noProof/>
          </w:rPr>
          <w:t>Figure 15:K means core top block diagram</w:t>
        </w:r>
        <w:r w:rsidR="002D78C1">
          <w:rPr>
            <w:noProof/>
            <w:webHidden/>
          </w:rPr>
          <w:tab/>
        </w:r>
        <w:r w:rsidR="002D78C1">
          <w:rPr>
            <w:noProof/>
            <w:webHidden/>
          </w:rPr>
          <w:fldChar w:fldCharType="begin"/>
        </w:r>
        <w:r w:rsidR="002D78C1">
          <w:rPr>
            <w:noProof/>
            <w:webHidden/>
          </w:rPr>
          <w:instrText xml:space="preserve"> PAGEREF _Toc42531396 \h </w:instrText>
        </w:r>
        <w:r w:rsidR="002D78C1">
          <w:rPr>
            <w:noProof/>
            <w:webHidden/>
          </w:rPr>
        </w:r>
        <w:r w:rsidR="002D78C1">
          <w:rPr>
            <w:noProof/>
            <w:webHidden/>
          </w:rPr>
          <w:fldChar w:fldCharType="separate"/>
        </w:r>
        <w:r w:rsidR="002D78C1">
          <w:rPr>
            <w:noProof/>
            <w:webHidden/>
          </w:rPr>
          <w:t>27</w:t>
        </w:r>
        <w:r w:rsidR="002D78C1">
          <w:rPr>
            <w:noProof/>
            <w:webHidden/>
          </w:rPr>
          <w:fldChar w:fldCharType="end"/>
        </w:r>
      </w:hyperlink>
    </w:p>
    <w:p w14:paraId="4BDCD9FF" w14:textId="3393E03E" w:rsidR="002D78C1" w:rsidRDefault="007202CF">
      <w:pPr>
        <w:pStyle w:val="TableofFigures"/>
        <w:tabs>
          <w:tab w:val="right" w:leader="dot" w:pos="8630"/>
        </w:tabs>
        <w:rPr>
          <w:rFonts w:eastAsiaTheme="minorEastAsia"/>
          <w:noProof/>
        </w:rPr>
      </w:pPr>
      <w:hyperlink w:anchor="_Toc42531397" w:history="1">
        <w:r w:rsidR="002D78C1" w:rsidRPr="00173C93">
          <w:rPr>
            <w:rStyle w:val="Hyperlink"/>
            <w:noProof/>
          </w:rPr>
          <w:t>Figure 16: Core controllers state machine</w:t>
        </w:r>
        <w:r w:rsidR="002D78C1">
          <w:rPr>
            <w:noProof/>
            <w:webHidden/>
          </w:rPr>
          <w:tab/>
        </w:r>
        <w:r w:rsidR="002D78C1">
          <w:rPr>
            <w:noProof/>
            <w:webHidden/>
          </w:rPr>
          <w:fldChar w:fldCharType="begin"/>
        </w:r>
        <w:r w:rsidR="002D78C1">
          <w:rPr>
            <w:noProof/>
            <w:webHidden/>
          </w:rPr>
          <w:instrText xml:space="preserve"> PAGEREF _Toc42531397 \h </w:instrText>
        </w:r>
        <w:r w:rsidR="002D78C1">
          <w:rPr>
            <w:noProof/>
            <w:webHidden/>
          </w:rPr>
        </w:r>
        <w:r w:rsidR="002D78C1">
          <w:rPr>
            <w:noProof/>
            <w:webHidden/>
          </w:rPr>
          <w:fldChar w:fldCharType="separate"/>
        </w:r>
        <w:r w:rsidR="002D78C1">
          <w:rPr>
            <w:noProof/>
            <w:webHidden/>
          </w:rPr>
          <w:t>29</w:t>
        </w:r>
        <w:r w:rsidR="002D78C1">
          <w:rPr>
            <w:noProof/>
            <w:webHidden/>
          </w:rPr>
          <w:fldChar w:fldCharType="end"/>
        </w:r>
      </w:hyperlink>
    </w:p>
    <w:p w14:paraId="72A3E373" w14:textId="36BFD598" w:rsidR="002D78C1" w:rsidRDefault="007202CF">
      <w:pPr>
        <w:pStyle w:val="TableofFigures"/>
        <w:tabs>
          <w:tab w:val="right" w:leader="dot" w:pos="8630"/>
        </w:tabs>
        <w:rPr>
          <w:rFonts w:eastAsiaTheme="minorEastAsia"/>
          <w:noProof/>
        </w:rPr>
      </w:pPr>
      <w:hyperlink w:anchor="_Toc42531398" w:history="1">
        <w:r w:rsidR="002D78C1" w:rsidRPr="00173C93">
          <w:rPr>
            <w:rStyle w:val="Hyperlink"/>
            <w:noProof/>
          </w:rPr>
          <w:t>Figure 17:Classification block diagram</w:t>
        </w:r>
        <w:r w:rsidR="002D78C1">
          <w:rPr>
            <w:noProof/>
            <w:webHidden/>
          </w:rPr>
          <w:tab/>
        </w:r>
        <w:r w:rsidR="002D78C1">
          <w:rPr>
            <w:noProof/>
            <w:webHidden/>
          </w:rPr>
          <w:fldChar w:fldCharType="begin"/>
        </w:r>
        <w:r w:rsidR="002D78C1">
          <w:rPr>
            <w:noProof/>
            <w:webHidden/>
          </w:rPr>
          <w:instrText xml:space="preserve"> PAGEREF _Toc42531398 \h </w:instrText>
        </w:r>
        <w:r w:rsidR="002D78C1">
          <w:rPr>
            <w:noProof/>
            <w:webHidden/>
          </w:rPr>
        </w:r>
        <w:r w:rsidR="002D78C1">
          <w:rPr>
            <w:noProof/>
            <w:webHidden/>
          </w:rPr>
          <w:fldChar w:fldCharType="separate"/>
        </w:r>
        <w:r w:rsidR="002D78C1">
          <w:rPr>
            <w:noProof/>
            <w:webHidden/>
          </w:rPr>
          <w:t>35</w:t>
        </w:r>
        <w:r w:rsidR="002D78C1">
          <w:rPr>
            <w:noProof/>
            <w:webHidden/>
          </w:rPr>
          <w:fldChar w:fldCharType="end"/>
        </w:r>
      </w:hyperlink>
    </w:p>
    <w:p w14:paraId="1459AE7D" w14:textId="0601C857" w:rsidR="002D78C1" w:rsidRDefault="007202CF">
      <w:pPr>
        <w:pStyle w:val="TableofFigures"/>
        <w:tabs>
          <w:tab w:val="right" w:leader="dot" w:pos="8630"/>
        </w:tabs>
        <w:rPr>
          <w:rFonts w:eastAsiaTheme="minorEastAsia"/>
          <w:noProof/>
        </w:rPr>
      </w:pPr>
      <w:hyperlink w:anchor="_Toc42531399" w:history="1">
        <w:r w:rsidR="002D78C1" w:rsidRPr="00173C93">
          <w:rPr>
            <w:rStyle w:val="Hyperlink"/>
            <w:noProof/>
          </w:rPr>
          <w:t>Figure 18: Classification block distance calculation part</w:t>
        </w:r>
        <w:r w:rsidR="002D78C1">
          <w:rPr>
            <w:noProof/>
            <w:webHidden/>
          </w:rPr>
          <w:tab/>
        </w:r>
        <w:r w:rsidR="002D78C1">
          <w:rPr>
            <w:noProof/>
            <w:webHidden/>
          </w:rPr>
          <w:fldChar w:fldCharType="begin"/>
        </w:r>
        <w:r w:rsidR="002D78C1">
          <w:rPr>
            <w:noProof/>
            <w:webHidden/>
          </w:rPr>
          <w:instrText xml:space="preserve"> PAGEREF _Toc42531399 \h </w:instrText>
        </w:r>
        <w:r w:rsidR="002D78C1">
          <w:rPr>
            <w:noProof/>
            <w:webHidden/>
          </w:rPr>
        </w:r>
        <w:r w:rsidR="002D78C1">
          <w:rPr>
            <w:noProof/>
            <w:webHidden/>
          </w:rPr>
          <w:fldChar w:fldCharType="separate"/>
        </w:r>
        <w:r w:rsidR="002D78C1">
          <w:rPr>
            <w:noProof/>
            <w:webHidden/>
          </w:rPr>
          <w:t>36</w:t>
        </w:r>
        <w:r w:rsidR="002D78C1">
          <w:rPr>
            <w:noProof/>
            <w:webHidden/>
          </w:rPr>
          <w:fldChar w:fldCharType="end"/>
        </w:r>
      </w:hyperlink>
    </w:p>
    <w:p w14:paraId="4F87A0B0" w14:textId="5F590221" w:rsidR="002D78C1" w:rsidRDefault="007202CF">
      <w:pPr>
        <w:pStyle w:val="TableofFigures"/>
        <w:tabs>
          <w:tab w:val="right" w:leader="dot" w:pos="8630"/>
        </w:tabs>
        <w:rPr>
          <w:rFonts w:eastAsiaTheme="minorEastAsia"/>
          <w:noProof/>
        </w:rPr>
      </w:pPr>
      <w:hyperlink w:anchor="_Toc42531400" w:history="1">
        <w:r w:rsidR="002D78C1" w:rsidRPr="00173C93">
          <w:rPr>
            <w:rStyle w:val="Hyperlink"/>
            <w:noProof/>
          </w:rPr>
          <w:t>Figure 19: Classification block minimum distance calculation part</w:t>
        </w:r>
        <w:r w:rsidR="002D78C1">
          <w:rPr>
            <w:noProof/>
            <w:webHidden/>
          </w:rPr>
          <w:tab/>
        </w:r>
        <w:r w:rsidR="002D78C1">
          <w:rPr>
            <w:noProof/>
            <w:webHidden/>
          </w:rPr>
          <w:fldChar w:fldCharType="begin"/>
        </w:r>
        <w:r w:rsidR="002D78C1">
          <w:rPr>
            <w:noProof/>
            <w:webHidden/>
          </w:rPr>
          <w:instrText xml:space="preserve"> PAGEREF _Toc42531400 \h </w:instrText>
        </w:r>
        <w:r w:rsidR="002D78C1">
          <w:rPr>
            <w:noProof/>
            <w:webHidden/>
          </w:rPr>
        </w:r>
        <w:r w:rsidR="002D78C1">
          <w:rPr>
            <w:noProof/>
            <w:webHidden/>
          </w:rPr>
          <w:fldChar w:fldCharType="separate"/>
        </w:r>
        <w:r w:rsidR="002D78C1">
          <w:rPr>
            <w:noProof/>
            <w:webHidden/>
          </w:rPr>
          <w:t>37</w:t>
        </w:r>
        <w:r w:rsidR="002D78C1">
          <w:rPr>
            <w:noProof/>
            <w:webHidden/>
          </w:rPr>
          <w:fldChar w:fldCharType="end"/>
        </w:r>
      </w:hyperlink>
    </w:p>
    <w:p w14:paraId="212C7162" w14:textId="127342AE" w:rsidR="002D78C1" w:rsidRDefault="007202CF">
      <w:pPr>
        <w:pStyle w:val="TableofFigures"/>
        <w:tabs>
          <w:tab w:val="right" w:leader="dot" w:pos="8630"/>
        </w:tabs>
        <w:rPr>
          <w:rFonts w:eastAsiaTheme="minorEastAsia"/>
          <w:noProof/>
        </w:rPr>
      </w:pPr>
      <w:hyperlink w:anchor="_Toc42531401" w:history="1">
        <w:r w:rsidR="002D78C1" w:rsidRPr="00173C93">
          <w:rPr>
            <w:rStyle w:val="Hyperlink"/>
            <w:noProof/>
          </w:rPr>
          <w:t>Figure 20: Classification block accumulator part</w:t>
        </w:r>
        <w:r w:rsidR="002D78C1">
          <w:rPr>
            <w:noProof/>
            <w:webHidden/>
          </w:rPr>
          <w:tab/>
        </w:r>
        <w:r w:rsidR="002D78C1">
          <w:rPr>
            <w:noProof/>
            <w:webHidden/>
          </w:rPr>
          <w:fldChar w:fldCharType="begin"/>
        </w:r>
        <w:r w:rsidR="002D78C1">
          <w:rPr>
            <w:noProof/>
            <w:webHidden/>
          </w:rPr>
          <w:instrText xml:space="preserve"> PAGEREF _Toc42531401 \h </w:instrText>
        </w:r>
        <w:r w:rsidR="002D78C1">
          <w:rPr>
            <w:noProof/>
            <w:webHidden/>
          </w:rPr>
        </w:r>
        <w:r w:rsidR="002D78C1">
          <w:rPr>
            <w:noProof/>
            <w:webHidden/>
          </w:rPr>
          <w:fldChar w:fldCharType="separate"/>
        </w:r>
        <w:r w:rsidR="002D78C1">
          <w:rPr>
            <w:noProof/>
            <w:webHidden/>
          </w:rPr>
          <w:t>38</w:t>
        </w:r>
        <w:r w:rsidR="002D78C1">
          <w:rPr>
            <w:noProof/>
            <w:webHidden/>
          </w:rPr>
          <w:fldChar w:fldCharType="end"/>
        </w:r>
      </w:hyperlink>
    </w:p>
    <w:p w14:paraId="4106703A" w14:textId="76FED109" w:rsidR="002D78C1" w:rsidRDefault="007202CF">
      <w:pPr>
        <w:pStyle w:val="TableofFigures"/>
        <w:tabs>
          <w:tab w:val="right" w:leader="dot" w:pos="8630"/>
        </w:tabs>
        <w:rPr>
          <w:rFonts w:eastAsiaTheme="minorEastAsia"/>
          <w:noProof/>
        </w:rPr>
      </w:pPr>
      <w:hyperlink w:anchor="_Toc42531402" w:history="1">
        <w:r w:rsidR="002D78C1" w:rsidRPr="00173C93">
          <w:rPr>
            <w:rStyle w:val="Hyperlink"/>
            <w:noProof/>
          </w:rPr>
          <w:t>Figure 21: New means calculation block diagram</w:t>
        </w:r>
        <w:r w:rsidR="002D78C1">
          <w:rPr>
            <w:noProof/>
            <w:webHidden/>
          </w:rPr>
          <w:tab/>
        </w:r>
        <w:r w:rsidR="002D78C1">
          <w:rPr>
            <w:noProof/>
            <w:webHidden/>
          </w:rPr>
          <w:fldChar w:fldCharType="begin"/>
        </w:r>
        <w:r w:rsidR="002D78C1">
          <w:rPr>
            <w:noProof/>
            <w:webHidden/>
          </w:rPr>
          <w:instrText xml:space="preserve"> PAGEREF _Toc42531402 \h </w:instrText>
        </w:r>
        <w:r w:rsidR="002D78C1">
          <w:rPr>
            <w:noProof/>
            <w:webHidden/>
          </w:rPr>
        </w:r>
        <w:r w:rsidR="002D78C1">
          <w:rPr>
            <w:noProof/>
            <w:webHidden/>
          </w:rPr>
          <w:fldChar w:fldCharType="separate"/>
        </w:r>
        <w:r w:rsidR="002D78C1">
          <w:rPr>
            <w:noProof/>
            <w:webHidden/>
          </w:rPr>
          <w:t>39</w:t>
        </w:r>
        <w:r w:rsidR="002D78C1">
          <w:rPr>
            <w:noProof/>
            <w:webHidden/>
          </w:rPr>
          <w:fldChar w:fldCharType="end"/>
        </w:r>
      </w:hyperlink>
    </w:p>
    <w:p w14:paraId="2F0C40AE" w14:textId="7A1087DB" w:rsidR="002D78C1" w:rsidRDefault="007202CF">
      <w:pPr>
        <w:pStyle w:val="TableofFigures"/>
        <w:tabs>
          <w:tab w:val="right" w:leader="dot" w:pos="8630"/>
        </w:tabs>
        <w:rPr>
          <w:rFonts w:eastAsiaTheme="minorEastAsia"/>
          <w:noProof/>
        </w:rPr>
      </w:pPr>
      <w:hyperlink w:anchor="_Toc42531403" w:history="1">
        <w:r w:rsidR="002D78C1" w:rsidRPr="00173C93">
          <w:rPr>
            <w:rStyle w:val="Hyperlink"/>
            <w:noProof/>
          </w:rPr>
          <w:t>Figure 22: Precise floating-point division x proposed division method values</w:t>
        </w:r>
        <w:r w:rsidR="002D78C1">
          <w:rPr>
            <w:noProof/>
            <w:webHidden/>
          </w:rPr>
          <w:tab/>
        </w:r>
        <w:r w:rsidR="002D78C1">
          <w:rPr>
            <w:noProof/>
            <w:webHidden/>
          </w:rPr>
          <w:fldChar w:fldCharType="begin"/>
        </w:r>
        <w:r w:rsidR="002D78C1">
          <w:rPr>
            <w:noProof/>
            <w:webHidden/>
          </w:rPr>
          <w:instrText xml:space="preserve"> PAGEREF _Toc42531403 \h </w:instrText>
        </w:r>
        <w:r w:rsidR="002D78C1">
          <w:rPr>
            <w:noProof/>
            <w:webHidden/>
          </w:rPr>
        </w:r>
        <w:r w:rsidR="002D78C1">
          <w:rPr>
            <w:noProof/>
            <w:webHidden/>
          </w:rPr>
          <w:fldChar w:fldCharType="separate"/>
        </w:r>
        <w:r w:rsidR="002D78C1">
          <w:rPr>
            <w:noProof/>
            <w:webHidden/>
          </w:rPr>
          <w:t>40</w:t>
        </w:r>
        <w:r w:rsidR="002D78C1">
          <w:rPr>
            <w:noProof/>
            <w:webHidden/>
          </w:rPr>
          <w:fldChar w:fldCharType="end"/>
        </w:r>
      </w:hyperlink>
    </w:p>
    <w:p w14:paraId="041A245D" w14:textId="08101287" w:rsidR="002D78C1" w:rsidRDefault="007202CF">
      <w:pPr>
        <w:pStyle w:val="TableofFigures"/>
        <w:tabs>
          <w:tab w:val="right" w:leader="dot" w:pos="8630"/>
        </w:tabs>
        <w:rPr>
          <w:rFonts w:eastAsiaTheme="minorEastAsia"/>
          <w:noProof/>
        </w:rPr>
      </w:pPr>
      <w:hyperlink w:anchor="_Toc42531404" w:history="1">
        <w:r w:rsidR="002D78C1" w:rsidRPr="00173C93">
          <w:rPr>
            <w:rStyle w:val="Hyperlink"/>
            <w:noProof/>
          </w:rPr>
          <w:t>Figure 23: Restoring division algorithm diagram</w:t>
        </w:r>
        <w:r w:rsidR="002D78C1">
          <w:rPr>
            <w:noProof/>
            <w:webHidden/>
          </w:rPr>
          <w:tab/>
        </w:r>
        <w:r w:rsidR="002D78C1">
          <w:rPr>
            <w:noProof/>
            <w:webHidden/>
          </w:rPr>
          <w:fldChar w:fldCharType="begin"/>
        </w:r>
        <w:r w:rsidR="002D78C1">
          <w:rPr>
            <w:noProof/>
            <w:webHidden/>
          </w:rPr>
          <w:instrText xml:space="preserve"> PAGEREF _Toc42531404 \h </w:instrText>
        </w:r>
        <w:r w:rsidR="002D78C1">
          <w:rPr>
            <w:noProof/>
            <w:webHidden/>
          </w:rPr>
        </w:r>
        <w:r w:rsidR="002D78C1">
          <w:rPr>
            <w:noProof/>
            <w:webHidden/>
          </w:rPr>
          <w:fldChar w:fldCharType="separate"/>
        </w:r>
        <w:r w:rsidR="002D78C1">
          <w:rPr>
            <w:noProof/>
            <w:webHidden/>
          </w:rPr>
          <w:t>42</w:t>
        </w:r>
        <w:r w:rsidR="002D78C1">
          <w:rPr>
            <w:noProof/>
            <w:webHidden/>
          </w:rPr>
          <w:fldChar w:fldCharType="end"/>
        </w:r>
      </w:hyperlink>
    </w:p>
    <w:p w14:paraId="79F1AC65" w14:textId="38F02EFB" w:rsidR="002D78C1" w:rsidRDefault="007202CF">
      <w:pPr>
        <w:pStyle w:val="TableofFigures"/>
        <w:tabs>
          <w:tab w:val="right" w:leader="dot" w:pos="8630"/>
        </w:tabs>
        <w:rPr>
          <w:rFonts w:eastAsiaTheme="minorEastAsia"/>
          <w:noProof/>
        </w:rPr>
      </w:pPr>
      <w:hyperlink w:anchor="_Toc42531405" w:history="1">
        <w:r w:rsidR="002D78C1" w:rsidRPr="00173C93">
          <w:rPr>
            <w:rStyle w:val="Hyperlink"/>
            <w:noProof/>
          </w:rPr>
          <w:t>Figure 24: Non-Restoring division algorithm diagram</w:t>
        </w:r>
        <w:r w:rsidR="002D78C1">
          <w:rPr>
            <w:noProof/>
            <w:webHidden/>
          </w:rPr>
          <w:tab/>
        </w:r>
        <w:r w:rsidR="002D78C1">
          <w:rPr>
            <w:noProof/>
            <w:webHidden/>
          </w:rPr>
          <w:fldChar w:fldCharType="begin"/>
        </w:r>
        <w:r w:rsidR="002D78C1">
          <w:rPr>
            <w:noProof/>
            <w:webHidden/>
          </w:rPr>
          <w:instrText xml:space="preserve"> PAGEREF _Toc42531405 \h </w:instrText>
        </w:r>
        <w:r w:rsidR="002D78C1">
          <w:rPr>
            <w:noProof/>
            <w:webHidden/>
          </w:rPr>
        </w:r>
        <w:r w:rsidR="002D78C1">
          <w:rPr>
            <w:noProof/>
            <w:webHidden/>
          </w:rPr>
          <w:fldChar w:fldCharType="separate"/>
        </w:r>
        <w:r w:rsidR="002D78C1">
          <w:rPr>
            <w:noProof/>
            <w:webHidden/>
          </w:rPr>
          <w:t>43</w:t>
        </w:r>
        <w:r w:rsidR="002D78C1">
          <w:rPr>
            <w:noProof/>
            <w:webHidden/>
          </w:rPr>
          <w:fldChar w:fldCharType="end"/>
        </w:r>
      </w:hyperlink>
    </w:p>
    <w:p w14:paraId="476F89C4" w14:textId="6D4BDBF6" w:rsidR="002D78C1" w:rsidRDefault="007202CF">
      <w:pPr>
        <w:pStyle w:val="TableofFigures"/>
        <w:tabs>
          <w:tab w:val="right" w:leader="dot" w:pos="8630"/>
        </w:tabs>
        <w:rPr>
          <w:rFonts w:eastAsiaTheme="minorEastAsia"/>
          <w:noProof/>
        </w:rPr>
      </w:pPr>
      <w:hyperlink w:anchor="_Toc42531406" w:history="1">
        <w:r w:rsidR="002D78C1" w:rsidRPr="00173C93">
          <w:rPr>
            <w:rStyle w:val="Hyperlink"/>
            <w:noProof/>
          </w:rPr>
          <w:t>Figure 25: Convergence check block diagram</w:t>
        </w:r>
        <w:r w:rsidR="002D78C1">
          <w:rPr>
            <w:noProof/>
            <w:webHidden/>
          </w:rPr>
          <w:tab/>
        </w:r>
        <w:r w:rsidR="002D78C1">
          <w:rPr>
            <w:noProof/>
            <w:webHidden/>
          </w:rPr>
          <w:fldChar w:fldCharType="begin"/>
        </w:r>
        <w:r w:rsidR="002D78C1">
          <w:rPr>
            <w:noProof/>
            <w:webHidden/>
          </w:rPr>
          <w:instrText xml:space="preserve"> PAGEREF _Toc42531406 \h </w:instrText>
        </w:r>
        <w:r w:rsidR="002D78C1">
          <w:rPr>
            <w:noProof/>
            <w:webHidden/>
          </w:rPr>
        </w:r>
        <w:r w:rsidR="002D78C1">
          <w:rPr>
            <w:noProof/>
            <w:webHidden/>
          </w:rPr>
          <w:fldChar w:fldCharType="separate"/>
        </w:r>
        <w:r w:rsidR="002D78C1">
          <w:rPr>
            <w:noProof/>
            <w:webHidden/>
          </w:rPr>
          <w:t>46</w:t>
        </w:r>
        <w:r w:rsidR="002D78C1">
          <w:rPr>
            <w:noProof/>
            <w:webHidden/>
          </w:rPr>
          <w:fldChar w:fldCharType="end"/>
        </w:r>
      </w:hyperlink>
    </w:p>
    <w:p w14:paraId="1D04ED69" w14:textId="74C9B9BD" w:rsidR="002D78C1" w:rsidRDefault="007202CF">
      <w:pPr>
        <w:pStyle w:val="TableofFigures"/>
        <w:tabs>
          <w:tab w:val="right" w:leader="dot" w:pos="8630"/>
        </w:tabs>
        <w:rPr>
          <w:rFonts w:eastAsiaTheme="minorEastAsia"/>
          <w:noProof/>
        </w:rPr>
      </w:pPr>
      <w:hyperlink w:anchor="_Toc42531407" w:history="1">
        <w:r w:rsidR="002D78C1" w:rsidRPr="00173C93">
          <w:rPr>
            <w:rStyle w:val="Hyperlink"/>
            <w:noProof/>
          </w:rPr>
          <w:t>Figure 26: K means core block diagram divide into pipelines</w:t>
        </w:r>
        <w:r w:rsidR="002D78C1">
          <w:rPr>
            <w:noProof/>
            <w:webHidden/>
          </w:rPr>
          <w:tab/>
        </w:r>
        <w:r w:rsidR="002D78C1">
          <w:rPr>
            <w:noProof/>
            <w:webHidden/>
          </w:rPr>
          <w:fldChar w:fldCharType="begin"/>
        </w:r>
        <w:r w:rsidR="002D78C1">
          <w:rPr>
            <w:noProof/>
            <w:webHidden/>
          </w:rPr>
          <w:instrText xml:space="preserve"> PAGEREF _Toc42531407 \h </w:instrText>
        </w:r>
        <w:r w:rsidR="002D78C1">
          <w:rPr>
            <w:noProof/>
            <w:webHidden/>
          </w:rPr>
        </w:r>
        <w:r w:rsidR="002D78C1">
          <w:rPr>
            <w:noProof/>
            <w:webHidden/>
          </w:rPr>
          <w:fldChar w:fldCharType="separate"/>
        </w:r>
        <w:r w:rsidR="002D78C1">
          <w:rPr>
            <w:noProof/>
            <w:webHidden/>
          </w:rPr>
          <w:t>46</w:t>
        </w:r>
        <w:r w:rsidR="002D78C1">
          <w:rPr>
            <w:noProof/>
            <w:webHidden/>
          </w:rPr>
          <w:fldChar w:fldCharType="end"/>
        </w:r>
      </w:hyperlink>
    </w:p>
    <w:p w14:paraId="61149A60" w14:textId="5895389B" w:rsidR="002D78C1" w:rsidRDefault="007202CF">
      <w:pPr>
        <w:pStyle w:val="TableofFigures"/>
        <w:tabs>
          <w:tab w:val="right" w:leader="dot" w:pos="8630"/>
        </w:tabs>
        <w:rPr>
          <w:rFonts w:eastAsiaTheme="minorEastAsia"/>
          <w:noProof/>
        </w:rPr>
      </w:pPr>
      <w:hyperlink w:anchor="_Toc42531408" w:history="1">
        <w:r w:rsidR="002D78C1" w:rsidRPr="00173C93">
          <w:rPr>
            <w:rStyle w:val="Hyperlink"/>
            <w:noProof/>
          </w:rPr>
          <w:t>Figure 27: K means core first pipeline diagram</w:t>
        </w:r>
        <w:r w:rsidR="002D78C1">
          <w:rPr>
            <w:noProof/>
            <w:webHidden/>
          </w:rPr>
          <w:tab/>
        </w:r>
        <w:r w:rsidR="002D78C1">
          <w:rPr>
            <w:noProof/>
            <w:webHidden/>
          </w:rPr>
          <w:fldChar w:fldCharType="begin"/>
        </w:r>
        <w:r w:rsidR="002D78C1">
          <w:rPr>
            <w:noProof/>
            <w:webHidden/>
          </w:rPr>
          <w:instrText xml:space="preserve"> PAGEREF _Toc42531408 \h </w:instrText>
        </w:r>
        <w:r w:rsidR="002D78C1">
          <w:rPr>
            <w:noProof/>
            <w:webHidden/>
          </w:rPr>
        </w:r>
        <w:r w:rsidR="002D78C1">
          <w:rPr>
            <w:noProof/>
            <w:webHidden/>
          </w:rPr>
          <w:fldChar w:fldCharType="separate"/>
        </w:r>
        <w:r w:rsidR="002D78C1">
          <w:rPr>
            <w:noProof/>
            <w:webHidden/>
          </w:rPr>
          <w:t>47</w:t>
        </w:r>
        <w:r w:rsidR="002D78C1">
          <w:rPr>
            <w:noProof/>
            <w:webHidden/>
          </w:rPr>
          <w:fldChar w:fldCharType="end"/>
        </w:r>
      </w:hyperlink>
    </w:p>
    <w:p w14:paraId="6E734EC8" w14:textId="663D72FE" w:rsidR="002D78C1" w:rsidRDefault="007202CF">
      <w:pPr>
        <w:pStyle w:val="TableofFigures"/>
        <w:tabs>
          <w:tab w:val="right" w:leader="dot" w:pos="8630"/>
        </w:tabs>
        <w:rPr>
          <w:rFonts w:eastAsiaTheme="minorEastAsia"/>
          <w:noProof/>
        </w:rPr>
      </w:pPr>
      <w:hyperlink w:anchor="_Toc42531409" w:history="1">
        <w:r w:rsidR="002D78C1" w:rsidRPr="00173C93">
          <w:rPr>
            <w:rStyle w:val="Hyperlink"/>
            <w:noProof/>
          </w:rPr>
          <w:t>Figure 28: K means core second pipeline diagram</w:t>
        </w:r>
        <w:r w:rsidR="002D78C1">
          <w:rPr>
            <w:noProof/>
            <w:webHidden/>
          </w:rPr>
          <w:tab/>
        </w:r>
        <w:r w:rsidR="002D78C1">
          <w:rPr>
            <w:noProof/>
            <w:webHidden/>
          </w:rPr>
          <w:fldChar w:fldCharType="begin"/>
        </w:r>
        <w:r w:rsidR="002D78C1">
          <w:rPr>
            <w:noProof/>
            <w:webHidden/>
          </w:rPr>
          <w:instrText xml:space="preserve"> PAGEREF _Toc42531409 \h </w:instrText>
        </w:r>
        <w:r w:rsidR="002D78C1">
          <w:rPr>
            <w:noProof/>
            <w:webHidden/>
          </w:rPr>
        </w:r>
        <w:r w:rsidR="002D78C1">
          <w:rPr>
            <w:noProof/>
            <w:webHidden/>
          </w:rPr>
          <w:fldChar w:fldCharType="separate"/>
        </w:r>
        <w:r w:rsidR="002D78C1">
          <w:rPr>
            <w:noProof/>
            <w:webHidden/>
          </w:rPr>
          <w:t>47</w:t>
        </w:r>
        <w:r w:rsidR="002D78C1">
          <w:rPr>
            <w:noProof/>
            <w:webHidden/>
          </w:rPr>
          <w:fldChar w:fldCharType="end"/>
        </w:r>
      </w:hyperlink>
    </w:p>
    <w:p w14:paraId="58A23CCD" w14:textId="549B8DEE" w:rsidR="002D78C1" w:rsidRDefault="007202CF">
      <w:pPr>
        <w:pStyle w:val="TableofFigures"/>
        <w:tabs>
          <w:tab w:val="right" w:leader="dot" w:pos="8630"/>
        </w:tabs>
        <w:rPr>
          <w:rFonts w:eastAsiaTheme="minorEastAsia"/>
          <w:noProof/>
        </w:rPr>
      </w:pPr>
      <w:hyperlink w:anchor="_Toc42531410" w:history="1">
        <w:r w:rsidR="002D78C1" w:rsidRPr="00173C93">
          <w:rPr>
            <w:rStyle w:val="Hyperlink"/>
            <w:noProof/>
          </w:rPr>
          <w:t>Figure 29: Core timing diagram part 1</w:t>
        </w:r>
        <w:r w:rsidR="002D78C1">
          <w:rPr>
            <w:noProof/>
            <w:webHidden/>
          </w:rPr>
          <w:tab/>
        </w:r>
        <w:r w:rsidR="002D78C1">
          <w:rPr>
            <w:noProof/>
            <w:webHidden/>
          </w:rPr>
          <w:fldChar w:fldCharType="begin"/>
        </w:r>
        <w:r w:rsidR="002D78C1">
          <w:rPr>
            <w:noProof/>
            <w:webHidden/>
          </w:rPr>
          <w:instrText xml:space="preserve"> PAGEREF _Toc42531410 \h </w:instrText>
        </w:r>
        <w:r w:rsidR="002D78C1">
          <w:rPr>
            <w:noProof/>
            <w:webHidden/>
          </w:rPr>
        </w:r>
        <w:r w:rsidR="002D78C1">
          <w:rPr>
            <w:noProof/>
            <w:webHidden/>
          </w:rPr>
          <w:fldChar w:fldCharType="separate"/>
        </w:r>
        <w:r w:rsidR="002D78C1">
          <w:rPr>
            <w:noProof/>
            <w:webHidden/>
          </w:rPr>
          <w:t>48</w:t>
        </w:r>
        <w:r w:rsidR="002D78C1">
          <w:rPr>
            <w:noProof/>
            <w:webHidden/>
          </w:rPr>
          <w:fldChar w:fldCharType="end"/>
        </w:r>
      </w:hyperlink>
    </w:p>
    <w:p w14:paraId="63035EE9" w14:textId="3EA1FC16" w:rsidR="002D78C1" w:rsidRDefault="007202CF">
      <w:pPr>
        <w:pStyle w:val="TableofFigures"/>
        <w:tabs>
          <w:tab w:val="right" w:leader="dot" w:pos="8630"/>
        </w:tabs>
        <w:rPr>
          <w:rFonts w:eastAsiaTheme="minorEastAsia"/>
          <w:noProof/>
        </w:rPr>
      </w:pPr>
      <w:hyperlink w:anchor="_Toc42531411" w:history="1">
        <w:r w:rsidR="002D78C1" w:rsidRPr="00173C93">
          <w:rPr>
            <w:rStyle w:val="Hyperlink"/>
            <w:noProof/>
          </w:rPr>
          <w:t>Figure 30: Core timing diagram part 2</w:t>
        </w:r>
        <w:r w:rsidR="002D78C1">
          <w:rPr>
            <w:noProof/>
            <w:webHidden/>
          </w:rPr>
          <w:tab/>
        </w:r>
        <w:r w:rsidR="002D78C1">
          <w:rPr>
            <w:noProof/>
            <w:webHidden/>
          </w:rPr>
          <w:fldChar w:fldCharType="begin"/>
        </w:r>
        <w:r w:rsidR="002D78C1">
          <w:rPr>
            <w:noProof/>
            <w:webHidden/>
          </w:rPr>
          <w:instrText xml:space="preserve"> PAGEREF _Toc42531411 \h </w:instrText>
        </w:r>
        <w:r w:rsidR="002D78C1">
          <w:rPr>
            <w:noProof/>
            <w:webHidden/>
          </w:rPr>
        </w:r>
        <w:r w:rsidR="002D78C1">
          <w:rPr>
            <w:noProof/>
            <w:webHidden/>
          </w:rPr>
          <w:fldChar w:fldCharType="separate"/>
        </w:r>
        <w:r w:rsidR="002D78C1">
          <w:rPr>
            <w:noProof/>
            <w:webHidden/>
          </w:rPr>
          <w:t>49</w:t>
        </w:r>
        <w:r w:rsidR="002D78C1">
          <w:rPr>
            <w:noProof/>
            <w:webHidden/>
          </w:rPr>
          <w:fldChar w:fldCharType="end"/>
        </w:r>
      </w:hyperlink>
    </w:p>
    <w:p w14:paraId="135CF3B4" w14:textId="250327E0" w:rsidR="002D78C1" w:rsidRDefault="007202CF">
      <w:pPr>
        <w:pStyle w:val="TableofFigures"/>
        <w:tabs>
          <w:tab w:val="right" w:leader="dot" w:pos="8630"/>
        </w:tabs>
        <w:rPr>
          <w:rFonts w:eastAsiaTheme="minorEastAsia"/>
          <w:noProof/>
        </w:rPr>
      </w:pPr>
      <w:hyperlink w:anchor="_Toc42531412" w:history="1">
        <w:r w:rsidR="002D78C1" w:rsidRPr="00173C93">
          <w:rPr>
            <w:rStyle w:val="Hyperlink"/>
            <w:noProof/>
          </w:rPr>
          <w:t>Figure 31: Classification block timing diagram part 1</w:t>
        </w:r>
        <w:r w:rsidR="002D78C1">
          <w:rPr>
            <w:noProof/>
            <w:webHidden/>
          </w:rPr>
          <w:tab/>
        </w:r>
        <w:r w:rsidR="002D78C1">
          <w:rPr>
            <w:noProof/>
            <w:webHidden/>
          </w:rPr>
          <w:fldChar w:fldCharType="begin"/>
        </w:r>
        <w:r w:rsidR="002D78C1">
          <w:rPr>
            <w:noProof/>
            <w:webHidden/>
          </w:rPr>
          <w:instrText xml:space="preserve"> PAGEREF _Toc42531412 \h </w:instrText>
        </w:r>
        <w:r w:rsidR="002D78C1">
          <w:rPr>
            <w:noProof/>
            <w:webHidden/>
          </w:rPr>
        </w:r>
        <w:r w:rsidR="002D78C1">
          <w:rPr>
            <w:noProof/>
            <w:webHidden/>
          </w:rPr>
          <w:fldChar w:fldCharType="separate"/>
        </w:r>
        <w:r w:rsidR="002D78C1">
          <w:rPr>
            <w:noProof/>
            <w:webHidden/>
          </w:rPr>
          <w:t>50</w:t>
        </w:r>
        <w:r w:rsidR="002D78C1">
          <w:rPr>
            <w:noProof/>
            <w:webHidden/>
          </w:rPr>
          <w:fldChar w:fldCharType="end"/>
        </w:r>
      </w:hyperlink>
    </w:p>
    <w:p w14:paraId="6FFDF8CF" w14:textId="48E13437" w:rsidR="002D78C1" w:rsidRDefault="007202CF">
      <w:pPr>
        <w:pStyle w:val="TableofFigures"/>
        <w:tabs>
          <w:tab w:val="right" w:leader="dot" w:pos="8630"/>
        </w:tabs>
        <w:rPr>
          <w:rFonts w:eastAsiaTheme="minorEastAsia"/>
          <w:noProof/>
        </w:rPr>
      </w:pPr>
      <w:hyperlink w:anchor="_Toc42531413" w:history="1">
        <w:r w:rsidR="002D78C1" w:rsidRPr="00173C93">
          <w:rPr>
            <w:rStyle w:val="Hyperlink"/>
            <w:noProof/>
          </w:rPr>
          <w:t>Figure 32: Classification block timing diagram part 2</w:t>
        </w:r>
        <w:r w:rsidR="002D78C1">
          <w:rPr>
            <w:noProof/>
            <w:webHidden/>
          </w:rPr>
          <w:tab/>
        </w:r>
        <w:r w:rsidR="002D78C1">
          <w:rPr>
            <w:noProof/>
            <w:webHidden/>
          </w:rPr>
          <w:fldChar w:fldCharType="begin"/>
        </w:r>
        <w:r w:rsidR="002D78C1">
          <w:rPr>
            <w:noProof/>
            <w:webHidden/>
          </w:rPr>
          <w:instrText xml:space="preserve"> PAGEREF _Toc42531413 \h </w:instrText>
        </w:r>
        <w:r w:rsidR="002D78C1">
          <w:rPr>
            <w:noProof/>
            <w:webHidden/>
          </w:rPr>
        </w:r>
        <w:r w:rsidR="002D78C1">
          <w:rPr>
            <w:noProof/>
            <w:webHidden/>
          </w:rPr>
          <w:fldChar w:fldCharType="separate"/>
        </w:r>
        <w:r w:rsidR="002D78C1">
          <w:rPr>
            <w:noProof/>
            <w:webHidden/>
          </w:rPr>
          <w:t>52</w:t>
        </w:r>
        <w:r w:rsidR="002D78C1">
          <w:rPr>
            <w:noProof/>
            <w:webHidden/>
          </w:rPr>
          <w:fldChar w:fldCharType="end"/>
        </w:r>
      </w:hyperlink>
    </w:p>
    <w:p w14:paraId="7D3F14C8" w14:textId="27EA0D49" w:rsidR="002D78C1" w:rsidRDefault="007202CF">
      <w:pPr>
        <w:pStyle w:val="TableofFigures"/>
        <w:tabs>
          <w:tab w:val="right" w:leader="dot" w:pos="8630"/>
        </w:tabs>
        <w:rPr>
          <w:rFonts w:eastAsiaTheme="minorEastAsia"/>
          <w:noProof/>
        </w:rPr>
      </w:pPr>
      <w:hyperlink w:anchor="_Toc42531414" w:history="1">
        <w:r w:rsidR="002D78C1" w:rsidRPr="00173C93">
          <w:rPr>
            <w:rStyle w:val="Hyperlink"/>
            <w:noProof/>
          </w:rPr>
          <w:t>Figure 33: Classification block timing diagram part 3</w:t>
        </w:r>
        <w:r w:rsidR="002D78C1">
          <w:rPr>
            <w:noProof/>
            <w:webHidden/>
          </w:rPr>
          <w:tab/>
        </w:r>
        <w:r w:rsidR="002D78C1">
          <w:rPr>
            <w:noProof/>
            <w:webHidden/>
          </w:rPr>
          <w:fldChar w:fldCharType="begin"/>
        </w:r>
        <w:r w:rsidR="002D78C1">
          <w:rPr>
            <w:noProof/>
            <w:webHidden/>
          </w:rPr>
          <w:instrText xml:space="preserve"> PAGEREF _Toc42531414 \h </w:instrText>
        </w:r>
        <w:r w:rsidR="002D78C1">
          <w:rPr>
            <w:noProof/>
            <w:webHidden/>
          </w:rPr>
        </w:r>
        <w:r w:rsidR="002D78C1">
          <w:rPr>
            <w:noProof/>
            <w:webHidden/>
          </w:rPr>
          <w:fldChar w:fldCharType="separate"/>
        </w:r>
        <w:r w:rsidR="002D78C1">
          <w:rPr>
            <w:noProof/>
            <w:webHidden/>
          </w:rPr>
          <w:t>52</w:t>
        </w:r>
        <w:r w:rsidR="002D78C1">
          <w:rPr>
            <w:noProof/>
            <w:webHidden/>
          </w:rPr>
          <w:fldChar w:fldCharType="end"/>
        </w:r>
      </w:hyperlink>
    </w:p>
    <w:p w14:paraId="780D38F6" w14:textId="6BEC8B95" w:rsidR="002D78C1" w:rsidRDefault="007202CF">
      <w:pPr>
        <w:pStyle w:val="TableofFigures"/>
        <w:tabs>
          <w:tab w:val="right" w:leader="dot" w:pos="8630"/>
        </w:tabs>
        <w:rPr>
          <w:rFonts w:eastAsiaTheme="minorEastAsia"/>
          <w:noProof/>
        </w:rPr>
      </w:pPr>
      <w:hyperlink w:anchor="_Toc42531415" w:history="1">
        <w:r w:rsidR="002D78C1" w:rsidRPr="00173C93">
          <w:rPr>
            <w:rStyle w:val="Hyperlink"/>
            <w:noProof/>
          </w:rPr>
          <w:t>Figure 34: New Means Calculation block timing diagram</w:t>
        </w:r>
        <w:r w:rsidR="002D78C1">
          <w:rPr>
            <w:noProof/>
            <w:webHidden/>
          </w:rPr>
          <w:tab/>
        </w:r>
        <w:r w:rsidR="002D78C1">
          <w:rPr>
            <w:noProof/>
            <w:webHidden/>
          </w:rPr>
          <w:fldChar w:fldCharType="begin"/>
        </w:r>
        <w:r w:rsidR="002D78C1">
          <w:rPr>
            <w:noProof/>
            <w:webHidden/>
          </w:rPr>
          <w:instrText xml:space="preserve"> PAGEREF _Toc42531415 \h </w:instrText>
        </w:r>
        <w:r w:rsidR="002D78C1">
          <w:rPr>
            <w:noProof/>
            <w:webHidden/>
          </w:rPr>
        </w:r>
        <w:r w:rsidR="002D78C1">
          <w:rPr>
            <w:noProof/>
            <w:webHidden/>
          </w:rPr>
          <w:fldChar w:fldCharType="separate"/>
        </w:r>
        <w:r w:rsidR="002D78C1">
          <w:rPr>
            <w:noProof/>
            <w:webHidden/>
          </w:rPr>
          <w:t>53</w:t>
        </w:r>
        <w:r w:rsidR="002D78C1">
          <w:rPr>
            <w:noProof/>
            <w:webHidden/>
          </w:rPr>
          <w:fldChar w:fldCharType="end"/>
        </w:r>
      </w:hyperlink>
    </w:p>
    <w:p w14:paraId="2E4F1C65" w14:textId="3BE7B62C" w:rsidR="002D78C1" w:rsidRDefault="007202CF">
      <w:pPr>
        <w:pStyle w:val="TableofFigures"/>
        <w:tabs>
          <w:tab w:val="right" w:leader="dot" w:pos="8630"/>
        </w:tabs>
        <w:rPr>
          <w:rFonts w:eastAsiaTheme="minorEastAsia"/>
          <w:noProof/>
        </w:rPr>
      </w:pPr>
      <w:hyperlink w:anchor="_Toc42531416" w:history="1">
        <w:r w:rsidR="002D78C1" w:rsidRPr="00173C93">
          <w:rPr>
            <w:rStyle w:val="Hyperlink"/>
            <w:noProof/>
          </w:rPr>
          <w:t>Figure 35: Convergence Check block timing diagram</w:t>
        </w:r>
        <w:r w:rsidR="002D78C1">
          <w:rPr>
            <w:noProof/>
            <w:webHidden/>
          </w:rPr>
          <w:tab/>
        </w:r>
        <w:r w:rsidR="002D78C1">
          <w:rPr>
            <w:noProof/>
            <w:webHidden/>
          </w:rPr>
          <w:fldChar w:fldCharType="begin"/>
        </w:r>
        <w:r w:rsidR="002D78C1">
          <w:rPr>
            <w:noProof/>
            <w:webHidden/>
          </w:rPr>
          <w:instrText xml:space="preserve"> PAGEREF _Toc42531416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2C011F3E" w14:textId="02832551" w:rsidR="002D78C1" w:rsidRDefault="007202CF">
      <w:pPr>
        <w:pStyle w:val="TableofFigures"/>
        <w:tabs>
          <w:tab w:val="right" w:leader="dot" w:pos="8630"/>
        </w:tabs>
        <w:rPr>
          <w:rFonts w:eastAsiaTheme="minorEastAsia"/>
          <w:noProof/>
        </w:rPr>
      </w:pPr>
      <w:hyperlink w:anchor="_Toc42531417" w:history="1">
        <w:r w:rsidR="002D78C1" w:rsidRPr="00173C93">
          <w:rPr>
            <w:rStyle w:val="Hyperlink"/>
            <w:noProof/>
          </w:rPr>
          <w:t>Figure 36: Top tb block diagram</w:t>
        </w:r>
        <w:r w:rsidR="002D78C1">
          <w:rPr>
            <w:noProof/>
            <w:webHidden/>
          </w:rPr>
          <w:tab/>
        </w:r>
        <w:r w:rsidR="002D78C1">
          <w:rPr>
            <w:noProof/>
            <w:webHidden/>
          </w:rPr>
          <w:fldChar w:fldCharType="begin"/>
        </w:r>
        <w:r w:rsidR="002D78C1">
          <w:rPr>
            <w:noProof/>
            <w:webHidden/>
          </w:rPr>
          <w:instrText xml:space="preserve"> PAGEREF _Toc42531417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42184B1D" w14:textId="3551CBC6" w:rsidR="002D78C1" w:rsidRDefault="007202CF">
      <w:pPr>
        <w:pStyle w:val="TableofFigures"/>
        <w:tabs>
          <w:tab w:val="right" w:leader="dot" w:pos="8630"/>
        </w:tabs>
        <w:rPr>
          <w:rFonts w:eastAsiaTheme="minorEastAsia"/>
          <w:noProof/>
        </w:rPr>
      </w:pPr>
      <w:hyperlink w:anchor="_Toc42531418" w:history="1">
        <w:r w:rsidR="002D78C1" w:rsidRPr="00173C93">
          <w:rPr>
            <w:rStyle w:val="Hyperlink"/>
            <w:noProof/>
          </w:rPr>
          <w:t>Figure 37: "Sanity check" full simulation</w:t>
        </w:r>
        <w:r w:rsidR="002D78C1">
          <w:rPr>
            <w:noProof/>
            <w:webHidden/>
          </w:rPr>
          <w:tab/>
        </w:r>
        <w:r w:rsidR="002D78C1">
          <w:rPr>
            <w:noProof/>
            <w:webHidden/>
          </w:rPr>
          <w:fldChar w:fldCharType="begin"/>
        </w:r>
        <w:r w:rsidR="002D78C1">
          <w:rPr>
            <w:noProof/>
            <w:webHidden/>
          </w:rPr>
          <w:instrText xml:space="preserve"> PAGEREF _Toc42531418 \h </w:instrText>
        </w:r>
        <w:r w:rsidR="002D78C1">
          <w:rPr>
            <w:noProof/>
            <w:webHidden/>
          </w:rPr>
        </w:r>
        <w:r w:rsidR="002D78C1">
          <w:rPr>
            <w:noProof/>
            <w:webHidden/>
          </w:rPr>
          <w:fldChar w:fldCharType="separate"/>
        </w:r>
        <w:r w:rsidR="002D78C1">
          <w:rPr>
            <w:noProof/>
            <w:webHidden/>
          </w:rPr>
          <w:t>59</w:t>
        </w:r>
        <w:r w:rsidR="002D78C1">
          <w:rPr>
            <w:noProof/>
            <w:webHidden/>
          </w:rPr>
          <w:fldChar w:fldCharType="end"/>
        </w:r>
      </w:hyperlink>
    </w:p>
    <w:p w14:paraId="39067D37" w14:textId="0C92A29E" w:rsidR="002D78C1" w:rsidRDefault="007202CF">
      <w:pPr>
        <w:pStyle w:val="TableofFigures"/>
        <w:tabs>
          <w:tab w:val="right" w:leader="dot" w:pos="8630"/>
        </w:tabs>
        <w:rPr>
          <w:rFonts w:eastAsiaTheme="minorEastAsia"/>
          <w:noProof/>
        </w:rPr>
      </w:pPr>
      <w:hyperlink w:anchor="_Toc42531419" w:history="1">
        <w:r w:rsidR="002D78C1" w:rsidRPr="00173C93">
          <w:rPr>
            <w:rStyle w:val="Hyperlink"/>
            <w:noProof/>
          </w:rPr>
          <w:t>Figure 38: classifying points in "Sanity check" simulation</w:t>
        </w:r>
        <w:r w:rsidR="002D78C1">
          <w:rPr>
            <w:noProof/>
            <w:webHidden/>
          </w:rPr>
          <w:tab/>
        </w:r>
        <w:r w:rsidR="002D78C1">
          <w:rPr>
            <w:noProof/>
            <w:webHidden/>
          </w:rPr>
          <w:fldChar w:fldCharType="begin"/>
        </w:r>
        <w:r w:rsidR="002D78C1">
          <w:rPr>
            <w:noProof/>
            <w:webHidden/>
          </w:rPr>
          <w:instrText xml:space="preserve"> PAGEREF _Toc42531419 \h </w:instrText>
        </w:r>
        <w:r w:rsidR="002D78C1">
          <w:rPr>
            <w:noProof/>
            <w:webHidden/>
          </w:rPr>
        </w:r>
        <w:r w:rsidR="002D78C1">
          <w:rPr>
            <w:noProof/>
            <w:webHidden/>
          </w:rPr>
          <w:fldChar w:fldCharType="separate"/>
        </w:r>
        <w:r w:rsidR="002D78C1">
          <w:rPr>
            <w:noProof/>
            <w:webHidden/>
          </w:rPr>
          <w:t>60</w:t>
        </w:r>
        <w:r w:rsidR="002D78C1">
          <w:rPr>
            <w:noProof/>
            <w:webHidden/>
          </w:rPr>
          <w:fldChar w:fldCharType="end"/>
        </w:r>
      </w:hyperlink>
    </w:p>
    <w:p w14:paraId="48FE6D1D" w14:textId="67CCEE64" w:rsidR="002D78C1" w:rsidRDefault="007202CF">
      <w:pPr>
        <w:pStyle w:val="TableofFigures"/>
        <w:tabs>
          <w:tab w:val="right" w:leader="dot" w:pos="8630"/>
        </w:tabs>
        <w:rPr>
          <w:rFonts w:eastAsiaTheme="minorEastAsia"/>
          <w:noProof/>
        </w:rPr>
      </w:pPr>
      <w:hyperlink w:anchor="_Toc42531420" w:history="1">
        <w:r w:rsidR="002D78C1" w:rsidRPr="00173C93">
          <w:rPr>
            <w:rStyle w:val="Hyperlink"/>
            <w:noProof/>
          </w:rPr>
          <w:t>Figure 39:calculating new centroids in "Sanity check" simulation</w:t>
        </w:r>
        <w:r w:rsidR="002D78C1">
          <w:rPr>
            <w:noProof/>
            <w:webHidden/>
          </w:rPr>
          <w:tab/>
        </w:r>
        <w:r w:rsidR="002D78C1">
          <w:rPr>
            <w:noProof/>
            <w:webHidden/>
          </w:rPr>
          <w:fldChar w:fldCharType="begin"/>
        </w:r>
        <w:r w:rsidR="002D78C1">
          <w:rPr>
            <w:noProof/>
            <w:webHidden/>
          </w:rPr>
          <w:instrText xml:space="preserve"> PAGEREF _Toc42531420 \h </w:instrText>
        </w:r>
        <w:r w:rsidR="002D78C1">
          <w:rPr>
            <w:noProof/>
            <w:webHidden/>
          </w:rPr>
        </w:r>
        <w:r w:rsidR="002D78C1">
          <w:rPr>
            <w:noProof/>
            <w:webHidden/>
          </w:rPr>
          <w:fldChar w:fldCharType="separate"/>
        </w:r>
        <w:r w:rsidR="002D78C1">
          <w:rPr>
            <w:noProof/>
            <w:webHidden/>
          </w:rPr>
          <w:t>61</w:t>
        </w:r>
        <w:r w:rsidR="002D78C1">
          <w:rPr>
            <w:noProof/>
            <w:webHidden/>
          </w:rPr>
          <w:fldChar w:fldCharType="end"/>
        </w:r>
      </w:hyperlink>
    </w:p>
    <w:p w14:paraId="63ACCBF9" w14:textId="4175F9B4" w:rsidR="002D78C1" w:rsidRDefault="007202CF">
      <w:pPr>
        <w:pStyle w:val="TableofFigures"/>
        <w:tabs>
          <w:tab w:val="right" w:leader="dot" w:pos="8630"/>
        </w:tabs>
        <w:rPr>
          <w:rFonts w:eastAsiaTheme="minorEastAsia"/>
          <w:noProof/>
        </w:rPr>
      </w:pPr>
      <w:hyperlink w:anchor="_Toc42531421" w:history="1">
        <w:r w:rsidR="002D78C1" w:rsidRPr="00173C93">
          <w:rPr>
            <w:rStyle w:val="Hyperlink"/>
            <w:noProof/>
          </w:rPr>
          <w:t>Figure 40: convergence check in "Sanity check" simulation, convergence not reached</w:t>
        </w:r>
        <w:r w:rsidR="002D78C1">
          <w:rPr>
            <w:noProof/>
            <w:webHidden/>
          </w:rPr>
          <w:tab/>
        </w:r>
        <w:r w:rsidR="002D78C1">
          <w:rPr>
            <w:noProof/>
            <w:webHidden/>
          </w:rPr>
          <w:fldChar w:fldCharType="begin"/>
        </w:r>
        <w:r w:rsidR="002D78C1">
          <w:rPr>
            <w:noProof/>
            <w:webHidden/>
          </w:rPr>
          <w:instrText xml:space="preserve"> PAGEREF _Toc42531421 \h </w:instrText>
        </w:r>
        <w:r w:rsidR="002D78C1">
          <w:rPr>
            <w:noProof/>
            <w:webHidden/>
          </w:rPr>
        </w:r>
        <w:r w:rsidR="002D78C1">
          <w:rPr>
            <w:noProof/>
            <w:webHidden/>
          </w:rPr>
          <w:fldChar w:fldCharType="separate"/>
        </w:r>
        <w:r w:rsidR="002D78C1">
          <w:rPr>
            <w:noProof/>
            <w:webHidden/>
          </w:rPr>
          <w:t>62</w:t>
        </w:r>
        <w:r w:rsidR="002D78C1">
          <w:rPr>
            <w:noProof/>
            <w:webHidden/>
          </w:rPr>
          <w:fldChar w:fldCharType="end"/>
        </w:r>
      </w:hyperlink>
    </w:p>
    <w:p w14:paraId="7719F282" w14:textId="67EB4968" w:rsidR="002D78C1" w:rsidRDefault="007202CF">
      <w:pPr>
        <w:pStyle w:val="TableofFigures"/>
        <w:tabs>
          <w:tab w:val="right" w:leader="dot" w:pos="8630"/>
        </w:tabs>
        <w:rPr>
          <w:rFonts w:eastAsiaTheme="minorEastAsia"/>
          <w:noProof/>
        </w:rPr>
      </w:pPr>
      <w:hyperlink w:anchor="_Toc42531422" w:history="1">
        <w:r w:rsidR="002D78C1" w:rsidRPr="00173C93">
          <w:rPr>
            <w:rStyle w:val="Hyperlink"/>
            <w:noProof/>
          </w:rPr>
          <w:t>Figure 41:convergence check in "Sanity check" simulation, convergence reached</w:t>
        </w:r>
        <w:r w:rsidR="002D78C1">
          <w:rPr>
            <w:noProof/>
            <w:webHidden/>
          </w:rPr>
          <w:tab/>
        </w:r>
        <w:r w:rsidR="002D78C1">
          <w:rPr>
            <w:noProof/>
            <w:webHidden/>
          </w:rPr>
          <w:fldChar w:fldCharType="begin"/>
        </w:r>
        <w:r w:rsidR="002D78C1">
          <w:rPr>
            <w:noProof/>
            <w:webHidden/>
          </w:rPr>
          <w:instrText xml:space="preserve"> PAGEREF _Toc42531422 \h </w:instrText>
        </w:r>
        <w:r w:rsidR="002D78C1">
          <w:rPr>
            <w:noProof/>
            <w:webHidden/>
          </w:rPr>
        </w:r>
        <w:r w:rsidR="002D78C1">
          <w:rPr>
            <w:noProof/>
            <w:webHidden/>
          </w:rPr>
          <w:fldChar w:fldCharType="separate"/>
        </w:r>
        <w:r w:rsidR="002D78C1">
          <w:rPr>
            <w:noProof/>
            <w:webHidden/>
          </w:rPr>
          <w:t>62</w:t>
        </w:r>
        <w:r w:rsidR="002D78C1">
          <w:rPr>
            <w:noProof/>
            <w:webHidden/>
          </w:rPr>
          <w:fldChar w:fldCharType="end"/>
        </w:r>
      </w:hyperlink>
    </w:p>
    <w:p w14:paraId="39796A60" w14:textId="6CD8A152" w:rsidR="002D78C1" w:rsidRDefault="007202CF">
      <w:pPr>
        <w:pStyle w:val="TableofFigures"/>
        <w:tabs>
          <w:tab w:val="right" w:leader="dot" w:pos="8630"/>
        </w:tabs>
        <w:rPr>
          <w:rFonts w:eastAsiaTheme="minorEastAsia"/>
          <w:noProof/>
        </w:rPr>
      </w:pPr>
      <w:hyperlink w:anchor="_Toc42531423" w:history="1">
        <w:r w:rsidR="002D78C1" w:rsidRPr="00173C93">
          <w:rPr>
            <w:rStyle w:val="Hyperlink"/>
            <w:noProof/>
          </w:rPr>
          <w:t>Figure 42: "Do nothing" full simulation</w:t>
        </w:r>
        <w:r w:rsidR="002D78C1">
          <w:rPr>
            <w:noProof/>
            <w:webHidden/>
          </w:rPr>
          <w:tab/>
        </w:r>
        <w:r w:rsidR="002D78C1">
          <w:rPr>
            <w:noProof/>
            <w:webHidden/>
          </w:rPr>
          <w:fldChar w:fldCharType="begin"/>
        </w:r>
        <w:r w:rsidR="002D78C1">
          <w:rPr>
            <w:noProof/>
            <w:webHidden/>
          </w:rPr>
          <w:instrText xml:space="preserve"> PAGEREF _Toc42531423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01F2B62D" w14:textId="1FCF3A22" w:rsidR="002D78C1" w:rsidRDefault="007202CF">
      <w:pPr>
        <w:pStyle w:val="TableofFigures"/>
        <w:tabs>
          <w:tab w:val="right" w:leader="dot" w:pos="8630"/>
        </w:tabs>
        <w:rPr>
          <w:rFonts w:eastAsiaTheme="minorEastAsia"/>
          <w:noProof/>
        </w:rPr>
      </w:pPr>
      <w:hyperlink w:anchor="_Toc42531424" w:history="1">
        <w:r w:rsidR="002D78C1" w:rsidRPr="00173C93">
          <w:rPr>
            <w:rStyle w:val="Hyperlink"/>
            <w:noProof/>
          </w:rPr>
          <w:t>Figure 43:Slack report after Synthesis</w:t>
        </w:r>
        <w:r w:rsidR="002D78C1">
          <w:rPr>
            <w:noProof/>
            <w:webHidden/>
          </w:rPr>
          <w:tab/>
        </w:r>
        <w:r w:rsidR="002D78C1">
          <w:rPr>
            <w:noProof/>
            <w:webHidden/>
          </w:rPr>
          <w:fldChar w:fldCharType="begin"/>
        </w:r>
        <w:r w:rsidR="002D78C1">
          <w:rPr>
            <w:noProof/>
            <w:webHidden/>
          </w:rPr>
          <w:instrText xml:space="preserve"> PAGEREF _Toc42531424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574392E5" w14:textId="7D601670" w:rsidR="002D78C1" w:rsidRDefault="007202CF">
      <w:pPr>
        <w:pStyle w:val="TableofFigures"/>
        <w:tabs>
          <w:tab w:val="right" w:leader="dot" w:pos="8630"/>
        </w:tabs>
        <w:rPr>
          <w:rFonts w:eastAsiaTheme="minorEastAsia"/>
          <w:noProof/>
        </w:rPr>
      </w:pPr>
      <w:hyperlink w:anchor="_Toc42531425" w:history="1">
        <w:r w:rsidR="002D78C1" w:rsidRPr="00173C93">
          <w:rPr>
            <w:rStyle w:val="Hyperlink"/>
            <w:noProof/>
          </w:rPr>
          <w:t>Figure 44: Slack Histogram</w:t>
        </w:r>
        <w:r w:rsidR="002D78C1">
          <w:rPr>
            <w:noProof/>
            <w:webHidden/>
          </w:rPr>
          <w:tab/>
        </w:r>
        <w:r w:rsidR="002D78C1">
          <w:rPr>
            <w:noProof/>
            <w:webHidden/>
          </w:rPr>
          <w:fldChar w:fldCharType="begin"/>
        </w:r>
        <w:r w:rsidR="002D78C1">
          <w:rPr>
            <w:noProof/>
            <w:webHidden/>
          </w:rPr>
          <w:instrText xml:space="preserve"> PAGEREF _Toc42531425 \h </w:instrText>
        </w:r>
        <w:r w:rsidR="002D78C1">
          <w:rPr>
            <w:noProof/>
            <w:webHidden/>
          </w:rPr>
        </w:r>
        <w:r w:rsidR="002D78C1">
          <w:rPr>
            <w:noProof/>
            <w:webHidden/>
          </w:rPr>
          <w:fldChar w:fldCharType="separate"/>
        </w:r>
        <w:r w:rsidR="002D78C1">
          <w:rPr>
            <w:noProof/>
            <w:webHidden/>
          </w:rPr>
          <w:t>66</w:t>
        </w:r>
        <w:r w:rsidR="002D78C1">
          <w:rPr>
            <w:noProof/>
            <w:webHidden/>
          </w:rPr>
          <w:fldChar w:fldCharType="end"/>
        </w:r>
      </w:hyperlink>
    </w:p>
    <w:p w14:paraId="56673E06" w14:textId="508361CD" w:rsidR="002D78C1" w:rsidRDefault="007202CF">
      <w:pPr>
        <w:pStyle w:val="TableofFigures"/>
        <w:tabs>
          <w:tab w:val="right" w:leader="dot" w:pos="8630"/>
        </w:tabs>
        <w:rPr>
          <w:rFonts w:eastAsiaTheme="minorEastAsia"/>
          <w:noProof/>
        </w:rPr>
      </w:pPr>
      <w:hyperlink w:anchor="_Toc42531426" w:history="1">
        <w:r w:rsidR="002D78C1" w:rsidRPr="00173C93">
          <w:rPr>
            <w:rStyle w:val="Hyperlink"/>
            <w:noProof/>
          </w:rPr>
          <w:t>Figure 45:new means calculation block</w:t>
        </w:r>
        <w:r w:rsidR="002D78C1">
          <w:rPr>
            <w:noProof/>
            <w:webHidden/>
          </w:rPr>
          <w:tab/>
        </w:r>
        <w:r w:rsidR="002D78C1">
          <w:rPr>
            <w:noProof/>
            <w:webHidden/>
          </w:rPr>
          <w:fldChar w:fldCharType="begin"/>
        </w:r>
        <w:r w:rsidR="002D78C1">
          <w:rPr>
            <w:noProof/>
            <w:webHidden/>
          </w:rPr>
          <w:instrText xml:space="preserve"> PAGEREF _Toc42531426 \h </w:instrText>
        </w:r>
        <w:r w:rsidR="002D78C1">
          <w:rPr>
            <w:noProof/>
            <w:webHidden/>
          </w:rPr>
        </w:r>
        <w:r w:rsidR="002D78C1">
          <w:rPr>
            <w:noProof/>
            <w:webHidden/>
          </w:rPr>
          <w:fldChar w:fldCharType="separate"/>
        </w:r>
        <w:r w:rsidR="002D78C1">
          <w:rPr>
            <w:noProof/>
            <w:webHidden/>
          </w:rPr>
          <w:t>66</w:t>
        </w:r>
        <w:r w:rsidR="002D78C1">
          <w:rPr>
            <w:noProof/>
            <w:webHidden/>
          </w:rPr>
          <w:fldChar w:fldCharType="end"/>
        </w:r>
      </w:hyperlink>
    </w:p>
    <w:p w14:paraId="51C34D10" w14:textId="0FBCAAD3" w:rsidR="002D78C1" w:rsidRDefault="007202CF">
      <w:pPr>
        <w:pStyle w:val="TableofFigures"/>
        <w:tabs>
          <w:tab w:val="right" w:leader="dot" w:pos="8630"/>
        </w:tabs>
        <w:rPr>
          <w:rFonts w:eastAsiaTheme="minorEastAsia"/>
          <w:noProof/>
        </w:rPr>
      </w:pPr>
      <w:hyperlink w:anchor="_Toc42531427" w:history="1">
        <w:r w:rsidR="002D78C1" w:rsidRPr="00173C93">
          <w:rPr>
            <w:rStyle w:val="Hyperlink"/>
            <w:noProof/>
          </w:rPr>
          <w:t>Figure 46:New_means_calculation_block-&gt;parsing_diving</w:t>
        </w:r>
        <w:r w:rsidR="002D78C1">
          <w:rPr>
            <w:noProof/>
            <w:webHidden/>
          </w:rPr>
          <w:tab/>
        </w:r>
        <w:r w:rsidR="002D78C1">
          <w:rPr>
            <w:noProof/>
            <w:webHidden/>
          </w:rPr>
          <w:fldChar w:fldCharType="begin"/>
        </w:r>
        <w:r w:rsidR="002D78C1">
          <w:rPr>
            <w:noProof/>
            <w:webHidden/>
          </w:rPr>
          <w:instrText xml:space="preserve"> PAGEREF _Toc42531427 \h </w:instrText>
        </w:r>
        <w:r w:rsidR="002D78C1">
          <w:rPr>
            <w:noProof/>
            <w:webHidden/>
          </w:rPr>
        </w:r>
        <w:r w:rsidR="002D78C1">
          <w:rPr>
            <w:noProof/>
            <w:webHidden/>
          </w:rPr>
          <w:fldChar w:fldCharType="separate"/>
        </w:r>
        <w:r w:rsidR="002D78C1">
          <w:rPr>
            <w:noProof/>
            <w:webHidden/>
          </w:rPr>
          <w:t>66</w:t>
        </w:r>
        <w:r w:rsidR="002D78C1">
          <w:rPr>
            <w:noProof/>
            <w:webHidden/>
          </w:rPr>
          <w:fldChar w:fldCharType="end"/>
        </w:r>
      </w:hyperlink>
    </w:p>
    <w:p w14:paraId="4C703355" w14:textId="6805E43B" w:rsidR="002D78C1" w:rsidRDefault="007202CF">
      <w:pPr>
        <w:pStyle w:val="TableofFigures"/>
        <w:tabs>
          <w:tab w:val="right" w:leader="dot" w:pos="8630"/>
        </w:tabs>
        <w:rPr>
          <w:rFonts w:eastAsiaTheme="minorEastAsia"/>
          <w:noProof/>
        </w:rPr>
      </w:pPr>
      <w:hyperlink w:anchor="_Toc42531428" w:history="1">
        <w:r w:rsidR="002D78C1" w:rsidRPr="00173C93">
          <w:rPr>
            <w:rStyle w:val="Hyperlink"/>
            <w:noProof/>
          </w:rPr>
          <w:t>Figure 47:New_means_calculation_block-&gt;parsing_diving-&gt;DIV7</w:t>
        </w:r>
        <w:r w:rsidR="002D78C1">
          <w:rPr>
            <w:noProof/>
            <w:webHidden/>
          </w:rPr>
          <w:tab/>
        </w:r>
        <w:r w:rsidR="002D78C1">
          <w:rPr>
            <w:noProof/>
            <w:webHidden/>
          </w:rPr>
          <w:fldChar w:fldCharType="begin"/>
        </w:r>
        <w:r w:rsidR="002D78C1">
          <w:rPr>
            <w:noProof/>
            <w:webHidden/>
          </w:rPr>
          <w:instrText xml:space="preserve"> PAGEREF _Toc42531428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076E1987" w14:textId="5AC38526" w:rsidR="002D78C1" w:rsidRDefault="007202CF">
      <w:pPr>
        <w:pStyle w:val="TableofFigures"/>
        <w:tabs>
          <w:tab w:val="right" w:leader="dot" w:pos="8630"/>
        </w:tabs>
        <w:rPr>
          <w:rFonts w:eastAsiaTheme="minorEastAsia"/>
          <w:noProof/>
        </w:rPr>
      </w:pPr>
      <w:hyperlink w:anchor="_Toc42531429" w:history="1">
        <w:r w:rsidR="002D78C1" w:rsidRPr="00173C93">
          <w:rPr>
            <w:rStyle w:val="Hyperlink"/>
            <w:noProof/>
          </w:rPr>
          <w:t>Figure 48: Floorplan View 1</w:t>
        </w:r>
        <w:r w:rsidR="002D78C1">
          <w:rPr>
            <w:noProof/>
            <w:webHidden/>
          </w:rPr>
          <w:tab/>
        </w:r>
        <w:r w:rsidR="002D78C1">
          <w:rPr>
            <w:noProof/>
            <w:webHidden/>
          </w:rPr>
          <w:fldChar w:fldCharType="begin"/>
        </w:r>
        <w:r w:rsidR="002D78C1">
          <w:rPr>
            <w:noProof/>
            <w:webHidden/>
          </w:rPr>
          <w:instrText xml:space="preserve"> PAGEREF _Toc42531429 \h </w:instrText>
        </w:r>
        <w:r w:rsidR="002D78C1">
          <w:rPr>
            <w:noProof/>
            <w:webHidden/>
          </w:rPr>
        </w:r>
        <w:r w:rsidR="002D78C1">
          <w:rPr>
            <w:noProof/>
            <w:webHidden/>
          </w:rPr>
          <w:fldChar w:fldCharType="separate"/>
        </w:r>
        <w:r w:rsidR="002D78C1">
          <w:rPr>
            <w:noProof/>
            <w:webHidden/>
          </w:rPr>
          <w:t>68</w:t>
        </w:r>
        <w:r w:rsidR="002D78C1">
          <w:rPr>
            <w:noProof/>
            <w:webHidden/>
          </w:rPr>
          <w:fldChar w:fldCharType="end"/>
        </w:r>
      </w:hyperlink>
    </w:p>
    <w:p w14:paraId="25D5F4C2" w14:textId="668687DF" w:rsidR="002D78C1" w:rsidRDefault="007202CF">
      <w:pPr>
        <w:pStyle w:val="TableofFigures"/>
        <w:tabs>
          <w:tab w:val="right" w:leader="dot" w:pos="8630"/>
        </w:tabs>
        <w:rPr>
          <w:rFonts w:eastAsiaTheme="minorEastAsia"/>
          <w:noProof/>
        </w:rPr>
      </w:pPr>
      <w:hyperlink w:anchor="_Toc42531430" w:history="1">
        <w:r w:rsidR="002D78C1" w:rsidRPr="00173C93">
          <w:rPr>
            <w:rStyle w:val="Hyperlink"/>
            <w:noProof/>
          </w:rPr>
          <w:t>Figure 49: Floorplan View 2</w:t>
        </w:r>
        <w:r w:rsidR="002D78C1">
          <w:rPr>
            <w:noProof/>
            <w:webHidden/>
          </w:rPr>
          <w:tab/>
        </w:r>
        <w:r w:rsidR="002D78C1">
          <w:rPr>
            <w:noProof/>
            <w:webHidden/>
          </w:rPr>
          <w:fldChar w:fldCharType="begin"/>
        </w:r>
        <w:r w:rsidR="002D78C1">
          <w:rPr>
            <w:noProof/>
            <w:webHidden/>
          </w:rPr>
          <w:instrText xml:space="preserve"> PAGEREF _Toc42531430 \h </w:instrText>
        </w:r>
        <w:r w:rsidR="002D78C1">
          <w:rPr>
            <w:noProof/>
            <w:webHidden/>
          </w:rPr>
        </w:r>
        <w:r w:rsidR="002D78C1">
          <w:rPr>
            <w:noProof/>
            <w:webHidden/>
          </w:rPr>
          <w:fldChar w:fldCharType="separate"/>
        </w:r>
        <w:r w:rsidR="002D78C1">
          <w:rPr>
            <w:noProof/>
            <w:webHidden/>
          </w:rPr>
          <w:t>68</w:t>
        </w:r>
        <w:r w:rsidR="002D78C1">
          <w:rPr>
            <w:noProof/>
            <w:webHidden/>
          </w:rPr>
          <w:fldChar w:fldCharType="end"/>
        </w:r>
      </w:hyperlink>
    </w:p>
    <w:p w14:paraId="4534590A" w14:textId="77777777" w:rsidR="00901F09" w:rsidRDefault="00820492" w:rsidP="00820492">
      <w:pPr>
        <w:pStyle w:val="Heading1"/>
        <w:numPr>
          <w:ilvl w:val="0"/>
          <w:numId w:val="0"/>
        </w:numPr>
      </w:pPr>
      <w:r>
        <w:fldChar w:fldCharType="end"/>
      </w:r>
    </w:p>
    <w:p w14:paraId="73AAA601" w14:textId="77777777" w:rsidR="00901F09" w:rsidRDefault="00901F09">
      <w:pPr>
        <w:rPr>
          <w:rFonts w:asciiTheme="majorHAnsi" w:eastAsiaTheme="majorEastAsia" w:hAnsiTheme="majorHAnsi" w:cstheme="majorBidi"/>
          <w:color w:val="2F5496" w:themeColor="accent1" w:themeShade="BF"/>
          <w:sz w:val="32"/>
          <w:szCs w:val="32"/>
        </w:rPr>
      </w:pPr>
      <w:r>
        <w:br w:type="page"/>
      </w:r>
    </w:p>
    <w:p w14:paraId="748ADDEA" w14:textId="0448B093" w:rsidR="002D78C1" w:rsidRDefault="00820492" w:rsidP="00820492">
      <w:pPr>
        <w:pStyle w:val="Heading1"/>
        <w:numPr>
          <w:ilvl w:val="0"/>
          <w:numId w:val="0"/>
        </w:numPr>
        <w:rPr>
          <w:noProof/>
        </w:rPr>
      </w:pPr>
      <w:r>
        <w:lastRenderedPageBreak/>
        <w:fldChar w:fldCharType="begin"/>
      </w:r>
      <w:r>
        <w:instrText xml:space="preserve"> TOC \h \z \c "Table" </w:instrText>
      </w:r>
      <w:r>
        <w:fldChar w:fldCharType="separate"/>
      </w:r>
    </w:p>
    <w:p w14:paraId="0E70423D" w14:textId="3C16177F" w:rsidR="002D78C1" w:rsidRDefault="007202CF">
      <w:pPr>
        <w:pStyle w:val="TableofFigures"/>
        <w:tabs>
          <w:tab w:val="right" w:leader="dot" w:pos="8630"/>
        </w:tabs>
        <w:rPr>
          <w:rFonts w:eastAsiaTheme="minorEastAsia"/>
          <w:noProof/>
        </w:rPr>
      </w:pPr>
      <w:hyperlink w:anchor="_Toc42531431" w:history="1">
        <w:r w:rsidR="002D78C1" w:rsidRPr="00C35FBE">
          <w:rPr>
            <w:rStyle w:val="Hyperlink"/>
            <w:noProof/>
          </w:rPr>
          <w:t>Table 1: APB signal description</w:t>
        </w:r>
        <w:r w:rsidR="002D78C1">
          <w:rPr>
            <w:noProof/>
            <w:webHidden/>
          </w:rPr>
          <w:tab/>
        </w:r>
        <w:r w:rsidR="002D78C1">
          <w:rPr>
            <w:noProof/>
            <w:webHidden/>
          </w:rPr>
          <w:fldChar w:fldCharType="begin"/>
        </w:r>
        <w:r w:rsidR="002D78C1">
          <w:rPr>
            <w:noProof/>
            <w:webHidden/>
          </w:rPr>
          <w:instrText xml:space="preserve"> PAGEREF _Toc42531431 \h </w:instrText>
        </w:r>
        <w:r w:rsidR="002D78C1">
          <w:rPr>
            <w:noProof/>
            <w:webHidden/>
          </w:rPr>
        </w:r>
        <w:r w:rsidR="002D78C1">
          <w:rPr>
            <w:noProof/>
            <w:webHidden/>
          </w:rPr>
          <w:fldChar w:fldCharType="separate"/>
        </w:r>
        <w:r w:rsidR="002D78C1">
          <w:rPr>
            <w:noProof/>
            <w:webHidden/>
          </w:rPr>
          <w:t>9</w:t>
        </w:r>
        <w:r w:rsidR="002D78C1">
          <w:rPr>
            <w:noProof/>
            <w:webHidden/>
          </w:rPr>
          <w:fldChar w:fldCharType="end"/>
        </w:r>
      </w:hyperlink>
    </w:p>
    <w:p w14:paraId="03A9C4C1" w14:textId="2E2A93E1" w:rsidR="002D78C1" w:rsidRDefault="007202CF">
      <w:pPr>
        <w:pStyle w:val="TableofFigures"/>
        <w:tabs>
          <w:tab w:val="right" w:leader="dot" w:pos="8630"/>
        </w:tabs>
        <w:rPr>
          <w:rFonts w:eastAsiaTheme="minorEastAsia"/>
          <w:noProof/>
        </w:rPr>
      </w:pPr>
      <w:hyperlink w:anchor="_Toc42531432" w:history="1">
        <w:r w:rsidR="002D78C1" w:rsidRPr="00C35FBE">
          <w:rPr>
            <w:rStyle w:val="Hyperlink"/>
            <w:noProof/>
          </w:rPr>
          <w:t>Table 2: Register File internal registers</w:t>
        </w:r>
        <w:r w:rsidR="002D78C1">
          <w:rPr>
            <w:noProof/>
            <w:webHidden/>
          </w:rPr>
          <w:tab/>
        </w:r>
        <w:r w:rsidR="002D78C1">
          <w:rPr>
            <w:noProof/>
            <w:webHidden/>
          </w:rPr>
          <w:fldChar w:fldCharType="begin"/>
        </w:r>
        <w:r w:rsidR="002D78C1">
          <w:rPr>
            <w:noProof/>
            <w:webHidden/>
          </w:rPr>
          <w:instrText xml:space="preserve"> PAGEREF _Toc42531432 \h </w:instrText>
        </w:r>
        <w:r w:rsidR="002D78C1">
          <w:rPr>
            <w:noProof/>
            <w:webHidden/>
          </w:rPr>
        </w:r>
        <w:r w:rsidR="002D78C1">
          <w:rPr>
            <w:noProof/>
            <w:webHidden/>
          </w:rPr>
          <w:fldChar w:fldCharType="separate"/>
        </w:r>
        <w:r w:rsidR="002D78C1">
          <w:rPr>
            <w:noProof/>
            <w:webHidden/>
          </w:rPr>
          <w:t>26</w:t>
        </w:r>
        <w:r w:rsidR="002D78C1">
          <w:rPr>
            <w:noProof/>
            <w:webHidden/>
          </w:rPr>
          <w:fldChar w:fldCharType="end"/>
        </w:r>
      </w:hyperlink>
    </w:p>
    <w:p w14:paraId="22EDC222" w14:textId="26825124" w:rsidR="002D78C1" w:rsidRDefault="007202CF">
      <w:pPr>
        <w:pStyle w:val="TableofFigures"/>
        <w:tabs>
          <w:tab w:val="right" w:leader="dot" w:pos="8630"/>
        </w:tabs>
        <w:rPr>
          <w:rFonts w:eastAsiaTheme="minorEastAsia"/>
          <w:noProof/>
        </w:rPr>
      </w:pPr>
      <w:hyperlink w:anchor="_Toc42531433" w:history="1">
        <w:r w:rsidR="002D78C1" w:rsidRPr="00C35FBE">
          <w:rPr>
            <w:rStyle w:val="Hyperlink"/>
            <w:noProof/>
          </w:rPr>
          <w:t>Table 3: K means core controller states</w:t>
        </w:r>
        <w:r w:rsidR="002D78C1">
          <w:rPr>
            <w:noProof/>
            <w:webHidden/>
          </w:rPr>
          <w:tab/>
        </w:r>
        <w:r w:rsidR="002D78C1">
          <w:rPr>
            <w:noProof/>
            <w:webHidden/>
          </w:rPr>
          <w:fldChar w:fldCharType="begin"/>
        </w:r>
        <w:r w:rsidR="002D78C1">
          <w:rPr>
            <w:noProof/>
            <w:webHidden/>
          </w:rPr>
          <w:instrText xml:space="preserve"> PAGEREF _Toc42531433 \h </w:instrText>
        </w:r>
        <w:r w:rsidR="002D78C1">
          <w:rPr>
            <w:noProof/>
            <w:webHidden/>
          </w:rPr>
        </w:r>
        <w:r w:rsidR="002D78C1">
          <w:rPr>
            <w:noProof/>
            <w:webHidden/>
          </w:rPr>
          <w:fldChar w:fldCharType="separate"/>
        </w:r>
        <w:r w:rsidR="002D78C1">
          <w:rPr>
            <w:noProof/>
            <w:webHidden/>
          </w:rPr>
          <w:t>31</w:t>
        </w:r>
        <w:r w:rsidR="002D78C1">
          <w:rPr>
            <w:noProof/>
            <w:webHidden/>
          </w:rPr>
          <w:fldChar w:fldCharType="end"/>
        </w:r>
      </w:hyperlink>
    </w:p>
    <w:p w14:paraId="163D57AA" w14:textId="41982A66" w:rsidR="002D78C1" w:rsidRDefault="007202CF">
      <w:pPr>
        <w:pStyle w:val="TableofFigures"/>
        <w:tabs>
          <w:tab w:val="right" w:leader="dot" w:pos="8630"/>
        </w:tabs>
        <w:rPr>
          <w:rFonts w:eastAsiaTheme="minorEastAsia"/>
          <w:noProof/>
        </w:rPr>
      </w:pPr>
      <w:hyperlink w:anchor="_Toc42531434" w:history="1">
        <w:r w:rsidR="002D78C1" w:rsidRPr="00C35FBE">
          <w:rPr>
            <w:rStyle w:val="Hyperlink"/>
            <w:noProof/>
          </w:rPr>
          <w:t>Table 4:Sanity check results in hexadecimal</w:t>
        </w:r>
        <w:r w:rsidR="002D78C1">
          <w:rPr>
            <w:noProof/>
            <w:webHidden/>
          </w:rPr>
          <w:tab/>
        </w:r>
        <w:r w:rsidR="002D78C1">
          <w:rPr>
            <w:noProof/>
            <w:webHidden/>
          </w:rPr>
          <w:fldChar w:fldCharType="begin"/>
        </w:r>
        <w:r w:rsidR="002D78C1">
          <w:rPr>
            <w:noProof/>
            <w:webHidden/>
          </w:rPr>
          <w:instrText xml:space="preserve"> PAGEREF _Toc42531434 \h </w:instrText>
        </w:r>
        <w:r w:rsidR="002D78C1">
          <w:rPr>
            <w:noProof/>
            <w:webHidden/>
          </w:rPr>
        </w:r>
        <w:r w:rsidR="002D78C1">
          <w:rPr>
            <w:noProof/>
            <w:webHidden/>
          </w:rPr>
          <w:fldChar w:fldCharType="separate"/>
        </w:r>
        <w:r w:rsidR="002D78C1">
          <w:rPr>
            <w:noProof/>
            <w:webHidden/>
          </w:rPr>
          <w:t>63</w:t>
        </w:r>
        <w:r w:rsidR="002D78C1">
          <w:rPr>
            <w:noProof/>
            <w:webHidden/>
          </w:rPr>
          <w:fldChar w:fldCharType="end"/>
        </w:r>
      </w:hyperlink>
    </w:p>
    <w:p w14:paraId="4A58C8E8" w14:textId="657C45D1" w:rsidR="002D78C1" w:rsidRDefault="007202CF">
      <w:pPr>
        <w:pStyle w:val="TableofFigures"/>
        <w:tabs>
          <w:tab w:val="right" w:leader="dot" w:pos="8630"/>
        </w:tabs>
        <w:rPr>
          <w:rFonts w:eastAsiaTheme="minorEastAsia"/>
          <w:noProof/>
        </w:rPr>
      </w:pPr>
      <w:hyperlink w:anchor="_Toc42531435" w:history="1">
        <w:r w:rsidR="002D78C1" w:rsidRPr="00C35FBE">
          <w:rPr>
            <w:rStyle w:val="Hyperlink"/>
            <w:noProof/>
          </w:rPr>
          <w:t>Table 5:Sanity check results values as real numbers</w:t>
        </w:r>
        <w:r w:rsidR="002D78C1">
          <w:rPr>
            <w:noProof/>
            <w:webHidden/>
          </w:rPr>
          <w:tab/>
        </w:r>
        <w:r w:rsidR="002D78C1">
          <w:rPr>
            <w:noProof/>
            <w:webHidden/>
          </w:rPr>
          <w:fldChar w:fldCharType="begin"/>
        </w:r>
        <w:r w:rsidR="002D78C1">
          <w:rPr>
            <w:noProof/>
            <w:webHidden/>
          </w:rPr>
          <w:instrText xml:space="preserve"> PAGEREF _Toc42531435 \h </w:instrText>
        </w:r>
        <w:r w:rsidR="002D78C1">
          <w:rPr>
            <w:noProof/>
            <w:webHidden/>
          </w:rPr>
        </w:r>
        <w:r w:rsidR="002D78C1">
          <w:rPr>
            <w:noProof/>
            <w:webHidden/>
          </w:rPr>
          <w:fldChar w:fldCharType="separate"/>
        </w:r>
        <w:r w:rsidR="002D78C1">
          <w:rPr>
            <w:noProof/>
            <w:webHidden/>
          </w:rPr>
          <w:t>63</w:t>
        </w:r>
        <w:r w:rsidR="002D78C1">
          <w:rPr>
            <w:noProof/>
            <w:webHidden/>
          </w:rPr>
          <w:fldChar w:fldCharType="end"/>
        </w:r>
      </w:hyperlink>
    </w:p>
    <w:p w14:paraId="4B20564E" w14:textId="53EB421E" w:rsidR="002D78C1" w:rsidRDefault="007202CF">
      <w:pPr>
        <w:pStyle w:val="TableofFigures"/>
        <w:tabs>
          <w:tab w:val="right" w:leader="dot" w:pos="8630"/>
        </w:tabs>
        <w:rPr>
          <w:rFonts w:eastAsiaTheme="minorEastAsia"/>
          <w:noProof/>
        </w:rPr>
      </w:pPr>
      <w:hyperlink w:anchor="_Toc42531436" w:history="1">
        <w:r w:rsidR="002D78C1" w:rsidRPr="00C35FBE">
          <w:rPr>
            <w:rStyle w:val="Hyperlink"/>
            <w:noProof/>
          </w:rPr>
          <w:t>Table 6: Sanity check test MATLAB validation results</w:t>
        </w:r>
        <w:r w:rsidR="002D78C1">
          <w:rPr>
            <w:noProof/>
            <w:webHidden/>
          </w:rPr>
          <w:tab/>
        </w:r>
        <w:r w:rsidR="002D78C1">
          <w:rPr>
            <w:noProof/>
            <w:webHidden/>
          </w:rPr>
          <w:fldChar w:fldCharType="begin"/>
        </w:r>
        <w:r w:rsidR="002D78C1">
          <w:rPr>
            <w:noProof/>
            <w:webHidden/>
          </w:rPr>
          <w:instrText xml:space="preserve"> PAGEREF _Toc42531436 \h </w:instrText>
        </w:r>
        <w:r w:rsidR="002D78C1">
          <w:rPr>
            <w:noProof/>
            <w:webHidden/>
          </w:rPr>
        </w:r>
        <w:r w:rsidR="002D78C1">
          <w:rPr>
            <w:noProof/>
            <w:webHidden/>
          </w:rPr>
          <w:fldChar w:fldCharType="separate"/>
        </w:r>
        <w:r w:rsidR="002D78C1">
          <w:rPr>
            <w:noProof/>
            <w:webHidden/>
          </w:rPr>
          <w:t>64</w:t>
        </w:r>
        <w:r w:rsidR="002D78C1">
          <w:rPr>
            <w:noProof/>
            <w:webHidden/>
          </w:rPr>
          <w:fldChar w:fldCharType="end"/>
        </w:r>
      </w:hyperlink>
    </w:p>
    <w:p w14:paraId="2E591550" w14:textId="77072873" w:rsidR="00820492" w:rsidRDefault="00820492" w:rsidP="00820492">
      <w:pPr>
        <w:pStyle w:val="Heading1"/>
        <w:numPr>
          <w:ilvl w:val="0"/>
          <w:numId w:val="0"/>
        </w:numPr>
      </w:pPr>
      <w:r>
        <w:fldChar w:fldCharType="end"/>
      </w:r>
    </w:p>
    <w:p w14:paraId="7693E8C7" w14:textId="77777777" w:rsidR="00820492" w:rsidRDefault="00820492">
      <w:pPr>
        <w:rPr>
          <w:rFonts w:asciiTheme="majorHAnsi" w:eastAsiaTheme="majorEastAsia" w:hAnsiTheme="majorHAnsi" w:cstheme="majorBidi"/>
          <w:color w:val="2F5496" w:themeColor="accent1" w:themeShade="BF"/>
          <w:sz w:val="32"/>
          <w:szCs w:val="32"/>
        </w:rPr>
      </w:pPr>
      <w:r>
        <w:br w:type="page"/>
      </w:r>
    </w:p>
    <w:p w14:paraId="740B984A" w14:textId="2D25CA53" w:rsidR="00675D54" w:rsidRDefault="00675D54" w:rsidP="00454C76">
      <w:pPr>
        <w:pStyle w:val="Heading1"/>
      </w:pPr>
      <w:bookmarkStart w:id="0" w:name="_Toc42531325"/>
      <w:r>
        <w:lastRenderedPageBreak/>
        <w:t>Introduction</w:t>
      </w:r>
      <w:bookmarkEnd w:id="0"/>
    </w:p>
    <w:p w14:paraId="561E6A8B" w14:textId="1604B3DD" w:rsidR="005316AE" w:rsidRDefault="005316AE" w:rsidP="005316AE">
      <w:pPr>
        <w:pStyle w:val="Heading2"/>
      </w:pPr>
      <w:bookmarkStart w:id="1" w:name="_Toc42531326"/>
      <w:r>
        <w:t>Abbreviations</w:t>
      </w:r>
      <w:bookmarkEnd w:id="1"/>
    </w:p>
    <w:tbl>
      <w:tblPr>
        <w:tblStyle w:val="TableGrid"/>
        <w:tblW w:w="0" w:type="auto"/>
        <w:tblLook w:val="04A0" w:firstRow="1" w:lastRow="0" w:firstColumn="1" w:lastColumn="0" w:noHBand="0" w:noVBand="1"/>
      </w:tblPr>
      <w:tblGrid>
        <w:gridCol w:w="4315"/>
        <w:gridCol w:w="4315"/>
      </w:tblGrid>
      <w:tr w:rsidR="005316AE" w14:paraId="6868B503" w14:textId="77777777" w:rsidTr="005316AE">
        <w:tc>
          <w:tcPr>
            <w:tcW w:w="4315" w:type="dxa"/>
          </w:tcPr>
          <w:p w14:paraId="3969FD9B" w14:textId="31B84251" w:rsidR="005316AE" w:rsidRDefault="005316AE" w:rsidP="005316AE">
            <w:r>
              <w:t>Test Bench</w:t>
            </w:r>
          </w:p>
        </w:tc>
        <w:tc>
          <w:tcPr>
            <w:tcW w:w="4315" w:type="dxa"/>
          </w:tcPr>
          <w:p w14:paraId="3232F834" w14:textId="7891E3B5" w:rsidR="005316AE" w:rsidRDefault="005316AE" w:rsidP="005316AE">
            <w:r>
              <w:t>TB</w:t>
            </w:r>
          </w:p>
        </w:tc>
      </w:tr>
      <w:tr w:rsidR="00D76F69" w14:paraId="6FE868B4" w14:textId="77777777" w:rsidTr="005316AE">
        <w:tc>
          <w:tcPr>
            <w:tcW w:w="4315" w:type="dxa"/>
          </w:tcPr>
          <w:p w14:paraId="655777B9" w14:textId="01E41967" w:rsidR="00D76F69" w:rsidRDefault="00D76F69" w:rsidP="005316AE">
            <w:r>
              <w:t>Register File</w:t>
            </w:r>
          </w:p>
        </w:tc>
        <w:tc>
          <w:tcPr>
            <w:tcW w:w="4315" w:type="dxa"/>
          </w:tcPr>
          <w:p w14:paraId="6798E725" w14:textId="299BADE7" w:rsidR="00D76F69" w:rsidRDefault="00D76F69" w:rsidP="005316AE">
            <w:r>
              <w:t>RF</w:t>
            </w:r>
          </w:p>
        </w:tc>
      </w:tr>
      <w:tr w:rsidR="005316AE" w14:paraId="3217BE5E" w14:textId="77777777" w:rsidTr="005316AE">
        <w:tc>
          <w:tcPr>
            <w:tcW w:w="4315" w:type="dxa"/>
          </w:tcPr>
          <w:p w14:paraId="13F510EE" w14:textId="1531F1AC" w:rsidR="005316AE" w:rsidRDefault="00D76F69" w:rsidP="005316AE">
            <w:r>
              <w:t>Classification block</w:t>
            </w:r>
          </w:p>
        </w:tc>
        <w:tc>
          <w:tcPr>
            <w:tcW w:w="4315" w:type="dxa"/>
          </w:tcPr>
          <w:p w14:paraId="3B972FF6" w14:textId="4607BC6E" w:rsidR="005316AE" w:rsidRDefault="00D76F69" w:rsidP="005316AE">
            <w:r>
              <w:t>CB</w:t>
            </w:r>
          </w:p>
        </w:tc>
      </w:tr>
      <w:tr w:rsidR="00DC1AE8" w14:paraId="0A2C7002" w14:textId="77777777" w:rsidTr="005316AE">
        <w:tc>
          <w:tcPr>
            <w:tcW w:w="4315" w:type="dxa"/>
          </w:tcPr>
          <w:p w14:paraId="571BF527" w14:textId="3A92E66F" w:rsidR="00DC1AE8" w:rsidRDefault="00DC1AE8" w:rsidP="005316AE">
            <w:r>
              <w:t xml:space="preserve">New means calculation </w:t>
            </w:r>
            <w:r w:rsidR="003B65D6">
              <w:t>block</w:t>
            </w:r>
          </w:p>
        </w:tc>
        <w:tc>
          <w:tcPr>
            <w:tcW w:w="4315" w:type="dxa"/>
          </w:tcPr>
          <w:p w14:paraId="6698ACDC" w14:textId="1672084E" w:rsidR="00DC1AE8" w:rsidRDefault="00DC1AE8" w:rsidP="005316AE">
            <w:r>
              <w:t>NMB</w:t>
            </w:r>
          </w:p>
        </w:tc>
      </w:tr>
      <w:tr w:rsidR="00DC1AE8" w14:paraId="6D9296C6" w14:textId="77777777" w:rsidTr="005316AE">
        <w:tc>
          <w:tcPr>
            <w:tcW w:w="4315" w:type="dxa"/>
          </w:tcPr>
          <w:p w14:paraId="44BF4513" w14:textId="6920F614" w:rsidR="00DC1AE8" w:rsidRDefault="00DC1AE8" w:rsidP="005316AE">
            <w:r>
              <w:t>Convergence check block</w:t>
            </w:r>
          </w:p>
        </w:tc>
        <w:tc>
          <w:tcPr>
            <w:tcW w:w="4315" w:type="dxa"/>
          </w:tcPr>
          <w:p w14:paraId="78C9B786" w14:textId="43E95BE0" w:rsidR="00DC1AE8" w:rsidRDefault="00DC1AE8" w:rsidP="005316AE">
            <w:r>
              <w:t>CCB</w:t>
            </w:r>
          </w:p>
        </w:tc>
      </w:tr>
    </w:tbl>
    <w:p w14:paraId="07435ECC" w14:textId="77777777" w:rsidR="005316AE" w:rsidRPr="005316AE" w:rsidRDefault="005316AE" w:rsidP="005316AE"/>
    <w:p w14:paraId="7BDE45B7" w14:textId="77777777" w:rsidR="00675D54" w:rsidRDefault="00675D54" w:rsidP="00454C76">
      <w:pPr>
        <w:pStyle w:val="Heading2"/>
      </w:pPr>
      <w:bookmarkStart w:id="2" w:name="_Toc42531327"/>
      <w:r>
        <w:t>The K means algorithm</w:t>
      </w:r>
      <w:bookmarkEnd w:id="2"/>
    </w:p>
    <w:p w14:paraId="192580FB" w14:textId="77777777" w:rsidR="00675D54" w:rsidRDefault="002C02FE" w:rsidP="00675D54">
      <w:r>
        <w:t>The K means algorithm is an iterative algorithm which divides a given data vector to K different clusters (K is a natural number). Each cluster will be characterized by its “center of mass”, what will be referred in this paper as centroid.</w:t>
      </w:r>
    </w:p>
    <w:p w14:paraId="4ED1EEA1" w14:textId="77777777" w:rsidR="008F4340" w:rsidRDefault="008F4340" w:rsidP="00454C76">
      <w:pPr>
        <w:pStyle w:val="Heading3"/>
        <w:rPr>
          <w:rFonts w:eastAsiaTheme="minorEastAsia"/>
        </w:rPr>
      </w:pPr>
      <w:bookmarkStart w:id="3" w:name="_Toc42531328"/>
      <w:r>
        <w:rPr>
          <w:rFonts w:eastAsiaTheme="minorEastAsia"/>
        </w:rPr>
        <w:t>The algorithm steps</w:t>
      </w:r>
      <w:bookmarkEnd w:id="3"/>
    </w:p>
    <w:p w14:paraId="66BC8156" w14:textId="582FA7A8" w:rsidR="008F4340" w:rsidRDefault="008F4340" w:rsidP="008F4340">
      <w:r>
        <w:t xml:space="preserve">For a simpler explanation, </w:t>
      </w:r>
      <w:r w:rsidR="006E37D3">
        <w:t xml:space="preserve">it </w:t>
      </w:r>
      <w:r>
        <w:t xml:space="preserve">can </w:t>
      </w:r>
      <w:r w:rsidR="006E37D3">
        <w:t xml:space="preserve">be </w:t>
      </w:r>
      <w:r>
        <w:t>assume</w:t>
      </w:r>
      <w:r w:rsidR="006E37D3">
        <w:t>d that</w:t>
      </w:r>
      <w:r>
        <w:t xml:space="preserve"> K is a constant predefined natural value. First, </w:t>
      </w:r>
      <w:r w:rsidR="00E14F69">
        <w:t xml:space="preserve">some symbols need </w:t>
      </w:r>
      <w:r w:rsidR="007C519A">
        <w:t>to</w:t>
      </w:r>
      <w:r w:rsidR="00E14F69">
        <w:t xml:space="preserve"> be </w:t>
      </w:r>
      <w:r>
        <w:t>define</w:t>
      </w:r>
      <w:r w:rsidR="00E14F69">
        <w:t>d</w:t>
      </w:r>
      <w:r>
        <w:t>:</w:t>
      </w:r>
    </w:p>
    <w:p w14:paraId="68BA9AD4" w14:textId="77777777" w:rsidR="008F4340" w:rsidRDefault="007202CF"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i</m:t>
            </m:r>
          </m:sub>
        </m:sSub>
      </m:oMath>
      <w:r w:rsidR="008F4340">
        <w:rPr>
          <w:rFonts w:eastAsiaTheme="minorEastAsia"/>
        </w:rPr>
        <w:t xml:space="preserve"> </w:t>
      </w:r>
      <w:r w:rsidR="008F4340">
        <w:rPr>
          <w:rFonts w:eastAsiaTheme="minorEastAsia" w:hint="cs"/>
          <w:rtl/>
        </w:rPr>
        <w:t xml:space="preserve"> -</w:t>
      </w:r>
      <w:r w:rsidR="008F4340">
        <w:rPr>
          <w:rFonts w:eastAsiaTheme="minorEastAsia"/>
        </w:rPr>
        <w:t xml:space="preserve">the cluster number </w:t>
      </w:r>
      <w:r w:rsidR="008F4340">
        <w:rPr>
          <w:rFonts w:eastAsiaTheme="minorEastAsia" w:hint="cs"/>
          <w:rtl/>
        </w:rPr>
        <w:t>"</w:t>
      </w:r>
      <w:r w:rsidR="008F4340" w:rsidRPr="00F41D8B">
        <w:rPr>
          <w:rFonts w:eastAsiaTheme="minorEastAsia"/>
          <w:i/>
          <w:iCs/>
        </w:rPr>
        <w:t>i</w:t>
      </w:r>
      <w:r w:rsidR="008F4340">
        <w:rPr>
          <w:rFonts w:eastAsiaTheme="minorEastAsia" w:hint="cs"/>
          <w:rtl/>
        </w:rPr>
        <w:t>"</w:t>
      </w:r>
      <w:r w:rsidR="008F4340">
        <w:rPr>
          <w:rFonts w:eastAsiaTheme="minorEastAsia"/>
        </w:rPr>
        <w:t xml:space="preserve"> centroid</w:t>
      </w:r>
    </w:p>
    <w:p w14:paraId="59D2A802" w14:textId="6C280BB1" w:rsidR="008F4340" w:rsidRDefault="007202CF"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i</m:t>
            </m:r>
          </m:sub>
        </m:sSub>
      </m:oMath>
      <w:r w:rsidR="008F4340">
        <w:rPr>
          <w:rFonts w:eastAsiaTheme="minorEastAsia"/>
        </w:rPr>
        <w:t xml:space="preserve"> – the group of points in cluster number </w:t>
      </w:r>
      <w:r w:rsidR="008F4340">
        <w:rPr>
          <w:rFonts w:eastAsiaTheme="minorEastAsia" w:hint="cs"/>
          <w:rtl/>
        </w:rPr>
        <w:t>"</w:t>
      </w:r>
      <w:r w:rsidR="008F4340" w:rsidRPr="00F41D8B">
        <w:rPr>
          <w:rFonts w:eastAsiaTheme="minorEastAsia"/>
          <w:i/>
          <w:iCs/>
        </w:rPr>
        <w:t>i</w:t>
      </w:r>
      <w:r w:rsidR="008F4340">
        <w:rPr>
          <w:rFonts w:eastAsiaTheme="minorEastAsia" w:hint="cs"/>
          <w:rtl/>
        </w:rPr>
        <w:t>"</w:t>
      </w:r>
    </w:p>
    <w:p w14:paraId="57556894" w14:textId="58A5D0E2" w:rsidR="00DF5F29" w:rsidRDefault="00DF5F29" w:rsidP="008F4340">
      <w:pPr>
        <w:rPr>
          <w:rFonts w:eastAsiaTheme="minorEastAsia"/>
        </w:rPr>
      </w:pPr>
      <w:r>
        <w:rPr>
          <w:rFonts w:eastAsiaTheme="minorEastAsia"/>
        </w:rPr>
        <w:t>Upper index “</w:t>
      </w:r>
      <w:r w:rsidRPr="00DF5F29">
        <w:rPr>
          <w:rFonts w:eastAsiaTheme="minorEastAsia"/>
          <w:i/>
          <w:iCs/>
        </w:rPr>
        <w:t>t</w:t>
      </w:r>
      <w:r>
        <w:rPr>
          <w:rFonts w:eastAsiaTheme="minorEastAsia"/>
        </w:rPr>
        <w:t xml:space="preserve">” – iteration or time </w:t>
      </w:r>
    </w:p>
    <w:p w14:paraId="6C4B483D" w14:textId="5B7385E5" w:rsidR="00BB5BA3" w:rsidRDefault="00BB5BA3" w:rsidP="001B7746">
      <w:pPr>
        <w:jc w:val="center"/>
        <w:rPr>
          <w:rFonts w:eastAsiaTheme="minorEastAsia"/>
        </w:rPr>
      </w:pPr>
    </w:p>
    <w:p w14:paraId="01842B46" w14:textId="5D218A55" w:rsidR="008F4340" w:rsidRDefault="00040285" w:rsidP="00454C76">
      <w:pPr>
        <w:pStyle w:val="Heading4"/>
      </w:pPr>
      <w:r>
        <w:t>Initialization</w:t>
      </w:r>
      <w:r w:rsidR="008F4340">
        <w:t xml:space="preserve"> </w:t>
      </w:r>
      <w:r w:rsidR="00D36798">
        <w:t>step</w:t>
      </w:r>
    </w:p>
    <w:p w14:paraId="467CC80A" w14:textId="77777777" w:rsidR="008F4340" w:rsidRDefault="008F4340" w:rsidP="008F4340">
      <w:r>
        <w:t>The first step in the algorithm is to randomly choose centroids for the K clusters. The “time”</w:t>
      </w:r>
      <w:r w:rsidR="00D36798">
        <w:t xml:space="preserve"> </w:t>
      </w:r>
      <w:r w:rsidR="0025100A">
        <w:t>(“</w:t>
      </w:r>
      <w:r w:rsidR="0025100A" w:rsidRPr="0025100A">
        <w:rPr>
          <w:i/>
          <w:iCs/>
        </w:rPr>
        <w:t>t</w:t>
      </w:r>
      <w:r w:rsidR="0025100A">
        <w:t>”)</w:t>
      </w:r>
      <w:r>
        <w:t xml:space="preserve"> for the </w:t>
      </w:r>
      <w:r w:rsidR="00D36798">
        <w:t>initialization</w:t>
      </w:r>
      <w:r>
        <w:t xml:space="preserve"> step will be defined as zero. </w:t>
      </w:r>
    </w:p>
    <w:p w14:paraId="3C12F689" w14:textId="77777777" w:rsidR="008F4340" w:rsidRPr="00D36798" w:rsidRDefault="008F4340" w:rsidP="008F4340">
      <w:pPr>
        <w:jc w:val="center"/>
        <w:rPr>
          <w:rFonts w:eastAsiaTheme="minorEastAsia"/>
        </w:rPr>
      </w:pPr>
      <m:oMathPara>
        <m:oMath>
          <m:r>
            <w:rPr>
              <w:rFonts w:ascii="Cambria Math" w:hAnsi="Cambria Math"/>
            </w:rPr>
            <m:t xml:space="preserve">t=0 ,  </m:t>
          </m:r>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e>
              </m:d>
            </m:e>
            <m:sub>
              <m:r>
                <w:rPr>
                  <w:rFonts w:ascii="Cambria Math" w:hAnsi="Cambria Math"/>
                </w:rPr>
                <m:t>i=1</m:t>
              </m:r>
            </m:sub>
            <m:sup>
              <m:r>
                <w:rPr>
                  <w:rFonts w:ascii="Cambria Math" w:hAnsi="Cambria Math"/>
                </w:rPr>
                <m:t>K</m:t>
              </m:r>
            </m:sup>
          </m:sSubSup>
        </m:oMath>
      </m:oMathPara>
    </w:p>
    <w:p w14:paraId="3E88AEFA" w14:textId="77777777" w:rsidR="00D36798" w:rsidRDefault="000E4283" w:rsidP="00454C76">
      <w:pPr>
        <w:pStyle w:val="Heading4"/>
      </w:pPr>
      <w:r>
        <w:t>Classification</w:t>
      </w:r>
      <w:r w:rsidR="00D36798">
        <w:t xml:space="preserve"> step</w:t>
      </w:r>
    </w:p>
    <w:p w14:paraId="1CAD720E" w14:textId="3867192D" w:rsidR="00D36798" w:rsidRDefault="00D36798" w:rsidP="00D36798">
      <w:r>
        <w:t>In each iteration</w:t>
      </w:r>
      <w:r w:rsidR="00151A2D">
        <w:t>(time) of the algorithm</w:t>
      </w:r>
      <w:r w:rsidR="00FE2326">
        <w:t>,</w:t>
      </w:r>
      <w:r w:rsidR="00A21F23">
        <w:t xml:space="preserve"> </w:t>
      </w:r>
      <w:r w:rsidR="00151A2D">
        <w:t>first</w:t>
      </w:r>
      <w:r>
        <w:t xml:space="preserve"> </w:t>
      </w:r>
      <w:r w:rsidR="00FE2326">
        <w:t xml:space="preserve">each point of the input data is </w:t>
      </w:r>
      <w:r>
        <w:t>assign</w:t>
      </w:r>
      <w:r w:rsidR="00FE2326">
        <w:t>ed</w:t>
      </w:r>
      <w:r>
        <w:t xml:space="preserve"> to a cluster based on the “distance” from the point to the </w:t>
      </w:r>
      <w:r w:rsidR="00AE0064">
        <w:t>cluster’s</w:t>
      </w:r>
      <w:r>
        <w:t xml:space="preserve"> centroid. A point will be assign</w:t>
      </w:r>
      <w:r w:rsidR="00151A2D">
        <w:t>ed</w:t>
      </w:r>
      <w:r>
        <w:t xml:space="preserve"> to cluster number “i” if the metrical distance between it and the clus</w:t>
      </w:r>
      <w:r w:rsidR="00151A2D">
        <w:t>ter’s centroid is the minimum between the distances from the point to all others cluster’s centroids. To simplify:</w:t>
      </w:r>
    </w:p>
    <w:p w14:paraId="44FD56A2" w14:textId="77777777" w:rsidR="00151A2D" w:rsidRPr="000E4283" w:rsidRDefault="00151A2D" w:rsidP="00D36798">
      <w:pPr>
        <w:rPr>
          <w:rFonts w:eastAsiaTheme="minorEastAsia"/>
        </w:rPr>
      </w:pPr>
      <m:oMathPara>
        <m:oMath>
          <m:r>
            <w:rPr>
              <w:rFonts w:ascii="Cambria Math" w:hAnsi="Cambria Math"/>
            </w:rPr>
            <m:t>x∈</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r>
            <w:rPr>
              <w:rFonts w:ascii="Cambria Math" w:hAnsi="Cambria Math"/>
            </w:rPr>
            <m:t xml:space="preserve"> if i=argmi</m:t>
          </m:r>
          <m:sSub>
            <m:sSubPr>
              <m:ctrlPr>
                <w:rPr>
                  <w:rFonts w:ascii="Cambria Math" w:hAnsi="Cambria Math"/>
                  <w:i/>
                </w:rPr>
              </m:ctrlPr>
            </m:sSubPr>
            <m:e>
              <m:r>
                <w:rPr>
                  <w:rFonts w:ascii="Cambria Math" w:hAnsi="Cambria Math"/>
                </w:rPr>
                <m:t>m</m:t>
              </m:r>
            </m:e>
            <m:sub>
              <m:r>
                <w:rPr>
                  <w:rFonts w:ascii="Cambria Math" w:hAnsi="Cambria Math"/>
                </w:rPr>
                <m:t>j=1,…,K</m:t>
              </m:r>
            </m:sub>
          </m:sSub>
          <m:r>
            <w:rPr>
              <w:rFonts w:ascii="Cambria Math" w:hAnsi="Cambria Math"/>
            </w:rPr>
            <m:t>{</m:t>
          </m:r>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j</m:t>
                  </m:r>
                </m:sub>
              </m:sSub>
            </m:e>
          </m:d>
          <m:r>
            <w:rPr>
              <w:rFonts w:ascii="Cambria Math" w:hAnsi="Cambria Math"/>
            </w:rPr>
            <m:t>}</m:t>
          </m:r>
        </m:oMath>
      </m:oMathPara>
    </w:p>
    <w:p w14:paraId="45F14CA2" w14:textId="77777777" w:rsidR="000E4283" w:rsidRDefault="000E4283" w:rsidP="00D36798">
      <w:pPr>
        <w:rPr>
          <w:rFonts w:eastAsiaTheme="minorEastAsia"/>
        </w:rPr>
      </w:pPr>
      <w:r>
        <w:rPr>
          <w:rFonts w:eastAsiaTheme="minorEastAsia"/>
        </w:rPr>
        <w:t>*In case of the distance from two different clusters is the same and is the minimum found, the chosen cluster is the one with the lowest index.</w:t>
      </w:r>
    </w:p>
    <w:p w14:paraId="5515BD24" w14:textId="77777777" w:rsidR="000E4283" w:rsidRDefault="00D10F9A" w:rsidP="00454C76">
      <w:pPr>
        <w:pStyle w:val="Heading4"/>
      </w:pPr>
      <w:r>
        <w:t>Centroids update step</w:t>
      </w:r>
    </w:p>
    <w:p w14:paraId="3E05E332" w14:textId="653AC731" w:rsidR="00D10F9A" w:rsidRDefault="00D10F9A" w:rsidP="00D10F9A">
      <w:r>
        <w:t xml:space="preserve">After the classification step, the centroids of each cluster are updated to be mean of all points which belong to it in end of iteration(time) </w:t>
      </w:r>
      <w:r w:rsidRPr="00D10F9A">
        <w:rPr>
          <w:i/>
          <w:iCs/>
        </w:rPr>
        <w:t>t</w:t>
      </w:r>
      <w:r>
        <w:t xml:space="preserve">. This is done by </w:t>
      </w:r>
      <w:r w:rsidR="004757A6">
        <w:t>verifying if</w:t>
      </w:r>
      <w:r>
        <w:t xml:space="preserve"> a cluster is </w:t>
      </w:r>
      <w:r w:rsidR="004757A6">
        <w:t>empty (</w:t>
      </w:r>
      <w:r>
        <w:t>in this case the centroid is not changed) and then calculating the mean of all the clusters points:</w:t>
      </w:r>
    </w:p>
    <w:p w14:paraId="02E9DC32" w14:textId="77777777" w:rsidR="00D10F9A" w:rsidRPr="006F2B29" w:rsidRDefault="00D10F9A" w:rsidP="00D10F9A">
      <w:pPr>
        <w:rPr>
          <w:rFonts w:eastAsiaTheme="minorEastAsia"/>
        </w:rPr>
      </w:pPr>
      <m:oMathPara>
        <m:oMath>
          <m:r>
            <w:rPr>
              <w:rFonts w:ascii="Cambria Math" w:hAnsi="Cambria Math"/>
            </w:rPr>
            <w:lastRenderedPageBreak/>
            <m:t xml:space="preserve">If </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r>
            <w:rPr>
              <w:rFonts w:ascii="Cambria Math" w:hAnsi="Cambria Math"/>
            </w:rPr>
            <m:t xml:space="preserve">=0 then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eastAsiaTheme="minorEastAsia" w:hAnsi="Cambria Math"/>
            </w:rPr>
            <m:t xml:space="preserve">                           else                    </m:t>
          </m:r>
          <m:sSubSup>
            <m:sSubSupPr>
              <m:ctrlPr>
                <w:rPr>
                  <w:rFonts w:ascii="Cambria Math" w:eastAsiaTheme="minorEastAsia" w:hAnsi="Cambria Math"/>
                  <w:i/>
                </w:rPr>
              </m:ctrlPr>
            </m:sSubSupPr>
            <m:e>
              <m:r>
                <w:rPr>
                  <w:rFonts w:ascii="Cambria Math" w:eastAsiaTheme="minorEastAsia" w:hAnsi="Cambria Math"/>
                </w:rPr>
                <m:t>μ</m:t>
              </m:r>
            </m:e>
            <m:sub>
              <m:r>
                <w:rPr>
                  <w:rFonts w:ascii="Cambria Math" w:eastAsiaTheme="minorEastAsia" w:hAnsi="Cambria Math"/>
                </w:rPr>
                <m:t>i</m:t>
              </m:r>
            </m:sub>
            <m:sup>
              <m:r>
                <w:rPr>
                  <w:rFonts w:ascii="Cambria Math" w:eastAsiaTheme="minorEastAsia" w:hAnsi="Cambria Math"/>
                </w:rPr>
                <m:t xml:space="preserve">t+1 </m:t>
              </m:r>
            </m:sup>
          </m:sSub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den>
          </m:f>
          <m:nary>
            <m:naryPr>
              <m:chr m:val="∑"/>
              <m:limLoc m:val="undOvr"/>
              <m:supHide m:val="1"/>
              <m:ctrlPr>
                <w:rPr>
                  <w:rFonts w:ascii="Cambria Math" w:eastAsiaTheme="minorEastAsia" w:hAnsi="Cambria Math"/>
                  <w:i/>
                </w:rPr>
              </m:ctrlPr>
            </m:naryPr>
            <m:sub>
              <m:r>
                <w:rPr>
                  <w:rFonts w:ascii="Cambria Math" w:eastAsiaTheme="minorEastAsia" w:hAnsi="Cambria Math"/>
                </w:rPr>
                <m:t>x∈</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i</m:t>
                  </m:r>
                </m:sub>
                <m:sup>
                  <m:r>
                    <w:rPr>
                      <w:rFonts w:ascii="Cambria Math" w:eastAsiaTheme="minorEastAsia" w:hAnsi="Cambria Math"/>
                    </w:rPr>
                    <m:t>t</m:t>
                  </m:r>
                </m:sup>
              </m:sSubSup>
            </m:sub>
            <m:sup/>
            <m:e>
              <m:r>
                <w:rPr>
                  <w:rFonts w:ascii="Cambria Math" w:eastAsiaTheme="minorEastAsia" w:hAnsi="Cambria Math"/>
                </w:rPr>
                <m:t>x</m:t>
              </m:r>
            </m:e>
          </m:nary>
        </m:oMath>
      </m:oMathPara>
    </w:p>
    <w:p w14:paraId="60B11446" w14:textId="0EA7B275" w:rsidR="006F2B29" w:rsidRDefault="006F2B29" w:rsidP="00454C76">
      <w:pPr>
        <w:pStyle w:val="Heading4"/>
        <w:rPr>
          <w:rFonts w:eastAsiaTheme="minorEastAsia"/>
        </w:rPr>
      </w:pPr>
      <w:r>
        <w:rPr>
          <w:rFonts w:eastAsiaTheme="minorEastAsia"/>
        </w:rPr>
        <w:t>Converge</w:t>
      </w:r>
      <w:r w:rsidR="003A5431">
        <w:rPr>
          <w:rFonts w:eastAsiaTheme="minorEastAsia"/>
        </w:rPr>
        <w:t>nce</w:t>
      </w:r>
      <w:r>
        <w:rPr>
          <w:rFonts w:eastAsiaTheme="minorEastAsia"/>
        </w:rPr>
        <w:t xml:space="preserve"> check step</w:t>
      </w:r>
    </w:p>
    <w:p w14:paraId="04639E6C" w14:textId="28F10FE8" w:rsidR="000B79D2" w:rsidRDefault="006F2B29" w:rsidP="000B79D2">
      <w:r>
        <w:t xml:space="preserve">If the centroids of the next iteration calculated in the step above are </w:t>
      </w:r>
      <w:r w:rsidR="00F825BD">
        <w:t>close enough</w:t>
      </w:r>
      <w:r w:rsidR="000B79D2">
        <w:t xml:space="preserve"> to the current centroids, then the algorithm comes to an end. Else, the iteration number(time) is increased by one and a new iteration begins with the assigning step.</w:t>
      </w:r>
    </w:p>
    <w:p w14:paraId="7CC1494E" w14:textId="06AF7468" w:rsidR="000B79D2" w:rsidRPr="00E40C76" w:rsidRDefault="000B79D2" w:rsidP="005228D5">
      <w:pPr>
        <w:rPr>
          <w:rFonts w:eastAsiaTheme="minorEastAsia"/>
        </w:rPr>
      </w:pPr>
      <m:oMathPara>
        <m:oMath>
          <m:r>
            <w:rPr>
              <w:rFonts w:ascii="Cambria Math" w:hAnsi="Cambria Math"/>
            </w:rPr>
            <m:t xml:space="preserve">if exist i so that i=1,…,k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t+1</m:t>
              </m:r>
            </m:sup>
          </m:sSubSup>
          <m:r>
            <w:rPr>
              <w:rFonts w:ascii="Cambria Math" w:hAnsi="Cambria Math"/>
            </w:rPr>
            <m:t>→t=t+1</m:t>
          </m:r>
        </m:oMath>
      </m:oMathPara>
    </w:p>
    <w:p w14:paraId="14117A4C" w14:textId="7B8943E4" w:rsidR="00E40C76" w:rsidRDefault="00E40C76" w:rsidP="00454C76">
      <w:pPr>
        <w:pStyle w:val="Heading5"/>
      </w:pPr>
      <w:r>
        <w:t>Algorithm convergence</w:t>
      </w:r>
    </w:p>
    <w:p w14:paraId="1E263EC2" w14:textId="1A3046BD" w:rsidR="008F4340" w:rsidRDefault="00E40C76" w:rsidP="00A40A14">
      <w:r>
        <w:t>T</w:t>
      </w:r>
      <w:r w:rsidR="00B530D1">
        <w:t xml:space="preserve">he k means algorithm </w:t>
      </w:r>
      <w:r w:rsidR="005228D5">
        <w:t xml:space="preserve">assures </w:t>
      </w:r>
      <w:r w:rsidR="00B530D1">
        <w:t>convergence t</w:t>
      </w:r>
      <w:r w:rsidR="005228D5">
        <w:t>o a local minimum</w:t>
      </w:r>
      <w:r w:rsidR="00040285">
        <w:t xml:space="preserve">, i.e. the final centroids values are so that the variance within the clusters is minimized while the intra cluster’s variance is maximized. This minimum variance within the cluster is not always the global minimum that can be reached, the </w:t>
      </w:r>
      <w:r w:rsidR="00C93B18">
        <w:t>local minimum which was reached by the algorithm depends on the initialization step, specifically on the first values of the centroids.</w:t>
      </w:r>
    </w:p>
    <w:p w14:paraId="3C42510C" w14:textId="77777777" w:rsidR="002C02FE" w:rsidRDefault="002C02FE" w:rsidP="002C02FE">
      <w:pPr>
        <w:pStyle w:val="Heading4"/>
      </w:pPr>
      <w:r>
        <w:t>Choosing K</w:t>
      </w:r>
    </w:p>
    <w:p w14:paraId="572C1884" w14:textId="3E9CE899" w:rsidR="00BF664C" w:rsidRDefault="002C02FE" w:rsidP="002C02FE">
      <w:r>
        <w:t xml:space="preserve">Usually the optimal K is not known before the beginning of the algorithm. Therefore, </w:t>
      </w:r>
      <w:r w:rsidR="004757A6">
        <w:t>an</w:t>
      </w:r>
      <w:r>
        <w:t xml:space="preserve"> error parameter can be defined to help choosing K. The most commonly kn</w:t>
      </w:r>
      <w:r w:rsidR="00BF664C">
        <w:t>own</w:t>
      </w:r>
      <w:r>
        <w:t xml:space="preserve"> error parameter is</w:t>
      </w:r>
      <w:r w:rsidR="00BF664C">
        <w:t xml:space="preserve"> the clustering error which is defined by:</w:t>
      </w:r>
    </w:p>
    <w:p w14:paraId="51B57404" w14:textId="77777777" w:rsidR="00BF664C" w:rsidRPr="00F41D8B" w:rsidRDefault="007202CF" w:rsidP="002C02FE">
      <w:pP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p>
                    <m:sSupPr>
                      <m:ctrlPr>
                        <w:rPr>
                          <w:rFonts w:ascii="Cambria Math" w:hAnsi="Cambria Math"/>
                          <w:i/>
                        </w:rPr>
                      </m:ctrlPr>
                    </m:sSupPr>
                    <m:e>
                      <m:nary>
                        <m:naryPr>
                          <m:chr m:val="∑"/>
                          <m:limLoc m:val="undOvr"/>
                          <m:supHide m:val="1"/>
                          <m:ctrlPr>
                            <w:rPr>
                              <w:rFonts w:ascii="Cambria Math" w:hAnsi="Cambria Math"/>
                              <w:i/>
                            </w:rPr>
                          </m:ctrlPr>
                        </m:naryPr>
                        <m:sub>
                          <m:r>
                            <w:rPr>
                              <w:rFonts w:ascii="Cambria Math" w:hAnsi="Cambria Math"/>
                            </w:rPr>
                            <m:t>x∈</m:t>
                          </m:r>
                          <m:sSub>
                            <m:sSubPr>
                              <m:ctrlPr>
                                <w:rPr>
                                  <w:rFonts w:ascii="Cambria Math" w:hAnsi="Cambria Math"/>
                                  <w:i/>
                                </w:rPr>
                              </m:ctrlPr>
                            </m:sSubPr>
                            <m:e>
                              <m:r>
                                <w:rPr>
                                  <w:rFonts w:ascii="Cambria Math" w:hAnsi="Cambria Math"/>
                                </w:rPr>
                                <m:t>G</m:t>
                              </m:r>
                            </m:e>
                            <m:sub>
                              <m:r>
                                <w:rPr>
                                  <w:rFonts w:ascii="Cambria Math" w:hAnsi="Cambria Math"/>
                                </w:rPr>
                                <m:t>i</m:t>
                              </m:r>
                            </m:sub>
                          </m:sSub>
                        </m:sub>
                        <m:sup/>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i</m:t>
                                      </m:r>
                                    </m:sub>
                                  </m:sSub>
                                </m:e>
                              </m:d>
                            </m:e>
                          </m:d>
                        </m:e>
                      </m:nary>
                    </m:e>
                    <m:sup>
                      <m:r>
                        <w:rPr>
                          <w:rFonts w:ascii="Cambria Math" w:hAnsi="Cambria Math"/>
                        </w:rPr>
                        <m:t>2</m:t>
                      </m:r>
                    </m:sup>
                  </m:sSup>
                  <m:r>
                    <w:rPr>
                      <w:rFonts w:ascii="Cambria Math" w:hAnsi="Cambria Math"/>
                    </w:rPr>
                    <m:t xml:space="preserve"> </m:t>
                  </m:r>
                </m:e>
              </m:nary>
            </m:e>
          </m:rad>
          <m:r>
            <w:rPr>
              <w:rFonts w:ascii="Cambria Math" w:hAnsi="Cambria Math"/>
            </w:rPr>
            <m:t xml:space="preserve">   </m:t>
          </m:r>
        </m:oMath>
      </m:oMathPara>
    </w:p>
    <w:p w14:paraId="3930A528" w14:textId="77777777" w:rsidR="00F41D8B" w:rsidRDefault="00F41D8B" w:rsidP="00F41D8B">
      <w:pPr>
        <w:rPr>
          <w:rFonts w:eastAsiaTheme="minorEastAsia"/>
        </w:rPr>
      </w:pPr>
      <w:r>
        <w:rPr>
          <w:rFonts w:eastAsiaTheme="minorEastAsia"/>
        </w:rPr>
        <w:t>In this formula, the elements are:</w:t>
      </w:r>
    </w:p>
    <w:p w14:paraId="1A3CB1FF" w14:textId="77777777" w:rsidR="00F41D8B" w:rsidRDefault="00F41D8B" w:rsidP="00F41D8B">
      <w:pPr>
        <w:rPr>
          <w:rFonts w:eastAsiaTheme="minorEastAsia"/>
        </w:rPr>
      </w:pPr>
    </w:p>
    <w:p w14:paraId="25853B89" w14:textId="30957E52" w:rsidR="00F41D8B" w:rsidRDefault="00F41D8B" w:rsidP="00F41D8B">
      <w:pPr>
        <w:rPr>
          <w:rFonts w:eastAsiaTheme="minorEastAsia"/>
        </w:rPr>
      </w:pPr>
      <w:r>
        <w:rPr>
          <w:rFonts w:eastAsiaTheme="minorEastAsia"/>
        </w:rPr>
        <w:t>As K increases, the error decreases. For example, if K is as the number of pints in the input vector</w:t>
      </w:r>
      <w:r w:rsidR="00FE089B">
        <w:rPr>
          <w:rFonts w:eastAsiaTheme="minorEastAsia"/>
        </w:rPr>
        <w:t xml:space="preserve">, the error will be zero. This because </w:t>
      </w:r>
      <w:r w:rsidR="004757A6">
        <w:rPr>
          <w:rFonts w:eastAsiaTheme="minorEastAsia"/>
        </w:rPr>
        <w:t>its</w:t>
      </w:r>
      <w:r w:rsidR="00FE089B">
        <w:rPr>
          <w:rFonts w:eastAsiaTheme="minorEastAsia"/>
        </w:rPr>
        <w:t xml:space="preserve"> cluster will have just one point which will also be its centroid, but in this case no new information was added by the algorithm. </w:t>
      </w:r>
    </w:p>
    <w:p w14:paraId="0349BD95" w14:textId="77777777" w:rsidR="00FE089B" w:rsidRDefault="00FE089B" w:rsidP="00F41D8B">
      <w:pPr>
        <w:rPr>
          <w:rFonts w:eastAsiaTheme="minorEastAsia"/>
        </w:rPr>
      </w:pPr>
      <w:r>
        <w:rPr>
          <w:rFonts w:eastAsiaTheme="minorEastAsia"/>
        </w:rPr>
        <w:t xml:space="preserve">One suggested method of choosing a natural K so the clustering error is minimized is by gradually increasing K and calculating  </w:t>
      </w:r>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oMath>
      <w:r>
        <w:rPr>
          <w:rFonts w:eastAsiaTheme="minorEastAsia"/>
        </w:rPr>
        <w:t xml:space="preserve"> for each increasement. The process ends when the error reaches a value so that </w:t>
      </w:r>
      <m:oMath>
        <m:r>
          <w:rPr>
            <w:rFonts w:ascii="Cambria Math" w:eastAsiaTheme="minorEastAsia"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ctrlPr>
              <w:rPr>
                <w:rFonts w:ascii="Cambria Math" w:eastAsiaTheme="minorEastAsia" w:hAnsi="Cambria Math"/>
                <w:i/>
              </w:rPr>
            </m:ctrlPr>
          </m:num>
          <m:den>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1</m:t>
                </m:r>
              </m:e>
            </m:d>
            <m:r>
              <w:rPr>
                <w:rFonts w:ascii="Cambria Math" w:hAnsi="Cambria Math"/>
              </w:rPr>
              <m:t xml:space="preserve"> </m:t>
            </m:r>
          </m:den>
        </m:f>
        <m:r>
          <w:rPr>
            <w:rFonts w:ascii="Cambria Math" w:hAnsi="Cambria Math"/>
          </w:rPr>
          <m:t>&lt;ϵ</m:t>
        </m:r>
      </m:oMath>
      <w:r>
        <w:rPr>
          <w:rFonts w:eastAsiaTheme="minorEastAsia"/>
        </w:rPr>
        <w:t xml:space="preserve">, where </w:t>
      </w:r>
      <m:oMath>
        <m:r>
          <w:rPr>
            <w:rFonts w:ascii="Cambria Math" w:eastAsiaTheme="minorEastAsia" w:hAnsi="Cambria Math"/>
          </w:rPr>
          <m:t>ϵ</m:t>
        </m:r>
      </m:oMath>
      <w:r>
        <w:rPr>
          <w:rFonts w:eastAsiaTheme="minorEastAsia"/>
        </w:rPr>
        <w:t xml:space="preserve"> is a predefined threshold.</w:t>
      </w:r>
    </w:p>
    <w:p w14:paraId="3EFAA331" w14:textId="77777777" w:rsidR="002C02FE" w:rsidRDefault="006F6350" w:rsidP="00454C76">
      <w:pPr>
        <w:pStyle w:val="Heading2"/>
      </w:pPr>
      <w:bookmarkStart w:id="4" w:name="_Ref35607961"/>
      <w:bookmarkStart w:id="5" w:name="_Toc42531329"/>
      <w:r>
        <w:t>AMBA APB</w:t>
      </w:r>
      <w:bookmarkEnd w:id="4"/>
      <w:bookmarkEnd w:id="5"/>
    </w:p>
    <w:p w14:paraId="30537322" w14:textId="77777777" w:rsidR="00D86A27" w:rsidRDefault="00D86A27" w:rsidP="00454C76">
      <w:pPr>
        <w:pStyle w:val="Heading3"/>
      </w:pPr>
      <w:bookmarkStart w:id="6" w:name="_Toc42531330"/>
      <w:r>
        <w:t>Introduction</w:t>
      </w:r>
      <w:bookmarkEnd w:id="6"/>
    </w:p>
    <w:p w14:paraId="0C74B227" w14:textId="77777777" w:rsidR="000602C6" w:rsidRDefault="00D86A27" w:rsidP="00AC4EAD">
      <w:pPr>
        <w:rPr>
          <w:rFonts w:eastAsiaTheme="minorEastAsia"/>
        </w:rPr>
      </w:pPr>
      <w:r w:rsidRPr="00D86A27">
        <w:rPr>
          <w:rFonts w:eastAsiaTheme="minorEastAsia"/>
        </w:rPr>
        <w:t xml:space="preserve">The </w:t>
      </w:r>
      <w:r>
        <w:rPr>
          <w:rFonts w:eastAsiaTheme="minorEastAsia"/>
        </w:rPr>
        <w:t>Advanced Peripheral Bus (APB) is part of the Advanced Microprocessor Bus Architecture (AMBA) protocol family. This protocol is a</w:t>
      </w:r>
      <w:r w:rsidR="000602C6">
        <w:rPr>
          <w:rFonts w:eastAsiaTheme="minorEastAsia"/>
        </w:rPr>
        <w:t xml:space="preserve"> single master multi slave and set guidelines for t</w:t>
      </w:r>
      <w:r>
        <w:rPr>
          <w:rFonts w:eastAsiaTheme="minorEastAsia"/>
        </w:rPr>
        <w:t xml:space="preserve">ransactions between </w:t>
      </w:r>
      <w:r w:rsidR="000602C6">
        <w:rPr>
          <w:rFonts w:eastAsiaTheme="minorEastAsia"/>
        </w:rPr>
        <w:t>the</w:t>
      </w:r>
      <w:r>
        <w:rPr>
          <w:rFonts w:eastAsiaTheme="minorEastAsia"/>
        </w:rPr>
        <w:t xml:space="preserve"> master and its low-bandwidth </w:t>
      </w:r>
      <w:r w:rsidR="000602C6">
        <w:rPr>
          <w:rFonts w:eastAsiaTheme="minorEastAsia"/>
        </w:rPr>
        <w:t xml:space="preserve">peripherals, the slaves. </w:t>
      </w:r>
      <w:r w:rsidR="00AC4EAD">
        <w:rPr>
          <w:rFonts w:eastAsiaTheme="minorEastAsia"/>
        </w:rPr>
        <w:t>The APB protocol signal transactions are only related to the rising edge of the clock and every transaction takes at least two cycles.</w:t>
      </w:r>
      <w:r w:rsidR="00AC4EAD" w:rsidRPr="00AC4EAD">
        <w:t xml:space="preserve"> </w:t>
      </w:r>
      <w:r w:rsidR="00AC4EAD">
        <w:rPr>
          <w:rFonts w:eastAsiaTheme="minorEastAsia"/>
        </w:rPr>
        <w:t>It</w:t>
      </w:r>
      <w:r w:rsidR="00AC4EAD" w:rsidRPr="00AC4EAD">
        <w:rPr>
          <w:rFonts w:eastAsiaTheme="minorEastAsia"/>
        </w:rPr>
        <w:t xml:space="preserve"> can </w:t>
      </w:r>
      <w:r w:rsidR="00AC4EAD">
        <w:rPr>
          <w:rFonts w:eastAsiaTheme="minorEastAsia"/>
        </w:rPr>
        <w:t xml:space="preserve">be </w:t>
      </w:r>
      <w:r w:rsidR="00AC4EAD" w:rsidRPr="00AC4EAD">
        <w:rPr>
          <w:rFonts w:eastAsiaTheme="minorEastAsia"/>
        </w:rPr>
        <w:t>use</w:t>
      </w:r>
      <w:r w:rsidR="00AC4EAD">
        <w:rPr>
          <w:rFonts w:eastAsiaTheme="minorEastAsia"/>
        </w:rPr>
        <w:t>d</w:t>
      </w:r>
      <w:r w:rsidR="00AC4EAD" w:rsidRPr="00AC4EAD">
        <w:rPr>
          <w:rFonts w:eastAsiaTheme="minorEastAsia"/>
        </w:rPr>
        <w:t xml:space="preserve"> to provide</w:t>
      </w:r>
      <w:r w:rsidR="00AC4EAD">
        <w:rPr>
          <w:rFonts w:eastAsiaTheme="minorEastAsia"/>
        </w:rPr>
        <w:t xml:space="preserve"> </w:t>
      </w:r>
      <w:r w:rsidR="00AC4EAD" w:rsidRPr="00AC4EAD">
        <w:rPr>
          <w:rFonts w:eastAsiaTheme="minorEastAsia"/>
        </w:rPr>
        <w:t>access to the programmable control registers of peripheral devices</w:t>
      </w:r>
      <w:r w:rsidR="00AC4EAD">
        <w:rPr>
          <w:rFonts w:eastAsiaTheme="minorEastAsia"/>
        </w:rPr>
        <w:t xml:space="preserve">. </w:t>
      </w:r>
      <w:r w:rsidR="00B12D4B">
        <w:rPr>
          <w:rFonts w:eastAsiaTheme="minorEastAsia"/>
        </w:rPr>
        <w:t>Furthermore,</w:t>
      </w:r>
      <w:r w:rsidR="00AC4EAD">
        <w:rPr>
          <w:rFonts w:eastAsiaTheme="minorEastAsia"/>
        </w:rPr>
        <w:t xml:space="preserve"> t</w:t>
      </w:r>
      <w:r w:rsidR="000602C6">
        <w:rPr>
          <w:rFonts w:eastAsiaTheme="minorEastAsia"/>
        </w:rPr>
        <w:t>he</w:t>
      </w:r>
      <w:r w:rsidR="00B504F5">
        <w:rPr>
          <w:rFonts w:eastAsiaTheme="minorEastAsia"/>
        </w:rPr>
        <w:t xml:space="preserve"> </w:t>
      </w:r>
      <w:r w:rsidR="000602C6">
        <w:rPr>
          <w:rFonts w:eastAsiaTheme="minorEastAsia"/>
        </w:rPr>
        <w:t xml:space="preserve">APB is a low-cost interface that is optimal for minimal power consumption. </w:t>
      </w:r>
    </w:p>
    <w:p w14:paraId="73E32AA0" w14:textId="77777777" w:rsidR="00B12D4B" w:rsidRDefault="00B12D4B" w:rsidP="00B12D4B">
      <w:pPr>
        <w:rPr>
          <w:rFonts w:eastAsiaTheme="minorEastAsia"/>
        </w:rPr>
      </w:pPr>
      <w:r>
        <w:rPr>
          <w:rFonts w:eastAsiaTheme="minorEastAsia"/>
        </w:rPr>
        <w:lastRenderedPageBreak/>
        <w:t>The figure bellow (Key to timing diagram conventions) explains the timing diagrams in the following sections.</w:t>
      </w:r>
      <w:r w:rsidRPr="00B12D4B">
        <w:t xml:space="preserve"> </w:t>
      </w:r>
      <w:r w:rsidRPr="00B12D4B">
        <w:rPr>
          <w:rFonts w:eastAsiaTheme="minorEastAsia"/>
        </w:rPr>
        <w:t>Shaded bus and signal areas are undefined, so the bus or signal can assume any value</w:t>
      </w:r>
      <w:r>
        <w:rPr>
          <w:rFonts w:eastAsiaTheme="minorEastAsia"/>
        </w:rPr>
        <w:t xml:space="preserve"> </w:t>
      </w:r>
      <w:r w:rsidRPr="00B12D4B">
        <w:rPr>
          <w:rFonts w:eastAsiaTheme="minorEastAsia"/>
        </w:rPr>
        <w:t>within the shaded area at that time. The actual level is unimportant and does not affect</w:t>
      </w:r>
      <w:r>
        <w:rPr>
          <w:rFonts w:eastAsiaTheme="minorEastAsia"/>
        </w:rPr>
        <w:t xml:space="preserve"> </w:t>
      </w:r>
      <w:r w:rsidRPr="00B12D4B">
        <w:rPr>
          <w:rFonts w:eastAsiaTheme="minorEastAsia"/>
        </w:rPr>
        <w:t>normal operation.</w:t>
      </w:r>
    </w:p>
    <w:p w14:paraId="6CE73F9F" w14:textId="77777777" w:rsidR="006D1AEC" w:rsidRDefault="006D1AEC" w:rsidP="006D1AEC">
      <w:pPr>
        <w:keepNext/>
      </w:pPr>
      <w:r w:rsidRPr="006D1AEC">
        <w:rPr>
          <w:rFonts w:eastAsiaTheme="minorEastAsia"/>
          <w:noProof/>
        </w:rPr>
        <w:drawing>
          <wp:inline distT="0" distB="0" distL="0" distR="0" wp14:anchorId="103BDD24" wp14:editId="639F63A6">
            <wp:extent cx="3448531" cy="258163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48531" cy="2581635"/>
                    </a:xfrm>
                    <a:prstGeom prst="rect">
                      <a:avLst/>
                    </a:prstGeom>
                  </pic:spPr>
                </pic:pic>
              </a:graphicData>
            </a:graphic>
          </wp:inline>
        </w:drawing>
      </w:r>
    </w:p>
    <w:p w14:paraId="7E80AE92" w14:textId="4AB86FC7" w:rsidR="00B12D4B" w:rsidRDefault="006D1AEC" w:rsidP="006D1AEC">
      <w:pPr>
        <w:pStyle w:val="Caption"/>
      </w:pPr>
      <w:bookmarkStart w:id="7" w:name="_Toc42531382"/>
      <w:r>
        <w:t xml:space="preserve">Figure </w:t>
      </w:r>
      <w:r w:rsidR="007202CF">
        <w:fldChar w:fldCharType="begin"/>
      </w:r>
      <w:r w:rsidR="007202CF">
        <w:instrText xml:space="preserve"> SEQ Figure \* ARABIC </w:instrText>
      </w:r>
      <w:r w:rsidR="007202CF">
        <w:fldChar w:fldCharType="separate"/>
      </w:r>
      <w:r w:rsidR="002D78C1">
        <w:rPr>
          <w:noProof/>
        </w:rPr>
        <w:t>1</w:t>
      </w:r>
      <w:r w:rsidR="007202CF">
        <w:rPr>
          <w:noProof/>
        </w:rPr>
        <w:fldChar w:fldCharType="end"/>
      </w:r>
      <w:r>
        <w:t>: Key to timing diagram</w:t>
      </w:r>
      <w:r w:rsidR="00C72EE7">
        <w:t xml:space="preserve"> of APB protocol</w:t>
      </w:r>
      <w:bookmarkEnd w:id="7"/>
    </w:p>
    <w:p w14:paraId="29B601F7" w14:textId="77777777" w:rsidR="003F5CD0" w:rsidRDefault="00850777" w:rsidP="005E075F">
      <w:r>
        <w:t>T</w:t>
      </w:r>
      <w:r w:rsidR="003F5CD0">
        <w:t>he signals which are part of APB protocol are listed and described in the table below:</w:t>
      </w:r>
    </w:p>
    <w:tbl>
      <w:tblPr>
        <w:tblStyle w:val="TableGrid"/>
        <w:tblW w:w="0" w:type="auto"/>
        <w:tblLook w:val="04A0" w:firstRow="1" w:lastRow="0" w:firstColumn="1" w:lastColumn="0" w:noHBand="0" w:noVBand="1"/>
      </w:tblPr>
      <w:tblGrid>
        <w:gridCol w:w="1525"/>
        <w:gridCol w:w="2430"/>
        <w:gridCol w:w="4675"/>
      </w:tblGrid>
      <w:tr w:rsidR="003F5CD0" w14:paraId="70F49DB8" w14:textId="77777777" w:rsidTr="003F5CD0">
        <w:tc>
          <w:tcPr>
            <w:tcW w:w="1525" w:type="dxa"/>
          </w:tcPr>
          <w:p w14:paraId="46761C00" w14:textId="77777777" w:rsidR="003F5CD0" w:rsidRDefault="003F5CD0" w:rsidP="00850777">
            <w:r w:rsidRPr="003F5CD0">
              <w:t>Signal</w:t>
            </w:r>
          </w:p>
        </w:tc>
        <w:tc>
          <w:tcPr>
            <w:tcW w:w="2430" w:type="dxa"/>
          </w:tcPr>
          <w:p w14:paraId="3C1CF97A" w14:textId="77777777" w:rsidR="003F5CD0" w:rsidRDefault="003F5CD0" w:rsidP="00850777">
            <w:r>
              <w:t>Source</w:t>
            </w:r>
          </w:p>
        </w:tc>
        <w:tc>
          <w:tcPr>
            <w:tcW w:w="4675" w:type="dxa"/>
          </w:tcPr>
          <w:p w14:paraId="3E9B901E" w14:textId="77777777" w:rsidR="003F5CD0" w:rsidRDefault="003F5CD0" w:rsidP="00850777">
            <w:r>
              <w:t>Description</w:t>
            </w:r>
          </w:p>
        </w:tc>
      </w:tr>
      <w:tr w:rsidR="003F5CD0" w14:paraId="1603BA85" w14:textId="77777777" w:rsidTr="003F5CD0">
        <w:tc>
          <w:tcPr>
            <w:tcW w:w="1525" w:type="dxa"/>
          </w:tcPr>
          <w:p w14:paraId="73539F57" w14:textId="77777777" w:rsidR="003F5CD0" w:rsidRDefault="003F5CD0" w:rsidP="00850777">
            <w:r w:rsidRPr="003F5CD0">
              <w:t>PCLK</w:t>
            </w:r>
          </w:p>
        </w:tc>
        <w:tc>
          <w:tcPr>
            <w:tcW w:w="2430" w:type="dxa"/>
          </w:tcPr>
          <w:p w14:paraId="6A14C46A" w14:textId="77777777" w:rsidR="003F5CD0" w:rsidRDefault="003F5CD0" w:rsidP="00850777">
            <w:r>
              <w:t>Clock source</w:t>
            </w:r>
          </w:p>
        </w:tc>
        <w:tc>
          <w:tcPr>
            <w:tcW w:w="4675" w:type="dxa"/>
          </w:tcPr>
          <w:p w14:paraId="39C0016E" w14:textId="77777777" w:rsidR="003F5CD0" w:rsidRDefault="003F5CD0" w:rsidP="00850777">
            <w:r w:rsidRPr="003F5CD0">
              <w:t>Clock. The rising edge of PCLK times all transfers on the APB.</w:t>
            </w:r>
          </w:p>
        </w:tc>
      </w:tr>
      <w:tr w:rsidR="003F5CD0" w14:paraId="2B91F44E" w14:textId="77777777" w:rsidTr="003F5CD0">
        <w:tc>
          <w:tcPr>
            <w:tcW w:w="1525" w:type="dxa"/>
          </w:tcPr>
          <w:p w14:paraId="281746D3" w14:textId="77777777" w:rsidR="003F5CD0" w:rsidRDefault="003F5CD0" w:rsidP="00850777">
            <w:r w:rsidRPr="003F5CD0">
              <w:t>PRESETn</w:t>
            </w:r>
          </w:p>
        </w:tc>
        <w:tc>
          <w:tcPr>
            <w:tcW w:w="2430" w:type="dxa"/>
          </w:tcPr>
          <w:p w14:paraId="2004E392" w14:textId="77777777" w:rsidR="003F5CD0" w:rsidRDefault="003F5CD0" w:rsidP="00850777">
            <w:r w:rsidRPr="003F5CD0">
              <w:t>System bus equivalent</w:t>
            </w:r>
          </w:p>
        </w:tc>
        <w:tc>
          <w:tcPr>
            <w:tcW w:w="4675" w:type="dxa"/>
          </w:tcPr>
          <w:p w14:paraId="769B267C" w14:textId="77777777" w:rsidR="003F5CD0" w:rsidRDefault="003F5CD0" w:rsidP="003F5CD0">
            <w:r>
              <w:t>Reset. The APB reset signal is active LOW. This signal is normally connected</w:t>
            </w:r>
          </w:p>
          <w:p w14:paraId="39206A12" w14:textId="77777777" w:rsidR="003F5CD0" w:rsidRDefault="003F5CD0" w:rsidP="003F5CD0">
            <w:r>
              <w:t>directly to the system bus reset signal.</w:t>
            </w:r>
          </w:p>
        </w:tc>
      </w:tr>
      <w:tr w:rsidR="003F5CD0" w14:paraId="720D8D5C" w14:textId="77777777" w:rsidTr="003F5CD0">
        <w:tc>
          <w:tcPr>
            <w:tcW w:w="1525" w:type="dxa"/>
          </w:tcPr>
          <w:p w14:paraId="19561DEB" w14:textId="77777777" w:rsidR="003F5CD0" w:rsidRDefault="003F5CD0" w:rsidP="00850777">
            <w:r w:rsidRPr="003F5CD0">
              <w:t>PADDR</w:t>
            </w:r>
          </w:p>
        </w:tc>
        <w:tc>
          <w:tcPr>
            <w:tcW w:w="2430" w:type="dxa"/>
          </w:tcPr>
          <w:p w14:paraId="17C68216" w14:textId="77777777" w:rsidR="003F5CD0" w:rsidRDefault="003F5CD0" w:rsidP="00850777">
            <w:r>
              <w:t>Master</w:t>
            </w:r>
          </w:p>
        </w:tc>
        <w:tc>
          <w:tcPr>
            <w:tcW w:w="4675" w:type="dxa"/>
          </w:tcPr>
          <w:p w14:paraId="357944EF" w14:textId="77777777" w:rsidR="003F5CD0" w:rsidRDefault="003F5CD0" w:rsidP="003F5CD0">
            <w:r>
              <w:t>Address. This is the APB address bus. It can be up to 32 bits wide and is driven</w:t>
            </w:r>
          </w:p>
          <w:p w14:paraId="08564E7C" w14:textId="77777777" w:rsidR="003F5CD0" w:rsidRDefault="003F5CD0" w:rsidP="003F5CD0">
            <w:r>
              <w:t>by the peripheral bus bridge unit.</w:t>
            </w:r>
          </w:p>
        </w:tc>
      </w:tr>
      <w:tr w:rsidR="003F5CD0" w14:paraId="70A35754" w14:textId="77777777" w:rsidTr="003F5CD0">
        <w:tc>
          <w:tcPr>
            <w:tcW w:w="1525" w:type="dxa"/>
          </w:tcPr>
          <w:p w14:paraId="0CF509F8" w14:textId="77777777" w:rsidR="003F5CD0" w:rsidRDefault="003F5CD0" w:rsidP="00850777">
            <w:r w:rsidRPr="003F5CD0">
              <w:t>PSELx</w:t>
            </w:r>
          </w:p>
        </w:tc>
        <w:tc>
          <w:tcPr>
            <w:tcW w:w="2430" w:type="dxa"/>
          </w:tcPr>
          <w:p w14:paraId="2F8C3933" w14:textId="77777777" w:rsidR="003F5CD0" w:rsidRDefault="003F5CD0" w:rsidP="00850777">
            <w:r>
              <w:t>Master</w:t>
            </w:r>
          </w:p>
        </w:tc>
        <w:tc>
          <w:tcPr>
            <w:tcW w:w="4675" w:type="dxa"/>
          </w:tcPr>
          <w:p w14:paraId="317B25A8" w14:textId="77777777" w:rsidR="003F5CD0" w:rsidRDefault="003F5CD0" w:rsidP="003F5CD0">
            <w:r>
              <w:t>Select. The APB bridge unit generates this signal to each peripheral bus slave.</w:t>
            </w:r>
          </w:p>
          <w:p w14:paraId="5C60667C" w14:textId="77777777" w:rsidR="003F5CD0" w:rsidRDefault="003F5CD0" w:rsidP="003F5CD0">
            <w:r>
              <w:t>It indicates that the slave device is selected and that a data transfer is required.</w:t>
            </w:r>
          </w:p>
          <w:p w14:paraId="794895AF" w14:textId="77777777" w:rsidR="003F5CD0" w:rsidRDefault="003F5CD0" w:rsidP="003F5CD0">
            <w:r>
              <w:t>There is a PSELx signal for each slave.</w:t>
            </w:r>
          </w:p>
        </w:tc>
      </w:tr>
      <w:tr w:rsidR="003F5CD0" w14:paraId="5D10451C" w14:textId="77777777" w:rsidTr="003F5CD0">
        <w:tc>
          <w:tcPr>
            <w:tcW w:w="1525" w:type="dxa"/>
          </w:tcPr>
          <w:p w14:paraId="455A1BFD" w14:textId="77777777" w:rsidR="003F5CD0" w:rsidRDefault="003F5CD0" w:rsidP="00850777">
            <w:r w:rsidRPr="003F5CD0">
              <w:t>PENABLE</w:t>
            </w:r>
          </w:p>
        </w:tc>
        <w:tc>
          <w:tcPr>
            <w:tcW w:w="2430" w:type="dxa"/>
          </w:tcPr>
          <w:p w14:paraId="2CF09719" w14:textId="77777777" w:rsidR="003F5CD0" w:rsidRDefault="003F5CD0" w:rsidP="00850777">
            <w:r>
              <w:t>Master</w:t>
            </w:r>
          </w:p>
        </w:tc>
        <w:tc>
          <w:tcPr>
            <w:tcW w:w="4675" w:type="dxa"/>
          </w:tcPr>
          <w:p w14:paraId="24E159EC" w14:textId="77777777" w:rsidR="003F5CD0" w:rsidRDefault="003F5CD0" w:rsidP="003F5CD0">
            <w:r>
              <w:t>Enable. This signal indicates the second and subsequent cycles of an APB</w:t>
            </w:r>
          </w:p>
          <w:p w14:paraId="74438348" w14:textId="77777777" w:rsidR="003F5CD0" w:rsidRDefault="003F5CD0" w:rsidP="003F5CD0">
            <w:r>
              <w:t>transfer.</w:t>
            </w:r>
          </w:p>
        </w:tc>
      </w:tr>
      <w:tr w:rsidR="003F5CD0" w14:paraId="0436CE31" w14:textId="77777777" w:rsidTr="003F5CD0">
        <w:tc>
          <w:tcPr>
            <w:tcW w:w="1525" w:type="dxa"/>
          </w:tcPr>
          <w:p w14:paraId="54382900" w14:textId="77777777" w:rsidR="003F5CD0" w:rsidRDefault="003F5CD0" w:rsidP="00850777">
            <w:r w:rsidRPr="003F5CD0">
              <w:t>PWRITE</w:t>
            </w:r>
          </w:p>
        </w:tc>
        <w:tc>
          <w:tcPr>
            <w:tcW w:w="2430" w:type="dxa"/>
          </w:tcPr>
          <w:p w14:paraId="0989B913" w14:textId="77777777" w:rsidR="003F5CD0" w:rsidRDefault="003F5CD0" w:rsidP="00850777">
            <w:r>
              <w:t>Master</w:t>
            </w:r>
          </w:p>
        </w:tc>
        <w:tc>
          <w:tcPr>
            <w:tcW w:w="4675" w:type="dxa"/>
          </w:tcPr>
          <w:p w14:paraId="038DB9BD" w14:textId="77777777" w:rsidR="003F5CD0" w:rsidRDefault="003F5CD0" w:rsidP="003F5CD0">
            <w:r>
              <w:t>Direction. This signal indicates an APB write access when HIGH and an APB</w:t>
            </w:r>
          </w:p>
          <w:p w14:paraId="6F1B4519" w14:textId="77777777" w:rsidR="003F5CD0" w:rsidRDefault="003F5CD0" w:rsidP="003F5CD0">
            <w:r>
              <w:t>read access when LOW.</w:t>
            </w:r>
          </w:p>
        </w:tc>
      </w:tr>
      <w:tr w:rsidR="003F5CD0" w14:paraId="3B1FEA93" w14:textId="77777777" w:rsidTr="003F5CD0">
        <w:tc>
          <w:tcPr>
            <w:tcW w:w="1525" w:type="dxa"/>
          </w:tcPr>
          <w:p w14:paraId="4590D5E3" w14:textId="77777777" w:rsidR="003F5CD0" w:rsidRDefault="003F5CD0" w:rsidP="00850777">
            <w:r w:rsidRPr="003F5CD0">
              <w:t>PWDATA</w:t>
            </w:r>
          </w:p>
        </w:tc>
        <w:tc>
          <w:tcPr>
            <w:tcW w:w="2430" w:type="dxa"/>
          </w:tcPr>
          <w:p w14:paraId="606A461F" w14:textId="77777777" w:rsidR="003F5CD0" w:rsidRDefault="003F5CD0" w:rsidP="00850777">
            <w:r>
              <w:t>Master</w:t>
            </w:r>
          </w:p>
        </w:tc>
        <w:tc>
          <w:tcPr>
            <w:tcW w:w="4675" w:type="dxa"/>
          </w:tcPr>
          <w:p w14:paraId="6810F93D" w14:textId="77777777" w:rsidR="003F5CD0" w:rsidRDefault="003F5CD0" w:rsidP="003F5CD0">
            <w:r>
              <w:t>Write data. This bus is driven by the peripheral bus bridge unit during write</w:t>
            </w:r>
          </w:p>
          <w:p w14:paraId="6E367B2A" w14:textId="77777777" w:rsidR="003F5CD0" w:rsidRDefault="003F5CD0" w:rsidP="003F5CD0">
            <w:r>
              <w:lastRenderedPageBreak/>
              <w:t>cycles when PWRITE is HIGH. This bus can be up to 32 bits wide.</w:t>
            </w:r>
          </w:p>
        </w:tc>
      </w:tr>
      <w:tr w:rsidR="003F5CD0" w14:paraId="630F3902" w14:textId="77777777" w:rsidTr="003F5CD0">
        <w:tc>
          <w:tcPr>
            <w:tcW w:w="1525" w:type="dxa"/>
          </w:tcPr>
          <w:p w14:paraId="5276EE08" w14:textId="77777777" w:rsidR="003F5CD0" w:rsidRDefault="003F5CD0" w:rsidP="00850777">
            <w:r w:rsidRPr="003F5CD0">
              <w:lastRenderedPageBreak/>
              <w:t>PREADY</w:t>
            </w:r>
          </w:p>
        </w:tc>
        <w:tc>
          <w:tcPr>
            <w:tcW w:w="2430" w:type="dxa"/>
          </w:tcPr>
          <w:p w14:paraId="37968093" w14:textId="77777777" w:rsidR="003F5CD0" w:rsidRDefault="003F5CD0" w:rsidP="00850777">
            <w:r>
              <w:t>Slave</w:t>
            </w:r>
          </w:p>
        </w:tc>
        <w:tc>
          <w:tcPr>
            <w:tcW w:w="4675" w:type="dxa"/>
          </w:tcPr>
          <w:p w14:paraId="23CF4ED0" w14:textId="77777777" w:rsidR="003F5CD0" w:rsidRDefault="003F5CD0" w:rsidP="00850777">
            <w:r w:rsidRPr="003F5CD0">
              <w:t>Ready. The slave uses this signal to extend an APB transfer.</w:t>
            </w:r>
          </w:p>
        </w:tc>
      </w:tr>
      <w:tr w:rsidR="003F5CD0" w14:paraId="515E212C" w14:textId="77777777" w:rsidTr="003F5CD0">
        <w:tc>
          <w:tcPr>
            <w:tcW w:w="1525" w:type="dxa"/>
          </w:tcPr>
          <w:p w14:paraId="5A0AEB73" w14:textId="77777777" w:rsidR="003F5CD0" w:rsidRDefault="003F5CD0" w:rsidP="00850777">
            <w:r w:rsidRPr="003F5CD0">
              <w:t>PRDATA</w:t>
            </w:r>
          </w:p>
        </w:tc>
        <w:tc>
          <w:tcPr>
            <w:tcW w:w="2430" w:type="dxa"/>
          </w:tcPr>
          <w:p w14:paraId="6FF77FEE" w14:textId="77777777" w:rsidR="003F5CD0" w:rsidRDefault="003F5CD0" w:rsidP="00850777">
            <w:r>
              <w:t xml:space="preserve">Slave </w:t>
            </w:r>
          </w:p>
        </w:tc>
        <w:tc>
          <w:tcPr>
            <w:tcW w:w="4675" w:type="dxa"/>
          </w:tcPr>
          <w:p w14:paraId="04F3AF8C" w14:textId="77777777" w:rsidR="003F5CD0" w:rsidRDefault="003F5CD0" w:rsidP="003F5CD0">
            <w:r>
              <w:t>Read Data. The selected slave drives this bus during read cycles when</w:t>
            </w:r>
          </w:p>
          <w:p w14:paraId="13A2387F" w14:textId="77777777" w:rsidR="003F5CD0" w:rsidRDefault="003F5CD0" w:rsidP="003F5CD0">
            <w:r>
              <w:t>PWRITE is LOW. This bus can be up to 32-bits wide.</w:t>
            </w:r>
          </w:p>
        </w:tc>
      </w:tr>
      <w:tr w:rsidR="003F5CD0" w14:paraId="144A7F5F" w14:textId="77777777" w:rsidTr="003F5CD0">
        <w:tc>
          <w:tcPr>
            <w:tcW w:w="1525" w:type="dxa"/>
          </w:tcPr>
          <w:p w14:paraId="232B884D" w14:textId="77777777" w:rsidR="003F5CD0" w:rsidRDefault="003F5CD0" w:rsidP="00850777">
            <w:r w:rsidRPr="003F5CD0">
              <w:t>PSLVERR</w:t>
            </w:r>
          </w:p>
        </w:tc>
        <w:tc>
          <w:tcPr>
            <w:tcW w:w="2430" w:type="dxa"/>
          </w:tcPr>
          <w:p w14:paraId="5818BA5A" w14:textId="77777777" w:rsidR="003F5CD0" w:rsidRDefault="003F5CD0" w:rsidP="00850777">
            <w:r>
              <w:t>Slave</w:t>
            </w:r>
          </w:p>
        </w:tc>
        <w:tc>
          <w:tcPr>
            <w:tcW w:w="4675" w:type="dxa"/>
          </w:tcPr>
          <w:p w14:paraId="47B1FA5E" w14:textId="77777777" w:rsidR="003F5CD0" w:rsidRDefault="003F5CD0" w:rsidP="003F5CD0">
            <w:r>
              <w:t>This signal indicates a transfer failure. APB peripherals are not required to</w:t>
            </w:r>
          </w:p>
          <w:p w14:paraId="11DEC2AA" w14:textId="77777777" w:rsidR="003F5CD0" w:rsidRDefault="003F5CD0" w:rsidP="003F5CD0">
            <w:r>
              <w:t>support the PSLVERR pin. This is true for both existing and new APB</w:t>
            </w:r>
          </w:p>
          <w:p w14:paraId="29DEB76B" w14:textId="77777777" w:rsidR="003F5CD0" w:rsidRDefault="003F5CD0" w:rsidP="003F5CD0">
            <w:r>
              <w:t>peripheral designs. Where a peripheral does not include this pin then the</w:t>
            </w:r>
          </w:p>
          <w:p w14:paraId="602F5E88" w14:textId="77777777" w:rsidR="003F5CD0" w:rsidRDefault="003F5CD0" w:rsidP="005E075F">
            <w:pPr>
              <w:keepNext/>
            </w:pPr>
            <w:r>
              <w:t>appropriate input to the APB bridge is tied LOW.</w:t>
            </w:r>
          </w:p>
        </w:tc>
      </w:tr>
    </w:tbl>
    <w:p w14:paraId="09050B93" w14:textId="6B333192" w:rsidR="00850777" w:rsidRDefault="005E075F" w:rsidP="005E075F">
      <w:pPr>
        <w:pStyle w:val="Caption"/>
      </w:pPr>
      <w:bookmarkStart w:id="8" w:name="_Toc42531431"/>
      <w:r>
        <w:t xml:space="preserve">Table </w:t>
      </w:r>
      <w:r w:rsidR="007202CF">
        <w:fldChar w:fldCharType="begin"/>
      </w:r>
      <w:r w:rsidR="007202CF">
        <w:instrText xml:space="preserve"> SEQ Table \* ARABIC </w:instrText>
      </w:r>
      <w:r w:rsidR="007202CF">
        <w:fldChar w:fldCharType="separate"/>
      </w:r>
      <w:r w:rsidR="002D78C1">
        <w:rPr>
          <w:noProof/>
        </w:rPr>
        <w:t>1</w:t>
      </w:r>
      <w:r w:rsidR="007202CF">
        <w:rPr>
          <w:noProof/>
        </w:rPr>
        <w:fldChar w:fldCharType="end"/>
      </w:r>
      <w:r>
        <w:t xml:space="preserve">: </w:t>
      </w:r>
      <w:r w:rsidRPr="00B00EA0">
        <w:t>APB signal description</w:t>
      </w:r>
      <w:bookmarkEnd w:id="8"/>
    </w:p>
    <w:p w14:paraId="2199B263" w14:textId="571E49B9" w:rsidR="00850777" w:rsidRDefault="005F360F" w:rsidP="00850777">
      <w:r>
        <w:t>The PADDR,</w:t>
      </w:r>
      <w:r w:rsidR="00F25888">
        <w:t xml:space="preserve"> </w:t>
      </w:r>
      <w:r>
        <w:t>PWRITE,</w:t>
      </w:r>
      <w:r w:rsidR="00F25888">
        <w:t xml:space="preserve"> </w:t>
      </w:r>
      <w:r>
        <w:t xml:space="preserve">PWDATA signals are common among all the slaves, however there are as many PSEL signals as slaves, and for each slave one PRDATA from it to the master.  </w:t>
      </w:r>
      <w:r w:rsidR="005E075F">
        <w:t>The following shows the block diagram between master and slave of APB:</w:t>
      </w:r>
    </w:p>
    <w:p w14:paraId="205D4B58" w14:textId="77777777" w:rsidR="005E075F" w:rsidRDefault="005E075F" w:rsidP="005E075F">
      <w:pPr>
        <w:keepNext/>
      </w:pPr>
      <w:r w:rsidRPr="005E075F">
        <w:rPr>
          <w:noProof/>
        </w:rPr>
        <w:drawing>
          <wp:inline distT="0" distB="0" distL="0" distR="0" wp14:anchorId="74BED2A2" wp14:editId="57A3904E">
            <wp:extent cx="3458058" cy="2753109"/>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58058" cy="2753109"/>
                    </a:xfrm>
                    <a:prstGeom prst="rect">
                      <a:avLst/>
                    </a:prstGeom>
                  </pic:spPr>
                </pic:pic>
              </a:graphicData>
            </a:graphic>
          </wp:inline>
        </w:drawing>
      </w:r>
    </w:p>
    <w:p w14:paraId="36203E78" w14:textId="31E93ECC" w:rsidR="005E075F" w:rsidRPr="00850777" w:rsidRDefault="005E075F" w:rsidP="005E075F">
      <w:pPr>
        <w:pStyle w:val="Caption"/>
      </w:pPr>
      <w:bookmarkStart w:id="9" w:name="_Toc42531383"/>
      <w:r>
        <w:t xml:space="preserve">Figure </w:t>
      </w:r>
      <w:r w:rsidR="007202CF">
        <w:fldChar w:fldCharType="begin"/>
      </w:r>
      <w:r w:rsidR="007202CF">
        <w:instrText xml:space="preserve"> SEQ Figure \* ARABIC </w:instrText>
      </w:r>
      <w:r w:rsidR="007202CF">
        <w:fldChar w:fldCharType="separate"/>
      </w:r>
      <w:r w:rsidR="002D78C1">
        <w:rPr>
          <w:noProof/>
        </w:rPr>
        <w:t>2</w:t>
      </w:r>
      <w:r w:rsidR="007202CF">
        <w:rPr>
          <w:noProof/>
        </w:rPr>
        <w:fldChar w:fldCharType="end"/>
      </w:r>
      <w:r>
        <w:t>: APB block diagram</w:t>
      </w:r>
      <w:bookmarkEnd w:id="9"/>
    </w:p>
    <w:p w14:paraId="0E0950B9" w14:textId="77777777" w:rsidR="00D70718" w:rsidRDefault="00D70718" w:rsidP="00454C76">
      <w:pPr>
        <w:pStyle w:val="Heading4"/>
        <w:rPr>
          <w:rFonts w:eastAsiaTheme="minorEastAsia"/>
        </w:rPr>
      </w:pPr>
      <w:r w:rsidRPr="00454C76">
        <w:t>Operating</w:t>
      </w:r>
      <w:r>
        <w:rPr>
          <w:rFonts w:eastAsiaTheme="minorEastAsia"/>
        </w:rPr>
        <w:t xml:space="preserve"> states</w:t>
      </w:r>
    </w:p>
    <w:p w14:paraId="166A757E" w14:textId="77777777" w:rsidR="00D70718" w:rsidRDefault="00D70718" w:rsidP="00D70718">
      <w:r>
        <w:t>The figure bellow describes the operating states of the protocol:</w:t>
      </w:r>
    </w:p>
    <w:p w14:paraId="0D2A23AA" w14:textId="77777777" w:rsidR="00D70718" w:rsidRDefault="00D70718" w:rsidP="00D70718">
      <w:pPr>
        <w:keepNext/>
      </w:pPr>
      <w:r w:rsidRPr="00D70718">
        <w:rPr>
          <w:noProof/>
        </w:rPr>
        <w:lastRenderedPageBreak/>
        <w:drawing>
          <wp:inline distT="0" distB="0" distL="0" distR="0" wp14:anchorId="38E3D920" wp14:editId="180D83D5">
            <wp:extent cx="4124901" cy="3248478"/>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24901" cy="3248478"/>
                    </a:xfrm>
                    <a:prstGeom prst="rect">
                      <a:avLst/>
                    </a:prstGeom>
                  </pic:spPr>
                </pic:pic>
              </a:graphicData>
            </a:graphic>
          </wp:inline>
        </w:drawing>
      </w:r>
    </w:p>
    <w:p w14:paraId="24A6EFC6" w14:textId="0A7E9F1A" w:rsidR="00D70718" w:rsidRDefault="00D70718" w:rsidP="00D70718">
      <w:pPr>
        <w:pStyle w:val="Caption"/>
      </w:pPr>
      <w:bookmarkStart w:id="10" w:name="_Toc42531384"/>
      <w:r>
        <w:t xml:space="preserve">Figure </w:t>
      </w:r>
      <w:r w:rsidR="007202CF">
        <w:fldChar w:fldCharType="begin"/>
      </w:r>
      <w:r w:rsidR="007202CF">
        <w:instrText xml:space="preserve"> SEQ Figure \* ARABIC </w:instrText>
      </w:r>
      <w:r w:rsidR="007202CF">
        <w:fldChar w:fldCharType="separate"/>
      </w:r>
      <w:r w:rsidR="002D78C1">
        <w:rPr>
          <w:noProof/>
        </w:rPr>
        <w:t>3</w:t>
      </w:r>
      <w:r w:rsidR="007202CF">
        <w:rPr>
          <w:noProof/>
        </w:rPr>
        <w:fldChar w:fldCharType="end"/>
      </w:r>
      <w:r>
        <w:t>: APB operating states</w:t>
      </w:r>
      <w:bookmarkEnd w:id="10"/>
    </w:p>
    <w:p w14:paraId="33494F8E" w14:textId="77777777" w:rsidR="00FC0621" w:rsidRDefault="00FC0621" w:rsidP="00FC0621">
      <w:r>
        <w:t>The state machine operates through the following states:</w:t>
      </w:r>
    </w:p>
    <w:p w14:paraId="1E7DBF26" w14:textId="77777777" w:rsidR="00FC0621" w:rsidRDefault="00FC0621" w:rsidP="00FC0621">
      <w:r w:rsidRPr="00FC0621">
        <w:rPr>
          <w:b/>
          <w:bCs/>
        </w:rPr>
        <w:t xml:space="preserve">IDLE </w:t>
      </w:r>
      <w:r>
        <w:t>- This is the default state of the APB.</w:t>
      </w:r>
    </w:p>
    <w:p w14:paraId="591ACFFF" w14:textId="77777777" w:rsidR="00FC0621" w:rsidRDefault="00FC0621" w:rsidP="00FC0621">
      <w:r w:rsidRPr="00FC0621">
        <w:rPr>
          <w:b/>
          <w:bCs/>
        </w:rPr>
        <w:t>SETUP</w:t>
      </w:r>
      <w:r>
        <w:t xml:space="preserve"> - When a transfer is required the bus moves into the SETUP state, where the appropriate select signal, PSELx, is asserted. The bus only remains in the SETUP state for one clock cycle and always moves to the ACCESS state on the next rising edge of the clock. </w:t>
      </w:r>
    </w:p>
    <w:p w14:paraId="74AA5681" w14:textId="77777777" w:rsidR="00FC0621" w:rsidRDefault="00FC0621" w:rsidP="00FC0621">
      <w:r w:rsidRPr="00FC0621">
        <w:rPr>
          <w:b/>
          <w:bCs/>
        </w:rPr>
        <w:t>ACCESS</w:t>
      </w:r>
      <w:r>
        <w:t xml:space="preserve"> - The enable signal, PENABLE, is asserted in the ACCESS state. The</w:t>
      </w:r>
    </w:p>
    <w:p w14:paraId="45C59025" w14:textId="77777777" w:rsidR="00FC0621" w:rsidRDefault="00FC0621" w:rsidP="00FC0621">
      <w:r>
        <w:t>address, write, select, and write data signals must remain stable during</w:t>
      </w:r>
    </w:p>
    <w:p w14:paraId="4737A9E4" w14:textId="77777777" w:rsidR="00FC0621" w:rsidRDefault="00FC0621" w:rsidP="00FC0621">
      <w:r>
        <w:t>the transition from the SETUP to ACCESS state. Exit from the ACCESS state is controlled by the PREADY signal from the slave:</w:t>
      </w:r>
    </w:p>
    <w:p w14:paraId="3D7D707C" w14:textId="77777777" w:rsidR="00FC0621" w:rsidRDefault="00FC0621" w:rsidP="00FC0621">
      <w:r>
        <w:t>• If PREADY is held LOW by the slave then the peripheral bus remains in the ACCESS state.</w:t>
      </w:r>
    </w:p>
    <w:p w14:paraId="10512B07" w14:textId="77777777" w:rsidR="00FC0621" w:rsidRDefault="00FC0621" w:rsidP="00FC0621">
      <w:r>
        <w:t>• If PREADY is driven HIGH by the slave then the ACCESS state is exited and the bus returns to the IDLE state if no more transfers are required. Alternatively, the bus moves directly to the SETUP state if another transfer follows.</w:t>
      </w:r>
    </w:p>
    <w:p w14:paraId="14EC6730" w14:textId="77777777" w:rsidR="00FC0621" w:rsidRPr="00FC0621" w:rsidRDefault="00FC0621" w:rsidP="00FC0621"/>
    <w:p w14:paraId="4C3F6664" w14:textId="77777777" w:rsidR="00B12D4B" w:rsidRDefault="00B12D4B" w:rsidP="00454C76">
      <w:pPr>
        <w:pStyle w:val="Heading3"/>
        <w:rPr>
          <w:rFonts w:eastAsiaTheme="minorEastAsia"/>
        </w:rPr>
      </w:pPr>
      <w:bookmarkStart w:id="11" w:name="_Toc42531331"/>
      <w:r>
        <w:rPr>
          <w:rFonts w:eastAsiaTheme="minorEastAsia"/>
        </w:rPr>
        <w:t>Transfers</w:t>
      </w:r>
      <w:bookmarkEnd w:id="11"/>
    </w:p>
    <w:p w14:paraId="3747EEE2" w14:textId="77777777" w:rsidR="003F5CD0" w:rsidRPr="003F5CD0" w:rsidRDefault="00185484" w:rsidP="003F5CD0">
      <w:r>
        <w:t>Each transfer consist</w:t>
      </w:r>
      <w:r w:rsidR="00285E53">
        <w:t>s</w:t>
      </w:r>
      <w:r>
        <w:t xml:space="preserve"> of two cycles: one for the SETUP state and another for the ACCESS state. </w:t>
      </w:r>
      <w:r w:rsidR="003F5CD0">
        <w:t>There are three types of transfe</w:t>
      </w:r>
      <w:r>
        <w:t>rs</w:t>
      </w:r>
      <w:r w:rsidR="003F5CD0">
        <w:t>:  write transfers, read transfers and error response transfers. In addition, write and read transfers can be with or without wait states,</w:t>
      </w:r>
      <w:r w:rsidR="007615F0">
        <w:t xml:space="preserve"> that are SETUP states which follow an ACCESS state instead of </w:t>
      </w:r>
      <w:r w:rsidR="00271818">
        <w:t xml:space="preserve">going to </w:t>
      </w:r>
      <w:r w:rsidR="007615F0">
        <w:t>IDLE STATE.</w:t>
      </w:r>
    </w:p>
    <w:p w14:paraId="5DA424CC" w14:textId="77777777" w:rsidR="00B12D4B" w:rsidRDefault="003F5CD0" w:rsidP="00454C76">
      <w:pPr>
        <w:pStyle w:val="Heading4"/>
      </w:pPr>
      <w:bookmarkStart w:id="12" w:name="_Ref37529660"/>
      <w:r>
        <w:lastRenderedPageBreak/>
        <w:t xml:space="preserve">Write </w:t>
      </w:r>
      <w:r w:rsidR="009A137F">
        <w:t>Transfers</w:t>
      </w:r>
      <w:bookmarkEnd w:id="12"/>
    </w:p>
    <w:p w14:paraId="7D2497FF" w14:textId="77777777" w:rsidR="009A137F" w:rsidRDefault="009A137F" w:rsidP="00454C76">
      <w:pPr>
        <w:pStyle w:val="Heading5"/>
      </w:pPr>
      <w:r w:rsidRPr="009A137F">
        <w:t>Write Transfers without wait states</w:t>
      </w:r>
    </w:p>
    <w:p w14:paraId="7FE8156F" w14:textId="77777777" w:rsidR="009A137F" w:rsidRDefault="007A72D9" w:rsidP="009A137F">
      <w:r>
        <w:t xml:space="preserve">A write transfer without wait states consist of two clock cycles: in the first (the SETUP STATE) the </w:t>
      </w:r>
      <w:r w:rsidR="00206E50">
        <w:t xml:space="preserve">signals: </w:t>
      </w:r>
      <w:r>
        <w:t>address (PADDR), write data (PWDATA), write (PWRITE)</w:t>
      </w:r>
      <w:r w:rsidR="00206E50">
        <w:t xml:space="preserve"> and select (PSEL) are asserted.</w:t>
      </w:r>
      <w:r w:rsidR="005E075F" w:rsidRPr="005E075F">
        <w:t xml:space="preserve"> </w:t>
      </w:r>
      <w:r w:rsidR="005E075F">
        <w:t xml:space="preserve">PADDR is asserted to the desired address where the data is supposed to be written, PWDATA is asserted to the desired data to be written, PWRITE is asserted HIGH and PSEL is asserted HIGH only for the specific slave which the write command is for, the rest of the </w:t>
      </w:r>
      <w:r w:rsidR="005F360F">
        <w:t>PSEL lines are driven LOW.</w:t>
      </w:r>
      <w:r w:rsidR="00614E66">
        <w:t xml:space="preserve"> These signal</w:t>
      </w:r>
      <w:r w:rsidR="00462265">
        <w:t>s</w:t>
      </w:r>
      <w:r w:rsidR="00614E66">
        <w:t xml:space="preserve"> remain </w:t>
      </w:r>
      <w:r w:rsidR="00B91EDE">
        <w:t>unchanged th</w:t>
      </w:r>
      <w:r w:rsidR="00F53A96">
        <w:t>r</w:t>
      </w:r>
      <w:r w:rsidR="00B91EDE">
        <w:t xml:space="preserve">ough the second </w:t>
      </w:r>
      <w:r w:rsidR="00614E66">
        <w:t>cycle.</w:t>
      </w:r>
    </w:p>
    <w:p w14:paraId="058B30A6" w14:textId="77777777" w:rsidR="0020016F" w:rsidRDefault="00E20D39" w:rsidP="003D4517">
      <w:r>
        <w:t>In t</w:t>
      </w:r>
      <w:r w:rsidR="0020016F">
        <w:t>he second cycle</w:t>
      </w:r>
      <w:r>
        <w:t xml:space="preserve"> (the ACCESS state) </w:t>
      </w:r>
      <w:r w:rsidR="003A3188">
        <w:t>the slave sets the enable signal (PENABLE) HIGH</w:t>
      </w:r>
      <w:r w:rsidR="00330A20">
        <w:t xml:space="preserve">. The ready signal (PREADY) is set HIGH by the slave in order the informed the master that the slave is ready to receive the data, which is latched by the slave </w:t>
      </w:r>
      <w:r w:rsidR="003A3188">
        <w:t xml:space="preserve">in the rising edge ending the second clock cycle. After this last clock rising edge, </w:t>
      </w:r>
      <w:r w:rsidR="003D4517">
        <w:t xml:space="preserve">PREADY is driven LOW by the slave, </w:t>
      </w:r>
      <w:r w:rsidR="003A3188">
        <w:t xml:space="preserve">PENABLE is driven LOW by the </w:t>
      </w:r>
      <w:r w:rsidR="003D4517">
        <w:t>master</w:t>
      </w:r>
      <w:r w:rsidR="003A3188">
        <w:t>, and PSEL is driven LOW</w:t>
      </w:r>
      <w:r w:rsidR="00CE6F0F" w:rsidRPr="00CE6F0F">
        <w:t xml:space="preserve"> </w:t>
      </w:r>
      <w:r w:rsidR="00CE6F0F">
        <w:t xml:space="preserve">by the master </w:t>
      </w:r>
      <w:r w:rsidR="003A3188">
        <w:t>(unless the transfer is to be followed immediately by another transfer to the same</w:t>
      </w:r>
      <w:r w:rsidR="003D4517">
        <w:t xml:space="preserve"> slave, in which case the signals PENABLE and PSE</w:t>
      </w:r>
      <w:r w:rsidR="0086435A">
        <w:t>L</w:t>
      </w:r>
      <w:r w:rsidR="003D4517">
        <w:t xml:space="preserve"> remain as they are</w:t>
      </w:r>
      <w:r w:rsidR="003A3188">
        <w:t xml:space="preserve">) meaning that the transfer </w:t>
      </w:r>
      <w:r w:rsidR="000369D3">
        <w:t xml:space="preserve">is </w:t>
      </w:r>
      <w:r w:rsidR="003A3188">
        <w:t>over.</w:t>
      </w:r>
    </w:p>
    <w:p w14:paraId="47D60461" w14:textId="0B506D0E" w:rsidR="000A2AF2" w:rsidRDefault="00462265" w:rsidP="009A137F">
      <w:r>
        <w:t xml:space="preserve">In </w:t>
      </w:r>
      <w:r>
        <w:fldChar w:fldCharType="begin"/>
      </w:r>
      <w:r>
        <w:instrText xml:space="preserve"> REF _Ref15567382 \h </w:instrText>
      </w:r>
      <w:r>
        <w:fldChar w:fldCharType="separate"/>
      </w:r>
      <w:r w:rsidR="002D78C1">
        <w:t xml:space="preserve">Figure </w:t>
      </w:r>
      <w:r w:rsidR="002D78C1">
        <w:rPr>
          <w:noProof/>
        </w:rPr>
        <w:t>4</w:t>
      </w:r>
      <w:r>
        <w:fldChar w:fldCharType="end"/>
      </w:r>
      <w:r>
        <w:t xml:space="preserve"> </w:t>
      </w:r>
      <w:r w:rsidR="003F6FDE">
        <w:t xml:space="preserve">there is </w:t>
      </w:r>
      <w:r>
        <w:t>an example of write transaction with no wait states can be seen, with the first cycle of the transfer being from T1 to T2 and the second cycle from T2 to T3.</w:t>
      </w:r>
    </w:p>
    <w:p w14:paraId="7872E04A" w14:textId="77777777" w:rsidR="000A2AF2" w:rsidRDefault="000A2AF2" w:rsidP="000A2AF2">
      <w:pPr>
        <w:keepNext/>
      </w:pPr>
      <w:r w:rsidRPr="000A2AF2">
        <w:rPr>
          <w:noProof/>
        </w:rPr>
        <w:drawing>
          <wp:inline distT="0" distB="0" distL="0" distR="0" wp14:anchorId="598748BC" wp14:editId="35FE43A4">
            <wp:extent cx="3724795" cy="2143424"/>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24795" cy="2143424"/>
                    </a:xfrm>
                    <a:prstGeom prst="rect">
                      <a:avLst/>
                    </a:prstGeom>
                  </pic:spPr>
                </pic:pic>
              </a:graphicData>
            </a:graphic>
          </wp:inline>
        </w:drawing>
      </w:r>
    </w:p>
    <w:p w14:paraId="6A137C07" w14:textId="1983A3F3" w:rsidR="000A2AF2" w:rsidRDefault="000A2AF2" w:rsidP="000A2AF2">
      <w:pPr>
        <w:pStyle w:val="Caption"/>
      </w:pPr>
      <w:bookmarkStart w:id="13" w:name="_Ref15567382"/>
      <w:bookmarkStart w:id="14" w:name="_Ref15567379"/>
      <w:bookmarkStart w:id="15" w:name="_Toc42531385"/>
      <w:r>
        <w:t xml:space="preserve">Figure </w:t>
      </w:r>
      <w:r w:rsidR="007202CF">
        <w:fldChar w:fldCharType="begin"/>
      </w:r>
      <w:r w:rsidR="007202CF">
        <w:instrText xml:space="preserve"> SEQ Figure \* ARABIC </w:instrText>
      </w:r>
      <w:r w:rsidR="007202CF">
        <w:fldChar w:fldCharType="separate"/>
      </w:r>
      <w:r w:rsidR="002D78C1">
        <w:rPr>
          <w:noProof/>
        </w:rPr>
        <w:t>4</w:t>
      </w:r>
      <w:r w:rsidR="007202CF">
        <w:rPr>
          <w:noProof/>
        </w:rPr>
        <w:fldChar w:fldCharType="end"/>
      </w:r>
      <w:bookmarkEnd w:id="13"/>
      <w:r>
        <w:t>: APB write transfer with no waits</w:t>
      </w:r>
      <w:bookmarkEnd w:id="14"/>
      <w:bookmarkEnd w:id="15"/>
    </w:p>
    <w:p w14:paraId="088A1035" w14:textId="77777777" w:rsidR="0016345D" w:rsidRDefault="0016345D" w:rsidP="00454C76">
      <w:pPr>
        <w:pStyle w:val="Heading5"/>
      </w:pPr>
      <w:r w:rsidRPr="009A137F">
        <w:t>Write Transfers with wait states</w:t>
      </w:r>
    </w:p>
    <w:p w14:paraId="339C77CE" w14:textId="77777777" w:rsidR="006F7076" w:rsidRDefault="001A6554" w:rsidP="00C646C9">
      <w:r>
        <w:t xml:space="preserve">The first cycle of the transfers is the as the transfers without wait states. </w:t>
      </w:r>
      <w:r w:rsidR="00330A20">
        <w:t>During the ACCE</w:t>
      </w:r>
      <w:r w:rsidR="006F7076">
        <w:t>S</w:t>
      </w:r>
      <w:r w:rsidR="00330A20">
        <w:t xml:space="preserve">S state, when PENABLE is HIGH, the transfer can be extended by </w:t>
      </w:r>
      <w:r w:rsidR="00EA2CC4">
        <w:t>driving the PREADY LOW. The signals PADDR, PWRITE, PSEL, PENABLE and PDATA remain unchanged from</w:t>
      </w:r>
      <w:r w:rsidR="006F7076">
        <w:t xml:space="preserve"> the end of</w:t>
      </w:r>
      <w:r w:rsidR="00EA2CC4">
        <w:t xml:space="preserve"> the first cycle</w:t>
      </w:r>
      <w:r w:rsidR="006F7076">
        <w:t xml:space="preserve"> </w:t>
      </w:r>
      <w:r w:rsidR="00EA2CC4">
        <w:t>(SETUP state) until the data is latched by the slave, which occurs at the first rising clock edge after the slave sets the PREADY signal HIGH.</w:t>
      </w:r>
      <w:r w:rsidR="006F7076" w:rsidRPr="006F7076">
        <w:t xml:space="preserve"> </w:t>
      </w:r>
      <w:r w:rsidR="006F7076">
        <w:t>After this clock rising edge, PREADY is driven LOW by the slave, PENABLE is driven LOW by the master, and PSEL is driven LOW</w:t>
      </w:r>
      <w:r w:rsidR="006F7076" w:rsidRPr="00CE6F0F">
        <w:t xml:space="preserve"> </w:t>
      </w:r>
      <w:r w:rsidR="006F7076">
        <w:t>by the master</w:t>
      </w:r>
      <w:r w:rsidR="00C646C9">
        <w:t xml:space="preserve"> meaning that the transfer is over</w:t>
      </w:r>
      <w:r w:rsidR="006F7076">
        <w:t xml:space="preserve"> (unless the transfer is to be followed immediately by another transfer to the same slave, in which case the signals PENABLE and PSE</w:t>
      </w:r>
      <w:r w:rsidR="00C646C9">
        <w:t>L</w:t>
      </w:r>
      <w:r w:rsidR="006F7076">
        <w:t xml:space="preserve"> remain as they are) </w:t>
      </w:r>
      <w:r w:rsidR="00C646C9">
        <w:t>.</w:t>
      </w:r>
    </w:p>
    <w:p w14:paraId="14ACD64E" w14:textId="77777777" w:rsidR="00C81B9C" w:rsidRDefault="00C81B9C" w:rsidP="00C81B9C"/>
    <w:p w14:paraId="45A63837" w14:textId="1069C747" w:rsidR="00EA2CC4" w:rsidRDefault="00EA2CC4" w:rsidP="00EA2CC4">
      <w:r>
        <w:lastRenderedPageBreak/>
        <w:t xml:space="preserve">In </w:t>
      </w:r>
      <w:r>
        <w:fldChar w:fldCharType="begin"/>
      </w:r>
      <w:r>
        <w:instrText xml:space="preserve"> REF _Ref15567379 \h </w:instrText>
      </w:r>
      <w:r>
        <w:fldChar w:fldCharType="separate"/>
      </w:r>
      <w:r w:rsidR="002D78C1">
        <w:t xml:space="preserve">Figure </w:t>
      </w:r>
      <w:r w:rsidR="002D78C1">
        <w:rPr>
          <w:noProof/>
        </w:rPr>
        <w:t>4</w:t>
      </w:r>
      <w:r w:rsidR="002D78C1">
        <w:t>: APB write transfer with no waits</w:t>
      </w:r>
      <w:r>
        <w:fldChar w:fldCharType="end"/>
      </w:r>
      <w:r w:rsidR="00EC3C40">
        <w:t xml:space="preserve"> </w:t>
      </w:r>
      <w:r>
        <w:fldChar w:fldCharType="begin"/>
      </w:r>
      <w:r>
        <w:instrText xml:space="preserve"> REF _Ref15568223 \h </w:instrText>
      </w:r>
      <w:r>
        <w:fldChar w:fldCharType="separate"/>
      </w:r>
      <w:r w:rsidR="002D78C1">
        <w:t xml:space="preserve">Figure </w:t>
      </w:r>
      <w:r w:rsidR="002D78C1">
        <w:rPr>
          <w:noProof/>
        </w:rPr>
        <w:t>5</w:t>
      </w:r>
      <w:r>
        <w:fldChar w:fldCharType="end"/>
      </w:r>
      <w:r>
        <w:t xml:space="preserve"> an example of write transaction with wait states can be seen, with the first cycle of the transfer being from T1 to T2,two wait states occur from T2 until T4 and the last cycle of the transfer</w:t>
      </w:r>
      <w:r w:rsidR="00440221">
        <w:t xml:space="preserve"> from T4 to T5</w:t>
      </w:r>
      <w:r>
        <w:t xml:space="preserve"> , in which the slave sets the PREADY signal HIGH and at </w:t>
      </w:r>
      <w:r w:rsidR="00440221">
        <w:t>the</w:t>
      </w:r>
      <w:r>
        <w:t xml:space="preserve"> end </w:t>
      </w:r>
      <w:r w:rsidR="00440221">
        <w:t xml:space="preserve">of this cycle </w:t>
      </w:r>
      <w:r>
        <w:t>the data is latched</w:t>
      </w:r>
      <w:r w:rsidR="00440221">
        <w:t xml:space="preserve"> by the slave</w:t>
      </w:r>
      <w:r>
        <w:t>.</w:t>
      </w:r>
    </w:p>
    <w:p w14:paraId="14C77392" w14:textId="77777777" w:rsidR="00EA2CC4" w:rsidRDefault="00EA2CC4" w:rsidP="00EA2CC4">
      <w:pPr>
        <w:keepNext/>
      </w:pPr>
      <w:r w:rsidRPr="00EA2CC4">
        <w:rPr>
          <w:noProof/>
        </w:rPr>
        <w:drawing>
          <wp:inline distT="0" distB="0" distL="0" distR="0" wp14:anchorId="7675C144" wp14:editId="1E8453FA">
            <wp:extent cx="5486400" cy="2326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86400" cy="2326005"/>
                    </a:xfrm>
                    <a:prstGeom prst="rect">
                      <a:avLst/>
                    </a:prstGeom>
                  </pic:spPr>
                </pic:pic>
              </a:graphicData>
            </a:graphic>
          </wp:inline>
        </w:drawing>
      </w:r>
    </w:p>
    <w:p w14:paraId="42A9567F" w14:textId="68E5F2AD" w:rsidR="00EA2CC4" w:rsidRPr="00C81B9C" w:rsidRDefault="00EA2CC4" w:rsidP="00EA2CC4">
      <w:pPr>
        <w:pStyle w:val="Caption"/>
      </w:pPr>
      <w:bookmarkStart w:id="16" w:name="_Ref15568223"/>
      <w:bookmarkStart w:id="17" w:name="_Toc42531386"/>
      <w:r>
        <w:t xml:space="preserve">Figure </w:t>
      </w:r>
      <w:r w:rsidR="007202CF">
        <w:fldChar w:fldCharType="begin"/>
      </w:r>
      <w:r w:rsidR="007202CF">
        <w:instrText xml:space="preserve"> SEQ Figure \* ARA</w:instrText>
      </w:r>
      <w:r w:rsidR="007202CF">
        <w:instrText xml:space="preserve">BIC </w:instrText>
      </w:r>
      <w:r w:rsidR="007202CF">
        <w:fldChar w:fldCharType="separate"/>
      </w:r>
      <w:r w:rsidR="002D78C1">
        <w:rPr>
          <w:noProof/>
        </w:rPr>
        <w:t>5</w:t>
      </w:r>
      <w:r w:rsidR="007202CF">
        <w:rPr>
          <w:noProof/>
        </w:rPr>
        <w:fldChar w:fldCharType="end"/>
      </w:r>
      <w:bookmarkEnd w:id="16"/>
      <w:r>
        <w:t>: APB write transfer with wait states.</w:t>
      </w:r>
      <w:bookmarkEnd w:id="17"/>
    </w:p>
    <w:p w14:paraId="75681149" w14:textId="77777777" w:rsidR="00C308A6" w:rsidRDefault="00FA0042" w:rsidP="00454C76">
      <w:pPr>
        <w:pStyle w:val="Heading4"/>
      </w:pPr>
      <w:r>
        <w:t xml:space="preserve">Read </w:t>
      </w:r>
      <w:r w:rsidR="006B23AE">
        <w:t>T</w:t>
      </w:r>
      <w:r>
        <w:t>ransfers</w:t>
      </w:r>
    </w:p>
    <w:p w14:paraId="346C24D7" w14:textId="77777777" w:rsidR="0072013A" w:rsidRDefault="0072013A" w:rsidP="00454C76">
      <w:pPr>
        <w:pStyle w:val="Heading5"/>
      </w:pPr>
      <w:r>
        <w:t xml:space="preserve">Read </w:t>
      </w:r>
      <w:r w:rsidRPr="009A137F">
        <w:t>Transfers without wait states</w:t>
      </w:r>
    </w:p>
    <w:p w14:paraId="33CE27BE" w14:textId="77777777" w:rsidR="0072013A" w:rsidRDefault="0072013A" w:rsidP="0072013A">
      <w:r>
        <w:t>A read transfer without wait states consist of two clock cycles: in the first (the SETUP STATE) the signals: address (PADDR), write (PWRITE) and select (PSEL) are asserted.</w:t>
      </w:r>
      <w:r w:rsidRPr="005E075F">
        <w:t xml:space="preserve"> </w:t>
      </w:r>
      <w:r>
        <w:t>PADDR is asserted to the desired address where the data is supposed to be</w:t>
      </w:r>
      <w:r w:rsidR="00F702CE">
        <w:t xml:space="preserve"> read</w:t>
      </w:r>
      <w:r w:rsidR="003F517B">
        <w:t xml:space="preserve">, </w:t>
      </w:r>
      <w:r>
        <w:t xml:space="preserve">PWRITE is asserted LOW and PSEL is asserted HIGH only for the specific slave which the write command is for, the rest of the PSEL lines are driven LOW. These signals remain </w:t>
      </w:r>
      <w:r w:rsidR="003F517B">
        <w:t>unchanged</w:t>
      </w:r>
      <w:r>
        <w:t xml:space="preserve"> </w:t>
      </w:r>
      <w:r w:rsidR="003F517B">
        <w:t>th</w:t>
      </w:r>
      <w:r w:rsidR="00F53A96">
        <w:t>r</w:t>
      </w:r>
      <w:r w:rsidR="003F517B">
        <w:t>ough</w:t>
      </w:r>
      <w:r>
        <w:t xml:space="preserve"> the second cycle.</w:t>
      </w:r>
    </w:p>
    <w:p w14:paraId="06D7837C" w14:textId="77777777" w:rsidR="0072013A" w:rsidRDefault="0072013A" w:rsidP="00E827F8">
      <w:r>
        <w:t xml:space="preserve">In the second cycle (the ACCESS state) the slave sets the enable signal (PENABLE) HIGH. The </w:t>
      </w:r>
      <w:r w:rsidR="00E827F8">
        <w:t xml:space="preserve">PRDATA signal is set </w:t>
      </w:r>
      <w:r w:rsidR="00425DE2">
        <w:t xml:space="preserve">by the slave </w:t>
      </w:r>
      <w:r w:rsidR="00E827F8">
        <w:t xml:space="preserve">according to the data in stored in the desired address(the address which is set in PADDR </w:t>
      </w:r>
      <w:r>
        <w:t xml:space="preserve"> signal</w:t>
      </w:r>
      <w:r w:rsidR="00E827F8">
        <w:t xml:space="preserve">) and the ready signal </w:t>
      </w:r>
      <w:r>
        <w:t xml:space="preserve">(PREADY) is set HIGH by the slave in order the informed the master that the slave is ready to </w:t>
      </w:r>
      <w:r w:rsidR="005772AD">
        <w:t>send</w:t>
      </w:r>
      <w:r>
        <w:t xml:space="preserve"> the data</w:t>
      </w:r>
      <w:r w:rsidR="00E827F8">
        <w:t xml:space="preserve">. </w:t>
      </w:r>
      <w:r w:rsidR="00F702CE">
        <w:t xml:space="preserve">The data in PRDATA signal </w:t>
      </w:r>
      <w:r>
        <w:t xml:space="preserve">is latched by the </w:t>
      </w:r>
      <w:r w:rsidR="005772AD">
        <w:t>master</w:t>
      </w:r>
      <w:r>
        <w:t xml:space="preserve"> in the rising edge ending the second clock cycle. After this last clock rising edge, PREADY is driven LOW by the slave, PENABLE is driven LOW by the master, and PSEL is driven LOW</w:t>
      </w:r>
      <w:r w:rsidRPr="00CE6F0F">
        <w:t xml:space="preserve"> </w:t>
      </w:r>
      <w:r>
        <w:t>by the master (unless the transfer is to be followed immediately by another transfer to the same slave, in which case the signals PENABLE and PSE</w:t>
      </w:r>
      <w:r w:rsidR="00425DE2">
        <w:t>L</w:t>
      </w:r>
      <w:r>
        <w:t xml:space="preserve"> remain as they are) meaning that the transfer is over.</w:t>
      </w:r>
    </w:p>
    <w:p w14:paraId="14DBEF43" w14:textId="3A51230E" w:rsidR="0072013A" w:rsidRDefault="0072013A" w:rsidP="0072013A">
      <w:r>
        <w:t xml:space="preserve">In </w:t>
      </w:r>
      <w:r>
        <w:fldChar w:fldCharType="begin"/>
      </w:r>
      <w:r>
        <w:instrText xml:space="preserve"> REF _Ref15567379 \h </w:instrText>
      </w:r>
      <w:r>
        <w:fldChar w:fldCharType="separate"/>
      </w:r>
      <w:r w:rsidR="002D78C1">
        <w:t xml:space="preserve">Figure </w:t>
      </w:r>
      <w:r w:rsidR="002D78C1">
        <w:rPr>
          <w:noProof/>
        </w:rPr>
        <w:t>4</w:t>
      </w:r>
      <w:r w:rsidR="002D78C1">
        <w:t>: APB write transfer with no waits</w:t>
      </w:r>
      <w:r>
        <w:fldChar w:fldCharType="end"/>
      </w:r>
      <w:r w:rsidR="00521D7E">
        <w:fldChar w:fldCharType="begin"/>
      </w:r>
      <w:r w:rsidR="00521D7E">
        <w:instrText xml:space="preserve"> REF _Ref15570011 \h </w:instrText>
      </w:r>
      <w:r w:rsidR="00521D7E">
        <w:fldChar w:fldCharType="separate"/>
      </w:r>
      <w:r w:rsidR="002D78C1">
        <w:t xml:space="preserve">Figure </w:t>
      </w:r>
      <w:r w:rsidR="002D78C1">
        <w:rPr>
          <w:noProof/>
        </w:rPr>
        <w:t>6</w:t>
      </w:r>
      <w:r w:rsidR="00521D7E">
        <w:fldChar w:fldCharType="end"/>
      </w:r>
      <w:r w:rsidR="00521D7E">
        <w:t xml:space="preserve"> </w:t>
      </w:r>
      <w:r>
        <w:t>an example of write transaction with no wait states can be seen, with the first cycle of the transfer being from T1 to T2 and the second cycle from T2 to T3.</w:t>
      </w:r>
    </w:p>
    <w:p w14:paraId="54768E31" w14:textId="77777777" w:rsidR="00D15BF7" w:rsidRDefault="00D15BF7" w:rsidP="00D15BF7">
      <w:pPr>
        <w:keepNext/>
      </w:pPr>
      <w:r w:rsidRPr="005772AD">
        <w:rPr>
          <w:noProof/>
        </w:rPr>
        <w:lastRenderedPageBreak/>
        <w:drawing>
          <wp:inline distT="0" distB="0" distL="0" distR="0" wp14:anchorId="5596647A" wp14:editId="0599812D">
            <wp:extent cx="4620270" cy="2505425"/>
            <wp:effectExtent l="0" t="0" r="889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20270" cy="2505425"/>
                    </a:xfrm>
                    <a:prstGeom prst="rect">
                      <a:avLst/>
                    </a:prstGeom>
                  </pic:spPr>
                </pic:pic>
              </a:graphicData>
            </a:graphic>
          </wp:inline>
        </w:drawing>
      </w:r>
    </w:p>
    <w:p w14:paraId="6339D81F" w14:textId="35C5BD09" w:rsidR="00D15BF7" w:rsidRDefault="00D15BF7" w:rsidP="00D15BF7">
      <w:pPr>
        <w:pStyle w:val="Caption"/>
      </w:pPr>
      <w:bookmarkStart w:id="18" w:name="_Ref15570011"/>
      <w:bookmarkStart w:id="19" w:name="_Toc42531387"/>
      <w:r>
        <w:t xml:space="preserve">Figure </w:t>
      </w:r>
      <w:r w:rsidR="007202CF">
        <w:fldChar w:fldCharType="begin"/>
      </w:r>
      <w:r w:rsidR="007202CF">
        <w:instrText xml:space="preserve"> SEQ Figure \* ARABIC </w:instrText>
      </w:r>
      <w:r w:rsidR="007202CF">
        <w:fldChar w:fldCharType="separate"/>
      </w:r>
      <w:r w:rsidR="002D78C1">
        <w:rPr>
          <w:noProof/>
        </w:rPr>
        <w:t>6</w:t>
      </w:r>
      <w:r w:rsidR="007202CF">
        <w:rPr>
          <w:noProof/>
        </w:rPr>
        <w:fldChar w:fldCharType="end"/>
      </w:r>
      <w:bookmarkEnd w:id="18"/>
      <w:r>
        <w:t>: APB read transfers with no wait states</w:t>
      </w:r>
      <w:bookmarkEnd w:id="19"/>
    </w:p>
    <w:p w14:paraId="3D2513CC" w14:textId="77777777" w:rsidR="00670321" w:rsidRDefault="00670321" w:rsidP="00454C76">
      <w:pPr>
        <w:pStyle w:val="Heading5"/>
      </w:pPr>
      <w:r>
        <w:t>Read</w:t>
      </w:r>
      <w:r w:rsidRPr="009A137F">
        <w:t xml:space="preserve"> Transfers with wait states</w:t>
      </w:r>
    </w:p>
    <w:p w14:paraId="52756096" w14:textId="77777777" w:rsidR="00670321" w:rsidRDefault="00550937" w:rsidP="00134F95">
      <w:r>
        <w:t>The first cycle of the transfers is the as the</w:t>
      </w:r>
      <w:r w:rsidR="00F31D3D">
        <w:t xml:space="preserve"> first cycle of</w:t>
      </w:r>
      <w:r>
        <w:t xml:space="preserve"> transfer without wait states.</w:t>
      </w:r>
      <w:r w:rsidR="00F42C23">
        <w:t xml:space="preserve"> </w:t>
      </w:r>
      <w:r w:rsidR="00670321">
        <w:t xml:space="preserve">During the ACCESS state, when PENABLE is HIGH, the transfer can be extended by driving the PREADY LOW. The signals PADDR, PWRITE, PSEL and PENABLE remain unchanged from the end of the first cycle (SETUP state) until the data is latched by the </w:t>
      </w:r>
      <w:r w:rsidR="001C50BD">
        <w:t>master</w:t>
      </w:r>
      <w:r w:rsidR="00670321">
        <w:t>, which occurs at the first rising clock edge after the slave sets the PREADY signal HIGH.</w:t>
      </w:r>
      <w:r w:rsidR="00670321" w:rsidRPr="006F7076">
        <w:t xml:space="preserve"> </w:t>
      </w:r>
      <w:r w:rsidR="00670321">
        <w:t>After this clock rising edge, PREADY is driven LOW by the slave, PENABLE is driven LOW by the master, and PSEL is driven LOW</w:t>
      </w:r>
      <w:r w:rsidR="00670321" w:rsidRPr="00CE6F0F">
        <w:t xml:space="preserve"> </w:t>
      </w:r>
      <w:r w:rsidR="00670321">
        <w:t>by the master meaning that the transfer is over (unless the transfer is to be followed immediately by another transfer to the same slave, in which case the signals PENABLE and PSEL remain as they are) .</w:t>
      </w:r>
    </w:p>
    <w:p w14:paraId="7C072E69" w14:textId="0786BCE6" w:rsidR="00670321" w:rsidRDefault="00670321" w:rsidP="00670321">
      <w:r>
        <w:t xml:space="preserve">In </w:t>
      </w:r>
      <w:r w:rsidR="00386F8F">
        <w:fldChar w:fldCharType="begin"/>
      </w:r>
      <w:r w:rsidR="00386F8F">
        <w:instrText xml:space="preserve"> REF _Ref15569991 \h </w:instrText>
      </w:r>
      <w:r w:rsidR="00386F8F">
        <w:fldChar w:fldCharType="separate"/>
      </w:r>
      <w:r w:rsidR="002D78C1">
        <w:t xml:space="preserve">Figure </w:t>
      </w:r>
      <w:r w:rsidR="002D78C1">
        <w:rPr>
          <w:noProof/>
        </w:rPr>
        <w:t>7</w:t>
      </w:r>
      <w:r w:rsidR="00386F8F">
        <w:fldChar w:fldCharType="end"/>
      </w:r>
      <w:r w:rsidR="00386F8F">
        <w:t xml:space="preserve"> </w:t>
      </w:r>
      <w:r>
        <w:t xml:space="preserve">an example of </w:t>
      </w:r>
      <w:r w:rsidR="00C248CF">
        <w:t>read</w:t>
      </w:r>
      <w:r>
        <w:t xml:space="preserve"> transaction with wait states can be seen, with the first cycle of the transfer being from T1 to T2,two wait states occur from T2 until T4 and the last cycle of the transfer from T4 to T5 , in which the slave sets the PREADY signal HIGH and at the end of this cycle the data is latched by the </w:t>
      </w:r>
      <w:r w:rsidR="007B696D">
        <w:t>master.</w:t>
      </w:r>
    </w:p>
    <w:p w14:paraId="3A8C5CC5" w14:textId="77777777" w:rsidR="00386F8F" w:rsidRDefault="00386F8F" w:rsidP="00386F8F">
      <w:pPr>
        <w:keepNext/>
      </w:pPr>
      <w:r w:rsidRPr="00386F8F">
        <w:rPr>
          <w:noProof/>
        </w:rPr>
        <w:drawing>
          <wp:inline distT="0" distB="0" distL="0" distR="0" wp14:anchorId="6CFD618E" wp14:editId="4F9465FE">
            <wp:extent cx="5486400" cy="237680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86400" cy="2376805"/>
                    </a:xfrm>
                    <a:prstGeom prst="rect">
                      <a:avLst/>
                    </a:prstGeom>
                  </pic:spPr>
                </pic:pic>
              </a:graphicData>
            </a:graphic>
          </wp:inline>
        </w:drawing>
      </w:r>
    </w:p>
    <w:p w14:paraId="35CFB753" w14:textId="73A43D56" w:rsidR="00C308A6" w:rsidRDefault="00386F8F" w:rsidP="00386F8F">
      <w:pPr>
        <w:pStyle w:val="Caption"/>
      </w:pPr>
      <w:bookmarkStart w:id="20" w:name="_Ref15569991"/>
      <w:bookmarkStart w:id="21" w:name="_Toc42531388"/>
      <w:r>
        <w:t xml:space="preserve">Figure </w:t>
      </w:r>
      <w:r w:rsidR="007202CF">
        <w:fldChar w:fldCharType="begin"/>
      </w:r>
      <w:r w:rsidR="007202CF">
        <w:instrText xml:space="preserve"> SEQ Figure \* ARABIC </w:instrText>
      </w:r>
      <w:r w:rsidR="007202CF">
        <w:fldChar w:fldCharType="separate"/>
      </w:r>
      <w:r w:rsidR="002D78C1">
        <w:rPr>
          <w:noProof/>
        </w:rPr>
        <w:t>7</w:t>
      </w:r>
      <w:r w:rsidR="007202CF">
        <w:rPr>
          <w:noProof/>
        </w:rPr>
        <w:fldChar w:fldCharType="end"/>
      </w:r>
      <w:bookmarkEnd w:id="20"/>
      <w:r>
        <w:t>:</w:t>
      </w:r>
      <w:r w:rsidRPr="00C47387">
        <w:t xml:space="preserve">APB </w:t>
      </w:r>
      <w:r>
        <w:t>read</w:t>
      </w:r>
      <w:r w:rsidRPr="00C47387">
        <w:t xml:space="preserve"> transfer with wait states.</w:t>
      </w:r>
      <w:bookmarkEnd w:id="21"/>
    </w:p>
    <w:p w14:paraId="7CB8C91C" w14:textId="77777777" w:rsidR="00AB5226" w:rsidRDefault="00AB5226" w:rsidP="00454C76">
      <w:pPr>
        <w:pStyle w:val="Heading4"/>
      </w:pPr>
      <w:r>
        <w:lastRenderedPageBreak/>
        <w:t>Error response</w:t>
      </w:r>
    </w:p>
    <w:p w14:paraId="58082ED5" w14:textId="77777777" w:rsidR="00AB5226" w:rsidRDefault="00AB5226" w:rsidP="00AB5226">
      <w:pPr>
        <w:autoSpaceDE w:val="0"/>
        <w:autoSpaceDN w:val="0"/>
        <w:adjustRightInd w:val="0"/>
        <w:spacing w:after="0" w:line="240" w:lineRule="auto"/>
      </w:pPr>
      <w:r w:rsidRPr="00AB5226">
        <w:t>Some APB peripheral</w:t>
      </w:r>
      <w:r>
        <w:t xml:space="preserve"> offer a way of indicating that an error occurred during a transfer with the PSLVERR signal. Erro</w:t>
      </w:r>
      <w:r w:rsidR="00977969">
        <w:t>r</w:t>
      </w:r>
      <w:r>
        <w:t xml:space="preserve">s can occur both in read and write transfers, and the signal PSLVERR is only considered valid during the last cycle of an APB transfer, when PSEL, PENABLE, and PREADY are all HIGH. </w:t>
      </w:r>
    </w:p>
    <w:p w14:paraId="4CF97E5D" w14:textId="77777777" w:rsidR="00AB5226" w:rsidRPr="00AB5226" w:rsidRDefault="00AB5226" w:rsidP="00AB5226">
      <w:pPr>
        <w:autoSpaceDE w:val="0"/>
        <w:autoSpaceDN w:val="0"/>
        <w:adjustRightInd w:val="0"/>
        <w:spacing w:after="0" w:line="240" w:lineRule="auto"/>
      </w:pPr>
      <w:r w:rsidRPr="00AB5226">
        <w:t>It is recommended, but not mandatory, that you drive PSLVERR LOW when it is not</w:t>
      </w:r>
    </w:p>
    <w:p w14:paraId="1A719F96" w14:textId="77777777" w:rsidR="00AB5226" w:rsidRPr="00AB5226" w:rsidRDefault="00AB5226" w:rsidP="00AB5226">
      <w:pPr>
        <w:autoSpaceDE w:val="0"/>
        <w:autoSpaceDN w:val="0"/>
        <w:adjustRightInd w:val="0"/>
        <w:spacing w:after="0" w:line="240" w:lineRule="auto"/>
      </w:pPr>
      <w:r w:rsidRPr="00AB5226">
        <w:t>being sampled. That is, when any of PSEL, PENABLE, or PREADY are LOW.</w:t>
      </w:r>
    </w:p>
    <w:p w14:paraId="14040341" w14:textId="77777777" w:rsidR="00AB5226" w:rsidRPr="00AB5226" w:rsidRDefault="00AB5226" w:rsidP="00AB5226">
      <w:pPr>
        <w:autoSpaceDE w:val="0"/>
        <w:autoSpaceDN w:val="0"/>
        <w:adjustRightInd w:val="0"/>
        <w:spacing w:after="0" w:line="240" w:lineRule="auto"/>
      </w:pPr>
      <w:r w:rsidRPr="00AB5226">
        <w:t>Transactions that receive an error, might or might not have changed the state of the</w:t>
      </w:r>
    </w:p>
    <w:p w14:paraId="78FD8C35" w14:textId="77777777" w:rsidR="00AB5226" w:rsidRDefault="00A4423B" w:rsidP="00AB5226">
      <w:pPr>
        <w:autoSpaceDE w:val="0"/>
        <w:autoSpaceDN w:val="0"/>
        <w:adjustRightInd w:val="0"/>
        <w:spacing w:after="0" w:line="240" w:lineRule="auto"/>
      </w:pPr>
      <w:r>
        <w:t>slave</w:t>
      </w:r>
      <w:r w:rsidR="00AB5226" w:rsidRPr="00AB5226">
        <w:t>. This is peripheral-</w:t>
      </w:r>
      <w:r w:rsidR="00C87CE4" w:rsidRPr="00AB5226">
        <w:t>specific,</w:t>
      </w:r>
      <w:r w:rsidR="00AB5226" w:rsidRPr="00AB5226">
        <w:t xml:space="preserve"> and either is acceptable.</w:t>
      </w:r>
    </w:p>
    <w:p w14:paraId="31F8C4EA" w14:textId="77777777" w:rsidR="00AB5226" w:rsidRDefault="00AB5226" w:rsidP="00AB5226">
      <w:pPr>
        <w:autoSpaceDE w:val="0"/>
        <w:autoSpaceDN w:val="0"/>
        <w:adjustRightInd w:val="0"/>
        <w:spacing w:after="0" w:line="240" w:lineRule="auto"/>
      </w:pPr>
      <w:r>
        <w:rPr>
          <w:rFonts w:ascii="Times-Roman" w:hAnsi="Times-Roman" w:cs="Times-Roman"/>
          <w:sz w:val="20"/>
          <w:szCs w:val="20"/>
        </w:rPr>
        <w:t xml:space="preserve"> </w:t>
      </w:r>
      <w:r w:rsidRPr="00AB5226">
        <w:t>When a write transaction</w:t>
      </w:r>
      <w:r>
        <w:t xml:space="preserve"> </w:t>
      </w:r>
      <w:r w:rsidRPr="00AB5226">
        <w:t xml:space="preserve">receives an </w:t>
      </w:r>
      <w:r w:rsidR="00C87CE4" w:rsidRPr="00AB5226">
        <w:t>error,</w:t>
      </w:r>
      <w:r w:rsidRPr="00AB5226">
        <w:t xml:space="preserve"> this does not mean that the register within the </w:t>
      </w:r>
      <w:r w:rsidR="00A4423B">
        <w:t>slave</w:t>
      </w:r>
      <w:r w:rsidRPr="00AB5226">
        <w:t xml:space="preserve"> has not been</w:t>
      </w:r>
      <w:r>
        <w:t xml:space="preserve"> </w:t>
      </w:r>
      <w:r w:rsidRPr="00AB5226">
        <w:t>updated. Read transactions that receive an error can return invalid data.</w:t>
      </w:r>
    </w:p>
    <w:p w14:paraId="2FA721FF" w14:textId="77777777" w:rsidR="00AB5226" w:rsidRPr="00AB5226" w:rsidRDefault="00AB5226" w:rsidP="00AB5226">
      <w:pPr>
        <w:autoSpaceDE w:val="0"/>
        <w:autoSpaceDN w:val="0"/>
        <w:adjustRightInd w:val="0"/>
        <w:spacing w:after="0" w:line="240" w:lineRule="auto"/>
      </w:pPr>
      <w:r w:rsidRPr="00AB5226">
        <w:t xml:space="preserve"> There is no</w:t>
      </w:r>
      <w:r>
        <w:t xml:space="preserve"> </w:t>
      </w:r>
      <w:r w:rsidRPr="00AB5226">
        <w:t xml:space="preserve">requirement for the </w:t>
      </w:r>
      <w:r w:rsidR="00A4423B">
        <w:t xml:space="preserve">slave </w:t>
      </w:r>
      <w:r w:rsidRPr="00AB5226">
        <w:t>to drive the data bus to all 0s for a read error.</w:t>
      </w:r>
    </w:p>
    <w:p w14:paraId="39CFF713" w14:textId="77777777" w:rsidR="00AB5226" w:rsidRPr="00AB5226" w:rsidRDefault="00AB5226" w:rsidP="00AB5226">
      <w:pPr>
        <w:autoSpaceDE w:val="0"/>
        <w:autoSpaceDN w:val="0"/>
        <w:adjustRightInd w:val="0"/>
        <w:spacing w:after="0" w:line="240" w:lineRule="auto"/>
      </w:pPr>
      <w:r w:rsidRPr="00AB5226">
        <w:t xml:space="preserve">APB </w:t>
      </w:r>
      <w:r w:rsidR="00A4423B">
        <w:t>slaves</w:t>
      </w:r>
      <w:r w:rsidRPr="00AB5226">
        <w:t xml:space="preserve"> are not required to support the PSLVERR pin. This is true for both</w:t>
      </w:r>
    </w:p>
    <w:p w14:paraId="7A4659A8" w14:textId="77777777" w:rsidR="00AB5226" w:rsidRPr="00AB5226" w:rsidRDefault="00AB5226" w:rsidP="00AB5226">
      <w:pPr>
        <w:autoSpaceDE w:val="0"/>
        <w:autoSpaceDN w:val="0"/>
        <w:adjustRightInd w:val="0"/>
        <w:spacing w:after="0" w:line="240" w:lineRule="auto"/>
      </w:pPr>
      <w:r w:rsidRPr="00AB5226">
        <w:t xml:space="preserve">existing and new APB peripheral designs. Where a </w:t>
      </w:r>
      <w:r w:rsidR="00A4423B">
        <w:t>slave</w:t>
      </w:r>
      <w:r w:rsidRPr="00AB5226">
        <w:t xml:space="preserve"> does not include this pin</w:t>
      </w:r>
    </w:p>
    <w:p w14:paraId="77EA865A" w14:textId="77777777" w:rsidR="00AB5226" w:rsidRDefault="00AB5226" w:rsidP="00AB5226">
      <w:pPr>
        <w:autoSpaceDE w:val="0"/>
        <w:autoSpaceDN w:val="0"/>
        <w:adjustRightInd w:val="0"/>
        <w:spacing w:after="0" w:line="240" w:lineRule="auto"/>
      </w:pPr>
      <w:r w:rsidRPr="00AB5226">
        <w:t xml:space="preserve">then the appropriate input to the </w:t>
      </w:r>
      <w:r>
        <w:t>master</w:t>
      </w:r>
      <w:r w:rsidRPr="00AB5226">
        <w:t xml:space="preserve"> is tied LOW.</w:t>
      </w:r>
    </w:p>
    <w:p w14:paraId="7B312281" w14:textId="77777777" w:rsidR="00977969" w:rsidRPr="00AB5226" w:rsidRDefault="00977969" w:rsidP="00AB5226">
      <w:pPr>
        <w:autoSpaceDE w:val="0"/>
        <w:autoSpaceDN w:val="0"/>
        <w:adjustRightInd w:val="0"/>
        <w:spacing w:after="0" w:line="240" w:lineRule="auto"/>
      </w:pPr>
    </w:p>
    <w:p w14:paraId="270599CA" w14:textId="77777777" w:rsidR="00C308A6" w:rsidRDefault="00977969" w:rsidP="00454C76">
      <w:pPr>
        <w:pStyle w:val="Heading5"/>
      </w:pPr>
      <w:r>
        <w:t>Error response in a write transfer</w:t>
      </w:r>
    </w:p>
    <w:p w14:paraId="1CE995A7" w14:textId="54B518CF" w:rsidR="00977969" w:rsidRDefault="00977969" w:rsidP="00977969">
      <w:pPr>
        <w:autoSpaceDE w:val="0"/>
        <w:autoSpaceDN w:val="0"/>
        <w:adjustRightInd w:val="0"/>
        <w:spacing w:after="0" w:line="240" w:lineRule="auto"/>
      </w:pPr>
      <w:r>
        <w:t xml:space="preserve">When there is an error in a write transfer and the slave in the transfer has an active PSLVERR signal, during the last cycle of the transfer (when PSEL, PENABLE, and PREADY are all HIGH) PSLVERR is driven HIGH, informing the master about the error in the </w:t>
      </w:r>
      <w:r w:rsidR="00D756B7">
        <w:t>transaction</w:t>
      </w:r>
      <w:r>
        <w:t>. These can be see</w:t>
      </w:r>
      <w:r w:rsidR="00D756B7">
        <w:t>n</w:t>
      </w:r>
      <w:r>
        <w:t xml:space="preserve"> in </w:t>
      </w:r>
      <w:r>
        <w:fldChar w:fldCharType="begin"/>
      </w:r>
      <w:r>
        <w:instrText xml:space="preserve"> REF _Ref15571249 \h </w:instrText>
      </w:r>
      <w:r>
        <w:fldChar w:fldCharType="separate"/>
      </w:r>
      <w:r w:rsidR="002D78C1">
        <w:t xml:space="preserve">Figure </w:t>
      </w:r>
      <w:r w:rsidR="002D78C1">
        <w:rPr>
          <w:noProof/>
        </w:rPr>
        <w:t>8</w:t>
      </w:r>
      <w:r>
        <w:fldChar w:fldCharType="end"/>
      </w:r>
      <w:r>
        <w:t>:</w:t>
      </w:r>
    </w:p>
    <w:p w14:paraId="481EF525" w14:textId="77777777" w:rsidR="00977969" w:rsidRDefault="00977969" w:rsidP="00977969">
      <w:pPr>
        <w:autoSpaceDE w:val="0"/>
        <w:autoSpaceDN w:val="0"/>
        <w:adjustRightInd w:val="0"/>
        <w:spacing w:after="0" w:line="240" w:lineRule="auto"/>
      </w:pPr>
    </w:p>
    <w:p w14:paraId="66AF5F3C" w14:textId="77777777" w:rsidR="00977969" w:rsidRDefault="00977969" w:rsidP="00977969">
      <w:pPr>
        <w:keepNext/>
        <w:autoSpaceDE w:val="0"/>
        <w:autoSpaceDN w:val="0"/>
        <w:adjustRightInd w:val="0"/>
        <w:spacing w:after="0" w:line="240" w:lineRule="auto"/>
      </w:pPr>
      <w:r w:rsidRPr="00977969">
        <w:rPr>
          <w:noProof/>
        </w:rPr>
        <w:drawing>
          <wp:inline distT="0" distB="0" distL="0" distR="0" wp14:anchorId="0B19A036" wp14:editId="7123F069">
            <wp:extent cx="5391902" cy="278168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91902" cy="2781688"/>
                    </a:xfrm>
                    <a:prstGeom prst="rect">
                      <a:avLst/>
                    </a:prstGeom>
                  </pic:spPr>
                </pic:pic>
              </a:graphicData>
            </a:graphic>
          </wp:inline>
        </w:drawing>
      </w:r>
    </w:p>
    <w:p w14:paraId="70E575FB" w14:textId="697DCF82" w:rsidR="00977969" w:rsidRDefault="00977969" w:rsidP="00977969">
      <w:pPr>
        <w:pStyle w:val="Caption"/>
      </w:pPr>
      <w:bookmarkStart w:id="22" w:name="_Ref15571249"/>
      <w:bookmarkStart w:id="23" w:name="_Toc42531389"/>
      <w:r>
        <w:t xml:space="preserve">Figure </w:t>
      </w:r>
      <w:r w:rsidR="007202CF">
        <w:fldChar w:fldCharType="begin"/>
      </w:r>
      <w:r w:rsidR="007202CF">
        <w:instrText xml:space="preserve"> SEQ Figure \* ARABIC </w:instrText>
      </w:r>
      <w:r w:rsidR="007202CF">
        <w:fldChar w:fldCharType="separate"/>
      </w:r>
      <w:r w:rsidR="002D78C1">
        <w:rPr>
          <w:noProof/>
        </w:rPr>
        <w:t>8</w:t>
      </w:r>
      <w:r w:rsidR="007202CF">
        <w:rPr>
          <w:noProof/>
        </w:rPr>
        <w:fldChar w:fldCharType="end"/>
      </w:r>
      <w:bookmarkEnd w:id="22"/>
      <w:r>
        <w:t>: APB error in write transfer</w:t>
      </w:r>
      <w:bookmarkEnd w:id="23"/>
    </w:p>
    <w:p w14:paraId="2DEC21AF" w14:textId="77777777" w:rsidR="00977969" w:rsidRDefault="00977969" w:rsidP="00977969">
      <w:pPr>
        <w:autoSpaceDE w:val="0"/>
        <w:autoSpaceDN w:val="0"/>
        <w:adjustRightInd w:val="0"/>
        <w:spacing w:after="0" w:line="240" w:lineRule="auto"/>
      </w:pPr>
      <w:r>
        <w:t xml:space="preserve"> </w:t>
      </w:r>
    </w:p>
    <w:p w14:paraId="56D50805" w14:textId="77777777" w:rsidR="00380F91" w:rsidRDefault="00380F91" w:rsidP="00454C76">
      <w:pPr>
        <w:pStyle w:val="Heading5"/>
      </w:pPr>
      <w:r>
        <w:t>Error response in a write transfer</w:t>
      </w:r>
    </w:p>
    <w:p w14:paraId="45A192AA" w14:textId="29C6BFFD" w:rsidR="00380F91" w:rsidRDefault="00380F91" w:rsidP="00380F91">
      <w:pPr>
        <w:autoSpaceDE w:val="0"/>
        <w:autoSpaceDN w:val="0"/>
        <w:adjustRightInd w:val="0"/>
        <w:spacing w:after="0" w:line="240" w:lineRule="auto"/>
      </w:pPr>
      <w:r>
        <w:t xml:space="preserve">When there is an error in a read transfer and the slave in the transfer has an active PSLVERR signal, during the last cycle of the transfer (when PSEL, PENABLE, and PREADY are all HIGH) PSLVERR is driven HIGH, informing the master about the error in the transaction. These can be seen in </w:t>
      </w:r>
      <w:r>
        <w:fldChar w:fldCharType="begin"/>
      </w:r>
      <w:r>
        <w:instrText xml:space="preserve"> REF _Ref15571537 \h </w:instrText>
      </w:r>
      <w:r>
        <w:fldChar w:fldCharType="separate"/>
      </w:r>
      <w:r w:rsidR="002D78C1">
        <w:t xml:space="preserve">Figure </w:t>
      </w:r>
      <w:r w:rsidR="002D78C1">
        <w:rPr>
          <w:noProof/>
        </w:rPr>
        <w:t>9</w:t>
      </w:r>
      <w:r>
        <w:fldChar w:fldCharType="end"/>
      </w:r>
      <w:r>
        <w:t>:</w:t>
      </w:r>
    </w:p>
    <w:p w14:paraId="62845E58" w14:textId="77777777" w:rsidR="00380F91" w:rsidRDefault="00380F91" w:rsidP="00977969">
      <w:pPr>
        <w:autoSpaceDE w:val="0"/>
        <w:autoSpaceDN w:val="0"/>
        <w:adjustRightInd w:val="0"/>
        <w:spacing w:after="0" w:line="240" w:lineRule="auto"/>
      </w:pPr>
    </w:p>
    <w:p w14:paraId="0B2446F7" w14:textId="77777777" w:rsidR="00380F91" w:rsidRDefault="00380F91" w:rsidP="00380F91">
      <w:pPr>
        <w:keepNext/>
        <w:autoSpaceDE w:val="0"/>
        <w:autoSpaceDN w:val="0"/>
        <w:adjustRightInd w:val="0"/>
        <w:spacing w:after="0" w:line="240" w:lineRule="auto"/>
      </w:pPr>
      <w:r w:rsidRPr="00380F91">
        <w:rPr>
          <w:noProof/>
        </w:rPr>
        <w:lastRenderedPageBreak/>
        <w:drawing>
          <wp:inline distT="0" distB="0" distL="0" distR="0" wp14:anchorId="0ACAE036" wp14:editId="24083908">
            <wp:extent cx="5486400" cy="2553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86400" cy="2553335"/>
                    </a:xfrm>
                    <a:prstGeom prst="rect">
                      <a:avLst/>
                    </a:prstGeom>
                  </pic:spPr>
                </pic:pic>
              </a:graphicData>
            </a:graphic>
          </wp:inline>
        </w:drawing>
      </w:r>
    </w:p>
    <w:p w14:paraId="09C321EA" w14:textId="3706999E" w:rsidR="00380F91" w:rsidRDefault="00380F91" w:rsidP="00380F91">
      <w:pPr>
        <w:pStyle w:val="Caption"/>
      </w:pPr>
      <w:bookmarkStart w:id="24" w:name="_Ref15571537"/>
      <w:bookmarkStart w:id="25" w:name="_Toc42531390"/>
      <w:r>
        <w:t xml:space="preserve">Figure </w:t>
      </w:r>
      <w:r w:rsidR="007202CF">
        <w:fldChar w:fldCharType="begin"/>
      </w:r>
      <w:r w:rsidR="007202CF">
        <w:instrText xml:space="preserve"> SEQ Figure \* ARABIC </w:instrText>
      </w:r>
      <w:r w:rsidR="007202CF">
        <w:fldChar w:fldCharType="separate"/>
      </w:r>
      <w:r w:rsidR="002D78C1">
        <w:rPr>
          <w:noProof/>
        </w:rPr>
        <w:t>9</w:t>
      </w:r>
      <w:r w:rsidR="007202CF">
        <w:rPr>
          <w:noProof/>
        </w:rPr>
        <w:fldChar w:fldCharType="end"/>
      </w:r>
      <w:bookmarkEnd w:id="24"/>
      <w:r>
        <w:t xml:space="preserve"> : </w:t>
      </w:r>
      <w:r w:rsidRPr="000027CB">
        <w:t xml:space="preserve">APB </w:t>
      </w:r>
      <w:r>
        <w:t xml:space="preserve">read </w:t>
      </w:r>
      <w:r w:rsidRPr="000027CB">
        <w:t>in write transfer</w:t>
      </w:r>
      <w:bookmarkEnd w:id="25"/>
    </w:p>
    <w:p w14:paraId="10BA002A" w14:textId="7F1EF5E6" w:rsidR="00027FB0" w:rsidRDefault="00027FB0" w:rsidP="00027FB0">
      <w:pPr>
        <w:pStyle w:val="Heading2"/>
      </w:pPr>
      <w:bookmarkStart w:id="26" w:name="_Toc42531332"/>
      <w:r>
        <w:t>Paper summary</w:t>
      </w:r>
      <w:bookmarkEnd w:id="26"/>
    </w:p>
    <w:p w14:paraId="61CC7037" w14:textId="3A015839" w:rsidR="00027FB0" w:rsidRDefault="00027FB0" w:rsidP="00027FB0">
      <w:r>
        <w:t>This section is a summary of the paper which is the base for this project, “</w:t>
      </w:r>
      <w:r w:rsidRPr="007E70A4">
        <w:rPr>
          <w:i/>
          <w:iCs/>
        </w:rPr>
        <w:t>FPGA Implementation of K-means Algorithm for Bioinformatics Application: An Accelerated Approach to Clustering Microarray Data</w:t>
      </w:r>
      <w:r>
        <w:t xml:space="preserve">” by </w:t>
      </w:r>
      <w:r w:rsidRPr="00027FB0">
        <w:t>Hanaa M. Hussain, Khaled Benkrid, Huseyin Seker, Ahmet T. Erdogan</w:t>
      </w:r>
      <w:r>
        <w:t>.</w:t>
      </w:r>
    </w:p>
    <w:p w14:paraId="60A2605E" w14:textId="2A625BFF" w:rsidR="007E70A4" w:rsidRDefault="007E70A4" w:rsidP="007E70A4">
      <w:r>
        <w:t>The motivation of the paper is the acceleration of the K means algorithm in order to process Microarrays which is a technique used in genome experiments to measure expression level of many thousands of genes simultaneously.</w:t>
      </w:r>
    </w:p>
    <w:p w14:paraId="1A7020D4" w14:textId="60F3DB4C" w:rsidR="007E70A4" w:rsidRDefault="00273189" w:rsidP="007E70A4">
      <w:pPr>
        <w:pStyle w:val="Heading3"/>
      </w:pPr>
      <w:bookmarkStart w:id="27" w:name="_Toc42531333"/>
      <w:r>
        <w:t xml:space="preserve">K means </w:t>
      </w:r>
      <w:r w:rsidR="008C4944">
        <w:t>c</w:t>
      </w:r>
      <w:r>
        <w:t>lustering</w:t>
      </w:r>
      <w:r w:rsidR="008C4944">
        <w:t xml:space="preserve"> </w:t>
      </w:r>
      <w:r w:rsidR="008C4944" w:rsidRPr="008C4944">
        <w:t>distance computation</w:t>
      </w:r>
      <w:bookmarkEnd w:id="27"/>
    </w:p>
    <w:p w14:paraId="5DF99AAF" w14:textId="71B665C0" w:rsidR="0042170A" w:rsidRPr="0042170A" w:rsidRDefault="0042170A" w:rsidP="0042170A">
      <w:r>
        <w:t>According to the paper,</w:t>
      </w:r>
      <w:r w:rsidR="00AD0753">
        <w:t xml:space="preserve"> </w:t>
      </w:r>
      <w:r>
        <w:t>distance computation is the most computationally demanding part,</w:t>
      </w:r>
      <w:r w:rsidR="009708C2">
        <w:t xml:space="preserve"> </w:t>
      </w:r>
      <w:r>
        <w:t>and where most of the K-means processing time occurs.</w:t>
      </w:r>
      <w:r w:rsidR="00C572E1">
        <w:t xml:space="preserve"> Therefore,</w:t>
      </w:r>
      <w:r w:rsidR="008A2663">
        <w:t xml:space="preserve"> one</w:t>
      </w:r>
      <w:r w:rsidR="00C572E1">
        <w:t xml:space="preserve"> </w:t>
      </w:r>
      <w:r w:rsidR="004B066A">
        <w:t>aspect for</w:t>
      </w:r>
      <w:r w:rsidR="00A20E17">
        <w:t xml:space="preserve"> improving the implementation of the algorithm is by accelerating the distance computation.</w:t>
      </w:r>
    </w:p>
    <w:p w14:paraId="05CBD774" w14:textId="157444B0" w:rsidR="00EB5C22" w:rsidRDefault="004B066A" w:rsidP="00EB5C22">
      <w:r>
        <w:t>One of the widely used distance metrics incorporated with K-means clustering</w:t>
      </w:r>
      <w:r w:rsidR="00273189">
        <w:t xml:space="preserve"> </w:t>
      </w:r>
      <w:r>
        <w:t xml:space="preserve">is </w:t>
      </w:r>
      <w:r w:rsidR="00273189">
        <w:t xml:space="preserve">the Euclidean metric and </w:t>
      </w:r>
      <w:r>
        <w:t>it</w:t>
      </w:r>
      <w:r w:rsidR="00273189">
        <w:t xml:space="preserve"> is easy to implement</w:t>
      </w:r>
      <w:r w:rsidR="00EB5C22">
        <w:t>.</w:t>
      </w:r>
      <w:r w:rsidR="00F66547">
        <w:t xml:space="preserve"> </w:t>
      </w:r>
      <w:r w:rsidR="00EB5C22">
        <w:t xml:space="preserve">The Euclidean </w:t>
      </w:r>
      <w:r w:rsidR="00C225B3">
        <w:t xml:space="preserve">distance </w:t>
      </w:r>
      <w:r w:rsidR="00EB5C22">
        <w:t xml:space="preserve">metric from point </w:t>
      </w:r>
      <w:r w:rsidR="00EB5C22" w:rsidRPr="00B87522">
        <w:rPr>
          <w:i/>
          <w:iCs/>
        </w:rPr>
        <w:t xml:space="preserve">x </w:t>
      </w:r>
      <w:r w:rsidR="00EB5C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EB5C22">
        <w:t>(both with “n” dimensions) in iteration “</w:t>
      </w:r>
      <w:r w:rsidR="00EB5C22" w:rsidRPr="00B87522">
        <w:rPr>
          <w:i/>
          <w:iCs/>
        </w:rPr>
        <w:t>t</w:t>
      </w:r>
      <w:r w:rsidR="00EB5C22">
        <w:t>” is given by:</w:t>
      </w:r>
    </w:p>
    <w:p w14:paraId="78153290" w14:textId="77777777" w:rsidR="00EB5C22" w:rsidRPr="00273189" w:rsidRDefault="00EB5C22" w:rsidP="00EB5C22">
      <m:oMathPara>
        <m:oMath>
          <m:r>
            <w:rPr>
              <w:rFonts w:ascii="Cambria Math" w:hAnsi="Cambria Math"/>
            </w:rPr>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d>
                    </m:e>
                    <m:sup>
                      <m:r>
                        <w:rPr>
                          <w:rFonts w:ascii="Cambria Math" w:hAnsi="Cambria Math"/>
                        </w:rPr>
                        <m:t>2</m:t>
                      </m:r>
                    </m:sup>
                  </m:sSup>
                </m:e>
              </m:nary>
            </m:e>
          </m:rad>
        </m:oMath>
      </m:oMathPara>
    </w:p>
    <w:p w14:paraId="5A0ACB43" w14:textId="77777777" w:rsidR="00EB5C22" w:rsidRDefault="00EB5C22" w:rsidP="00273189"/>
    <w:p w14:paraId="1E7FB260" w14:textId="48A0C0A1" w:rsidR="00273189" w:rsidRDefault="00EB5C22" w:rsidP="00273189">
      <w:r>
        <w:t>However,</w:t>
      </w:r>
      <w:r w:rsidR="00273189">
        <w:t xml:space="preserve"> it also consumes a lot of computational resources when implemented in hardware due to the multiplication operation used for obtaining the square operation. </w:t>
      </w:r>
    </w:p>
    <w:p w14:paraId="147E82EA" w14:textId="1C047A71" w:rsidR="0052526C" w:rsidRDefault="0052526C" w:rsidP="00C225B3">
      <w:r>
        <w:t xml:space="preserve">Thus, the paper </w:t>
      </w:r>
      <w:r w:rsidR="000C7A1C">
        <w:t>presents</w:t>
      </w:r>
      <w:r>
        <w:t xml:space="preserve"> an alternative distance metric called the Manhattan distance </w:t>
      </w:r>
      <w:r w:rsidR="00B87522">
        <w:t xml:space="preserve">to </w:t>
      </w:r>
      <w:r>
        <w:t>be used for the classification step of the algorithm.</w:t>
      </w:r>
      <w:r w:rsidR="009C4B3D">
        <w:t xml:space="preserve"> </w:t>
      </w:r>
      <w:r>
        <w:t xml:space="preserve">The Manhattan metric </w:t>
      </w:r>
      <w:r w:rsidR="00B87522">
        <w:t xml:space="preserve">from point </w:t>
      </w:r>
      <w:r w:rsidR="00B87522" w:rsidRPr="00B87522">
        <w:rPr>
          <w:i/>
          <w:iCs/>
        </w:rPr>
        <w:t xml:space="preserve">x </w:t>
      </w:r>
      <w:r w:rsidR="00B875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B87522">
        <w:t>(both with “n” dimensions) in iteration “</w:t>
      </w:r>
      <w:r w:rsidR="00B87522" w:rsidRPr="00B87522">
        <w:rPr>
          <w:i/>
          <w:iCs/>
        </w:rPr>
        <w:t>t</w:t>
      </w:r>
      <w:r w:rsidR="00B87522">
        <w:t xml:space="preserve">” </w:t>
      </w:r>
      <w:r>
        <w:t>is given by:</w:t>
      </w:r>
    </w:p>
    <w:p w14:paraId="72B06F44" w14:textId="29DAA7F4" w:rsidR="0052526C" w:rsidRPr="00FE378C" w:rsidRDefault="0052526C" w:rsidP="00273189">
      <w:pPr>
        <w:rPr>
          <w:rFonts w:eastAsiaTheme="minorEastAsia"/>
        </w:rPr>
      </w:pPr>
      <m:oMathPara>
        <m:oMath>
          <m:r>
            <w:rPr>
              <w:rFonts w:ascii="Cambria Math" w:hAnsi="Cambria Math"/>
            </w:rPr>
            <w:lastRenderedPageBreak/>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nary>
        </m:oMath>
      </m:oMathPara>
    </w:p>
    <w:p w14:paraId="446A0020" w14:textId="5C80ED13" w:rsidR="00FE378C" w:rsidRDefault="00FE378C" w:rsidP="00FE378C">
      <w:pPr>
        <w:rPr>
          <w:rFonts w:eastAsiaTheme="minorEastAsia"/>
        </w:rPr>
      </w:pPr>
      <w:r>
        <w:rPr>
          <w:rFonts w:eastAsiaTheme="minorEastAsia"/>
        </w:rPr>
        <w:t xml:space="preserve">The Manhattan metric according to the paper </w:t>
      </w:r>
      <w:r w:rsidRPr="00FE378C">
        <w:rPr>
          <w:rFonts w:eastAsiaTheme="minorEastAsia"/>
        </w:rPr>
        <w:t>performed faster than the Euclidean metric, because it</w:t>
      </w:r>
      <w:r>
        <w:rPr>
          <w:rFonts w:eastAsiaTheme="minorEastAsia"/>
        </w:rPr>
        <w:t xml:space="preserve"> </w:t>
      </w:r>
      <w:r w:rsidRPr="00FE378C">
        <w:rPr>
          <w:rFonts w:eastAsiaTheme="minorEastAsia"/>
        </w:rPr>
        <w:t>does not require calculating the square</w:t>
      </w:r>
      <w:r w:rsidR="008A2663">
        <w:rPr>
          <w:rFonts w:eastAsiaTheme="minorEastAsia"/>
        </w:rPr>
        <w:t>,</w:t>
      </w:r>
      <w:r w:rsidRPr="00FE378C">
        <w:rPr>
          <w:rFonts w:eastAsiaTheme="minorEastAsia"/>
        </w:rPr>
        <w:t xml:space="preserve"> offering better</w:t>
      </w:r>
      <w:r>
        <w:rPr>
          <w:rFonts w:eastAsiaTheme="minorEastAsia"/>
        </w:rPr>
        <w:t xml:space="preserve"> </w:t>
      </w:r>
      <w:r w:rsidRPr="00FE378C">
        <w:rPr>
          <w:rFonts w:eastAsiaTheme="minorEastAsia"/>
        </w:rPr>
        <w:t>exploitation of parallelism and speed twice than that</w:t>
      </w:r>
      <w:r>
        <w:rPr>
          <w:rFonts w:eastAsiaTheme="minorEastAsia"/>
        </w:rPr>
        <w:t xml:space="preserve"> </w:t>
      </w:r>
      <w:r w:rsidRPr="00FE378C">
        <w:rPr>
          <w:rFonts w:eastAsiaTheme="minorEastAsia"/>
        </w:rPr>
        <w:t>obtained by Euclidean distance. However, the</w:t>
      </w:r>
      <w:r>
        <w:rPr>
          <w:rFonts w:eastAsiaTheme="minorEastAsia"/>
        </w:rPr>
        <w:t xml:space="preserve"> </w:t>
      </w:r>
      <w:r w:rsidRPr="00FE378C">
        <w:rPr>
          <w:rFonts w:eastAsiaTheme="minorEastAsia"/>
        </w:rPr>
        <w:t>accuracy of this distance measure was found to be slightly</w:t>
      </w:r>
      <w:r>
        <w:rPr>
          <w:rFonts w:eastAsiaTheme="minorEastAsia"/>
        </w:rPr>
        <w:t xml:space="preserve"> </w:t>
      </w:r>
      <w:r w:rsidRPr="00FE378C">
        <w:rPr>
          <w:rFonts w:eastAsiaTheme="minorEastAsia"/>
        </w:rPr>
        <w:t>inferior to the Euclidean metric, but results were still</w:t>
      </w:r>
      <w:r>
        <w:rPr>
          <w:rFonts w:eastAsiaTheme="minorEastAsia"/>
        </w:rPr>
        <w:t xml:space="preserve"> </w:t>
      </w:r>
      <w:r w:rsidRPr="00FE378C">
        <w:rPr>
          <w:rFonts w:eastAsiaTheme="minorEastAsia"/>
        </w:rPr>
        <w:t>within an acceptable error</w:t>
      </w:r>
      <w:r>
        <w:rPr>
          <w:rFonts w:eastAsiaTheme="minorEastAsia"/>
        </w:rPr>
        <w:t>.</w:t>
      </w:r>
    </w:p>
    <w:p w14:paraId="5913E750" w14:textId="2D44C5CC" w:rsidR="00F1733E" w:rsidRDefault="00F1733E" w:rsidP="00F1733E">
      <w:pPr>
        <w:pStyle w:val="Heading3"/>
      </w:pPr>
      <w:bookmarkStart w:id="28" w:name="_Toc42531334"/>
      <w:r>
        <w:t>K means past implementations and improvements</w:t>
      </w:r>
      <w:bookmarkEnd w:id="28"/>
    </w:p>
    <w:p w14:paraId="4264EA97" w14:textId="44E64C3F" w:rsidR="00F1733E" w:rsidRDefault="00EA66DD" w:rsidP="00F1733E">
      <w:pPr>
        <w:rPr>
          <w:color w:val="FF0000"/>
        </w:rPr>
      </w:pPr>
      <w:r>
        <w:t>The paper shows few different implementation methods and their advantages/disadvantages regarding different aspect of performance</w:t>
      </w:r>
      <w:r w:rsidR="00F25888">
        <w:t>.</w:t>
      </w:r>
    </w:p>
    <w:p w14:paraId="3EA654B2" w14:textId="587A234B" w:rsidR="00EA66DD" w:rsidRDefault="00EA66DD" w:rsidP="00EA66DD">
      <w:pPr>
        <w:pStyle w:val="ListParagraph"/>
        <w:numPr>
          <w:ilvl w:val="0"/>
          <w:numId w:val="5"/>
        </w:numPr>
      </w:pPr>
      <w:r>
        <w:t xml:space="preserve">Implementing </w:t>
      </w:r>
      <w:r w:rsidR="00D021D5">
        <w:t xml:space="preserve">a hardware unit on FPGA board </w:t>
      </w:r>
      <w:r>
        <w:t>which calculate parallelly the distance</w:t>
      </w:r>
      <w:r w:rsidR="00923BC6">
        <w:t xml:space="preserve"> </w:t>
      </w:r>
      <w:r w:rsidR="00AC16B2">
        <w:t xml:space="preserve">(by using </w:t>
      </w:r>
      <w:r w:rsidR="000E6BA1">
        <w:t>Manhattan</w:t>
      </w:r>
      <w:r w:rsidR="00AC16B2">
        <w:t xml:space="preserve"> metric)</w:t>
      </w:r>
      <w:r>
        <w:t xml:space="preserve"> of each point from the input data to all cluster’s centroids</w:t>
      </w:r>
      <w:r w:rsidR="00D021D5">
        <w:t>.</w:t>
      </w:r>
      <w:r>
        <w:t xml:space="preserve"> The input data was stored in a host, brought to the computational unit for the distance calculation and the result were sent back to the host for new means calculations</w:t>
      </w:r>
      <w:r w:rsidR="00D021D5">
        <w:t>.</w:t>
      </w:r>
    </w:p>
    <w:p w14:paraId="219360EF" w14:textId="1C2CAF07" w:rsidR="00D021D5" w:rsidRPr="00D021D5" w:rsidRDefault="00D021D5" w:rsidP="00D021D5">
      <w:pPr>
        <w:pStyle w:val="ListParagraph"/>
        <w:rPr>
          <w:u w:val="single"/>
        </w:rPr>
      </w:pPr>
      <w:r w:rsidRPr="00D021D5">
        <w:rPr>
          <w:u w:val="single"/>
        </w:rPr>
        <w:t>Advantages:</w:t>
      </w:r>
    </w:p>
    <w:p w14:paraId="3837754E" w14:textId="0E5C23B9" w:rsidR="00D021D5" w:rsidRDefault="00D021D5" w:rsidP="00D021D5">
      <w:pPr>
        <w:pStyle w:val="ListParagraph"/>
      </w:pPr>
      <w:r>
        <w:t>This implementation allowed the input data to be at any size since the storage of the data was a responsibility of the host. Moreover, this implementation achieved a speed-up of 15x.</w:t>
      </w:r>
    </w:p>
    <w:p w14:paraId="75919521" w14:textId="3E955A52" w:rsidR="00D021D5" w:rsidRDefault="00D021D5" w:rsidP="00D021D5">
      <w:pPr>
        <w:pStyle w:val="ListParagraph"/>
        <w:rPr>
          <w:u w:val="single"/>
        </w:rPr>
      </w:pPr>
      <w:r>
        <w:rPr>
          <w:u w:val="single"/>
        </w:rPr>
        <w:t>Disa</w:t>
      </w:r>
      <w:r w:rsidRPr="00D021D5">
        <w:rPr>
          <w:u w:val="single"/>
        </w:rPr>
        <w:t>dvantages:</w:t>
      </w:r>
    </w:p>
    <w:p w14:paraId="1FCADB87" w14:textId="31C46CF2" w:rsidR="00D021D5" w:rsidRDefault="00D021D5" w:rsidP="00D021D5">
      <w:pPr>
        <w:pStyle w:val="ListParagraph"/>
      </w:pPr>
      <w:r>
        <w:t>The communication overhead between the host and the FPGA board.</w:t>
      </w:r>
    </w:p>
    <w:p w14:paraId="57945B07" w14:textId="77777777" w:rsidR="000B46E8" w:rsidRPr="00D021D5" w:rsidRDefault="000B46E8" w:rsidP="00D021D5">
      <w:pPr>
        <w:pStyle w:val="ListParagraph"/>
      </w:pPr>
    </w:p>
    <w:p w14:paraId="77D398E2" w14:textId="6DF3A85A" w:rsidR="00D021D5" w:rsidRDefault="000E6BA1" w:rsidP="00AC16B2">
      <w:pPr>
        <w:pStyle w:val="ListParagraph"/>
        <w:numPr>
          <w:ilvl w:val="0"/>
          <w:numId w:val="5"/>
        </w:numPr>
      </w:pPr>
      <w:r>
        <w:t>Storing the data in a SRAM memory unit used exclusively for the distance calculation unit. Familiar to the previous implementation, the distance calculation</w:t>
      </w:r>
      <w:r w:rsidR="003D3789">
        <w:t xml:space="preserve"> is</w:t>
      </w:r>
      <w:r>
        <w:t xml:space="preserve"> done in hardware by three-</w:t>
      </w:r>
      <w:r w:rsidR="00923BC6">
        <w:t xml:space="preserve"> </w:t>
      </w:r>
      <w:r>
        <w:t>FPGA’s</w:t>
      </w:r>
      <w:r w:rsidR="00923BC6">
        <w:t xml:space="preserve"> </w:t>
      </w:r>
      <w:r>
        <w:t>and using Manhattan metric for distance calculation.</w:t>
      </w:r>
    </w:p>
    <w:p w14:paraId="5937090F" w14:textId="2F6374B1" w:rsidR="000E6BA1" w:rsidRDefault="000E6BA1" w:rsidP="000E6BA1">
      <w:pPr>
        <w:pStyle w:val="ListParagraph"/>
        <w:rPr>
          <w:u w:val="single"/>
        </w:rPr>
      </w:pPr>
      <w:r w:rsidRPr="00D021D5">
        <w:rPr>
          <w:u w:val="single"/>
        </w:rPr>
        <w:t>Advantages:</w:t>
      </w:r>
    </w:p>
    <w:p w14:paraId="5C42AE86" w14:textId="4E11B075" w:rsidR="00163F43" w:rsidRDefault="000E6BA1" w:rsidP="00163F43">
      <w:pPr>
        <w:pStyle w:val="ListParagraph"/>
      </w:pPr>
      <w:r>
        <w:t>Speedup of 50x of more than the 500MHz Pentium III host processor, in part because the data retrieving from the host is done only one time during the algorithm, only in the beginning</w:t>
      </w:r>
      <w:r w:rsidR="00163F43">
        <w:t>.</w:t>
      </w:r>
    </w:p>
    <w:p w14:paraId="17AB58CA" w14:textId="10BDC13C" w:rsidR="00163F43" w:rsidRDefault="004D744E" w:rsidP="00163F43">
      <w:pPr>
        <w:pStyle w:val="ListParagraph"/>
      </w:pPr>
      <w:r>
        <w:t>T</w:t>
      </w:r>
      <w:r w:rsidR="00163F43">
        <w:t>runcati</w:t>
      </w:r>
      <w:r>
        <w:t>ng</w:t>
      </w:r>
      <w:r w:rsidR="00163F43">
        <w:t xml:space="preserve"> of </w:t>
      </w:r>
      <w:r w:rsidR="00400364">
        <w:t>bit width</w:t>
      </w:r>
      <w:r w:rsidR="00163F43">
        <w:t xml:space="preserve"> of input data helped the design to be faster.</w:t>
      </w:r>
    </w:p>
    <w:p w14:paraId="149CCACC" w14:textId="7DB0EE68" w:rsidR="00163F43" w:rsidRDefault="00163F43" w:rsidP="000E6BA1">
      <w:pPr>
        <w:pStyle w:val="ListParagraph"/>
        <w:rPr>
          <w:u w:val="single"/>
        </w:rPr>
      </w:pPr>
      <w:r>
        <w:rPr>
          <w:u w:val="single"/>
        </w:rPr>
        <w:t>Disa</w:t>
      </w:r>
      <w:r w:rsidRPr="00D021D5">
        <w:rPr>
          <w:u w:val="single"/>
        </w:rPr>
        <w:t>dvantages</w:t>
      </w:r>
      <w:r>
        <w:rPr>
          <w:u w:val="single"/>
        </w:rPr>
        <w:t>:</w:t>
      </w:r>
    </w:p>
    <w:p w14:paraId="44E370B1" w14:textId="239D238B" w:rsidR="00163F43" w:rsidRDefault="00163F43" w:rsidP="00163F43">
      <w:pPr>
        <w:pStyle w:val="ListParagraph"/>
      </w:pPr>
      <w:r>
        <w:t xml:space="preserve">The paper does not suggest </w:t>
      </w:r>
      <w:r w:rsidR="000B46E8">
        <w:t>disadvantages</w:t>
      </w:r>
      <w:r>
        <w:t>, but there is a clear limit of the data sets size due to the memory unit storage capacity.</w:t>
      </w:r>
    </w:p>
    <w:p w14:paraId="2E3E8A8D" w14:textId="77777777" w:rsidR="000B46E8" w:rsidRPr="00163F43" w:rsidRDefault="000B46E8" w:rsidP="00163F43">
      <w:pPr>
        <w:pStyle w:val="ListParagraph"/>
      </w:pPr>
    </w:p>
    <w:p w14:paraId="3A4DC718" w14:textId="6D712CA2" w:rsidR="00163F43" w:rsidRDefault="00904810" w:rsidP="00163F43">
      <w:pPr>
        <w:pStyle w:val="ListParagraph"/>
        <w:numPr>
          <w:ilvl w:val="0"/>
          <w:numId w:val="5"/>
        </w:numPr>
      </w:pPr>
      <w:r>
        <w:t xml:space="preserve">Implementation of a hybrid fixed and </w:t>
      </w:r>
      <w:r w:rsidR="00923BC6">
        <w:t>floating-point</w:t>
      </w:r>
      <w:r>
        <w:t xml:space="preserve"> </w:t>
      </w:r>
      <w:r w:rsidR="00400364">
        <w:t>arithmetic</w:t>
      </w:r>
      <w:r>
        <w:t xml:space="preserve"> units for the calculations required during the algorithm run in hardware.</w:t>
      </w:r>
    </w:p>
    <w:p w14:paraId="4B23D55E" w14:textId="0726AEC9" w:rsidR="00904810" w:rsidRDefault="00904810" w:rsidP="00904810">
      <w:pPr>
        <w:pStyle w:val="ListParagraph"/>
        <w:rPr>
          <w:u w:val="single"/>
        </w:rPr>
      </w:pPr>
      <w:r w:rsidRPr="00D021D5">
        <w:rPr>
          <w:u w:val="single"/>
        </w:rPr>
        <w:t>Advant</w:t>
      </w:r>
      <w:r>
        <w:rPr>
          <w:u w:val="single"/>
        </w:rPr>
        <w:t>ages:</w:t>
      </w:r>
    </w:p>
    <w:p w14:paraId="720C13F5" w14:textId="4B61B4EE" w:rsidR="00904810" w:rsidRDefault="004A2015" w:rsidP="00904810">
      <w:pPr>
        <w:pStyle w:val="ListParagraph"/>
      </w:pPr>
      <w:r>
        <w:t xml:space="preserve">Data </w:t>
      </w:r>
      <w:r w:rsidR="00400364">
        <w:t>transfer</w:t>
      </w:r>
      <w:r>
        <w:t xml:space="preserve"> </w:t>
      </w:r>
      <w:r w:rsidR="00400364">
        <w:t>t</w:t>
      </w:r>
      <w:r w:rsidR="00904810">
        <w:t>hroughput increased</w:t>
      </w:r>
      <w:r>
        <w:t>.</w:t>
      </w:r>
    </w:p>
    <w:p w14:paraId="06EE75D3" w14:textId="77777777" w:rsidR="00904810" w:rsidRDefault="00904810" w:rsidP="00904810">
      <w:pPr>
        <w:pStyle w:val="ListParagraph"/>
        <w:rPr>
          <w:u w:val="single"/>
        </w:rPr>
      </w:pPr>
      <w:r>
        <w:rPr>
          <w:u w:val="single"/>
        </w:rPr>
        <w:t>Disa</w:t>
      </w:r>
      <w:r w:rsidRPr="00D021D5">
        <w:rPr>
          <w:u w:val="single"/>
        </w:rPr>
        <w:t>dvantages</w:t>
      </w:r>
      <w:r>
        <w:rPr>
          <w:u w:val="single"/>
        </w:rPr>
        <w:t>:</w:t>
      </w:r>
    </w:p>
    <w:p w14:paraId="14F2F3B4" w14:textId="56A68258" w:rsidR="002046AF" w:rsidRDefault="00904810" w:rsidP="002046AF">
      <w:pPr>
        <w:pStyle w:val="ListParagraph"/>
      </w:pPr>
      <w:r>
        <w:t>Larger FPGA area needed for the design implementation</w:t>
      </w:r>
      <w:r w:rsidR="002046AF">
        <w:t>.</w:t>
      </w:r>
    </w:p>
    <w:p w14:paraId="4CE356EA" w14:textId="77777777" w:rsidR="00D31C88" w:rsidRDefault="00D31C88" w:rsidP="002046AF">
      <w:pPr>
        <w:pStyle w:val="ListParagraph"/>
      </w:pPr>
    </w:p>
    <w:p w14:paraId="08F2ED6F" w14:textId="4C8743C5" w:rsidR="00904810" w:rsidRDefault="002046AF" w:rsidP="00163F43">
      <w:pPr>
        <w:pStyle w:val="ListParagraph"/>
        <w:numPr>
          <w:ilvl w:val="0"/>
          <w:numId w:val="5"/>
        </w:numPr>
      </w:pPr>
      <w:r>
        <w:t xml:space="preserve">Fully </w:t>
      </w:r>
      <w:r w:rsidR="00D31C88">
        <w:t>implementing</w:t>
      </w:r>
      <w:r>
        <w:t xml:space="preserve"> the algorithm steps in hardware</w:t>
      </w:r>
      <w:r w:rsidR="00923BC6">
        <w:t xml:space="preserve"> </w:t>
      </w:r>
      <w:r>
        <w:t>(</w:t>
      </w:r>
      <w:r w:rsidR="00D31C88">
        <w:t>except</w:t>
      </w:r>
      <w:r>
        <w:t xml:space="preserve"> the initialization step which is done in a host).</w:t>
      </w:r>
      <w:r w:rsidR="00923BC6">
        <w:t xml:space="preserve"> </w:t>
      </w:r>
      <w:r w:rsidR="00D31C88">
        <w:t>The distance was calculated by Manhattan metric.</w:t>
      </w:r>
    </w:p>
    <w:p w14:paraId="132D3353" w14:textId="77777777" w:rsidR="002046AF" w:rsidRDefault="002046AF" w:rsidP="00D31C88">
      <w:pPr>
        <w:pStyle w:val="ListParagraph"/>
        <w:rPr>
          <w:u w:val="single"/>
        </w:rPr>
      </w:pPr>
      <w:r w:rsidRPr="00D021D5">
        <w:rPr>
          <w:u w:val="single"/>
        </w:rPr>
        <w:lastRenderedPageBreak/>
        <w:t>Advant</w:t>
      </w:r>
      <w:r>
        <w:rPr>
          <w:u w:val="single"/>
        </w:rPr>
        <w:t>ages:</w:t>
      </w:r>
    </w:p>
    <w:p w14:paraId="7E90BB6F" w14:textId="04E42477" w:rsidR="002046AF" w:rsidRDefault="002046AF" w:rsidP="002046AF">
      <w:pPr>
        <w:pStyle w:val="ListParagraph"/>
      </w:pPr>
      <w:r>
        <w:t xml:space="preserve">Speedup of 500x over </w:t>
      </w:r>
      <w:r w:rsidR="00A70B72">
        <w:t>MATLAB</w:t>
      </w:r>
      <w:r>
        <w:t xml:space="preserve"> implantation including I/O overhead, using 3 </w:t>
      </w:r>
      <w:r w:rsidR="000B46E8">
        <w:t>clusters</w:t>
      </w:r>
      <w:r>
        <w:t>.</w:t>
      </w:r>
    </w:p>
    <w:p w14:paraId="608C595E" w14:textId="3E67A382" w:rsidR="002046AF" w:rsidRDefault="002046AF" w:rsidP="00D31C88">
      <w:pPr>
        <w:pStyle w:val="ListParagraph"/>
        <w:rPr>
          <w:u w:val="single"/>
        </w:rPr>
      </w:pPr>
      <w:r>
        <w:rPr>
          <w:u w:val="single"/>
        </w:rPr>
        <w:t>Disa</w:t>
      </w:r>
      <w:r w:rsidRPr="00D021D5">
        <w:rPr>
          <w:u w:val="single"/>
        </w:rPr>
        <w:t>dvant</w:t>
      </w:r>
      <w:r>
        <w:rPr>
          <w:u w:val="single"/>
        </w:rPr>
        <w:t>ages:</w:t>
      </w:r>
    </w:p>
    <w:p w14:paraId="28F879E6" w14:textId="7067DE9E" w:rsidR="002046AF" w:rsidRDefault="002046AF" w:rsidP="002046AF">
      <w:pPr>
        <w:pStyle w:val="ListParagraph"/>
      </w:pPr>
      <w:r>
        <w:t>Lack of memory capability restricted the size of data processing can be done at one time.</w:t>
      </w:r>
    </w:p>
    <w:p w14:paraId="5BD445AA" w14:textId="08F26D29" w:rsidR="002046AF" w:rsidRPr="002046AF" w:rsidRDefault="002046AF" w:rsidP="002046AF">
      <w:pPr>
        <w:pStyle w:val="ListParagraph"/>
      </w:pPr>
      <w:r>
        <w:t xml:space="preserve">A suggested disadvantage is the fact that it was tested only for a run of the algorithm with 3 clusters, which can be </w:t>
      </w:r>
      <w:r w:rsidR="00923BC6">
        <w:t>too</w:t>
      </w:r>
      <w:r>
        <w:t xml:space="preserve"> few clusters to receive significant information about the data after running the algorithm. There is a lack of proof that this implementation is efficient for problems which need more than 3 clusters.</w:t>
      </w:r>
    </w:p>
    <w:p w14:paraId="1B61F5D0" w14:textId="77777777" w:rsidR="002046AF" w:rsidRPr="000E6BA1" w:rsidRDefault="002046AF" w:rsidP="002046AF">
      <w:pPr>
        <w:pStyle w:val="ListParagraph"/>
      </w:pPr>
    </w:p>
    <w:p w14:paraId="41B1A683" w14:textId="0409BD84" w:rsidR="00D31C88" w:rsidRDefault="00D31C88" w:rsidP="00D31C88">
      <w:pPr>
        <w:pStyle w:val="ListParagraph"/>
        <w:numPr>
          <w:ilvl w:val="0"/>
          <w:numId w:val="5"/>
        </w:numPr>
      </w:pPr>
      <w:r>
        <w:t>Fully implementing the algorithm steps in hardware</w:t>
      </w:r>
      <w:r w:rsidR="00307F4B">
        <w:t xml:space="preserve"> </w:t>
      </w:r>
      <w:r>
        <w:t>(except the initialization step which is done in a host).</w:t>
      </w:r>
      <w:r w:rsidR="00B83565">
        <w:t xml:space="preserve"> </w:t>
      </w:r>
      <w:r>
        <w:t xml:space="preserve">The distance was calculated by </w:t>
      </w:r>
      <w:r w:rsidR="00307F4B">
        <w:t xml:space="preserve">Euclidean </w:t>
      </w:r>
      <w:r>
        <w:t>metric.</w:t>
      </w:r>
    </w:p>
    <w:p w14:paraId="5C7AA68C" w14:textId="77777777" w:rsidR="00D31C88" w:rsidRDefault="00D31C88" w:rsidP="00D31C88">
      <w:pPr>
        <w:pStyle w:val="ListParagraph"/>
        <w:rPr>
          <w:u w:val="single"/>
        </w:rPr>
      </w:pPr>
      <w:r w:rsidRPr="00D021D5">
        <w:rPr>
          <w:u w:val="single"/>
        </w:rPr>
        <w:t>Advant</w:t>
      </w:r>
      <w:r>
        <w:rPr>
          <w:u w:val="single"/>
        </w:rPr>
        <w:t>ages:</w:t>
      </w:r>
    </w:p>
    <w:p w14:paraId="08B43A30" w14:textId="2124A210" w:rsidR="00273189" w:rsidRDefault="00D31C88" w:rsidP="00D31C88">
      <w:pPr>
        <w:pStyle w:val="ListParagraph"/>
      </w:pPr>
      <w:r>
        <w:t>Speed-up of 2x over software implementation even though the former was running at 12.5 times lower frequency than the latter.</w:t>
      </w:r>
      <w:r w:rsidR="00307F4B">
        <w:t xml:space="preserve"> Better accuracy duo to the use of Euclidean metric.</w:t>
      </w:r>
    </w:p>
    <w:p w14:paraId="1569F23E" w14:textId="77777777" w:rsidR="00291A1D" w:rsidRPr="00273189" w:rsidRDefault="00291A1D" w:rsidP="00D31C88">
      <w:pPr>
        <w:pStyle w:val="ListParagraph"/>
      </w:pPr>
    </w:p>
    <w:p w14:paraId="0A635E48" w14:textId="5FE182C4" w:rsidR="00291A1D" w:rsidRDefault="00291A1D" w:rsidP="00291A1D">
      <w:pPr>
        <w:pStyle w:val="ListParagraph"/>
        <w:numPr>
          <w:ilvl w:val="0"/>
          <w:numId w:val="5"/>
        </w:numPr>
      </w:pPr>
      <w:r>
        <w:t>Fully implementing the algorithm steps in hardware</w:t>
      </w:r>
      <w:r w:rsidR="00923BC6">
        <w:t xml:space="preserve"> </w:t>
      </w:r>
      <w:r>
        <w:t xml:space="preserve">(on FPGA board). In addition, utilizing a </w:t>
      </w:r>
      <w:r w:rsidR="00923BC6">
        <w:t>floating-point</w:t>
      </w:r>
      <w:r>
        <w:t xml:space="preserve"> divider to calculate the new means in hardware level. This approach required the use of an extra block to convert the fixed-point data to floating point, and then after the division was done, another floating to fixed-point converter was needed.</w:t>
      </w:r>
    </w:p>
    <w:p w14:paraId="31FE1EA5" w14:textId="77777777" w:rsidR="00291A1D" w:rsidRDefault="00291A1D" w:rsidP="00291A1D">
      <w:pPr>
        <w:pStyle w:val="ListParagraph"/>
        <w:rPr>
          <w:u w:val="single"/>
        </w:rPr>
      </w:pPr>
      <w:r w:rsidRPr="00D021D5">
        <w:rPr>
          <w:u w:val="single"/>
        </w:rPr>
        <w:t>Advant</w:t>
      </w:r>
      <w:r>
        <w:rPr>
          <w:u w:val="single"/>
        </w:rPr>
        <w:t>ages:</w:t>
      </w:r>
    </w:p>
    <w:p w14:paraId="54F76582" w14:textId="71A86423" w:rsidR="00291A1D" w:rsidRDefault="00291A1D" w:rsidP="00291A1D">
      <w:pPr>
        <w:pStyle w:val="ListParagraph"/>
      </w:pPr>
      <w:r>
        <w:t>The host is free while the FPGA is running the algorithm</w:t>
      </w:r>
      <w:r w:rsidR="00536F51">
        <w:t>.</w:t>
      </w:r>
    </w:p>
    <w:p w14:paraId="641679F7" w14:textId="6966F135" w:rsidR="00536F51" w:rsidRPr="00536F51" w:rsidRDefault="00536F51" w:rsidP="00291A1D">
      <w:pPr>
        <w:pStyle w:val="ListParagraph"/>
        <w:rPr>
          <w:u w:val="single"/>
        </w:rPr>
      </w:pPr>
      <w:r w:rsidRPr="00536F51">
        <w:rPr>
          <w:u w:val="single"/>
        </w:rPr>
        <w:t>Disadvantages:</w:t>
      </w:r>
    </w:p>
    <w:p w14:paraId="2D407252" w14:textId="16A5D0CE" w:rsidR="00536F51" w:rsidRDefault="00536F51" w:rsidP="00291A1D">
      <w:pPr>
        <w:pStyle w:val="ListParagraph"/>
      </w:pPr>
      <w:r>
        <w:t>No speed up was achieved.</w:t>
      </w:r>
    </w:p>
    <w:p w14:paraId="3A9038A5" w14:textId="64CCCFE2" w:rsidR="00027FB0" w:rsidRDefault="004E61A8" w:rsidP="004E61A8">
      <w:r>
        <w:t>In conclusion, all the mention implementations were done at least ten years ago, so it is to be anticipated better timing performance in the same designs duo to the fact</w:t>
      </w:r>
      <w:r w:rsidR="00E465FB">
        <w:t xml:space="preserve"> that today’s</w:t>
      </w:r>
      <w:r>
        <w:t xml:space="preserve"> resources outnumber those used in some of the above mentioned implementations.</w:t>
      </w:r>
    </w:p>
    <w:p w14:paraId="204FEC4B" w14:textId="3528AEE5" w:rsidR="00E465FB" w:rsidRDefault="00E465FB" w:rsidP="004E61A8"/>
    <w:p w14:paraId="74CA6320" w14:textId="4AF3FEB9" w:rsidR="00E465FB" w:rsidRDefault="00E465FB" w:rsidP="00E465FB">
      <w:pPr>
        <w:pStyle w:val="Heading3"/>
      </w:pPr>
      <w:bookmarkStart w:id="29" w:name="_Ref17278456"/>
      <w:bookmarkStart w:id="30" w:name="_Toc42531335"/>
      <w:r>
        <w:t>The paper’s implementation proposal</w:t>
      </w:r>
      <w:bookmarkEnd w:id="29"/>
      <w:bookmarkEnd w:id="30"/>
    </w:p>
    <w:p w14:paraId="0D7FE0D8" w14:textId="0C6E94D5" w:rsidR="00E465FB" w:rsidRDefault="00E465FB" w:rsidP="00E465FB">
      <w:r>
        <w:t>The main implementation described in the paper is implementing all algorithm steps on hardware level. First, creating a module capable of running the algorithm with 8 clusters and then using the rest available area of the FPGA to duplicate this module</w:t>
      </w:r>
      <w:r w:rsidR="004B5F67">
        <w:t xml:space="preserve"> as many times as possible in order the increase the parallelism.</w:t>
      </w:r>
      <w:r w:rsidR="00ED3B69">
        <w:t xml:space="preserve"> </w:t>
      </w:r>
    </w:p>
    <w:p w14:paraId="095063FB" w14:textId="6F9E686A" w:rsidR="007F3B66" w:rsidRDefault="007F3B66" w:rsidP="00E465FB">
      <w:r>
        <w:t>One important feature of the implementation described in the paper is the use of fixed point instead of floating point. As a result of the division operation used in the algorithm in order to calculate the centroids every iteration, there is a need for representation of real numbers. Even though the most commonly used representation of real number is the floating point in software level, duo to its cost and complexity in this implementation</w:t>
      </w:r>
      <w:r w:rsidR="00F33314">
        <w:t xml:space="preserve"> </w:t>
      </w:r>
      <w:r w:rsidR="00A84C1D">
        <w:t xml:space="preserve">(and in most FPGA </w:t>
      </w:r>
      <w:r w:rsidR="00324A16">
        <w:t>designs</w:t>
      </w:r>
      <w:r w:rsidR="00A84C1D">
        <w:t>)</w:t>
      </w:r>
      <w:r>
        <w:t xml:space="preserve"> real number</w:t>
      </w:r>
      <w:r w:rsidR="00A84C1D">
        <w:t>s</w:t>
      </w:r>
      <w:r>
        <w:t xml:space="preserve"> </w:t>
      </w:r>
      <w:r w:rsidR="00A84C1D">
        <w:t>are</w:t>
      </w:r>
      <w:r>
        <w:t xml:space="preserve"> represented </w:t>
      </w:r>
      <w:r w:rsidR="00A84C1D">
        <w:t>by</w:t>
      </w:r>
      <w:r>
        <w:t xml:space="preserve"> fixed point</w:t>
      </w:r>
      <w:r w:rsidR="00A84C1D">
        <w:t>.</w:t>
      </w:r>
    </w:p>
    <w:p w14:paraId="755C8DE9" w14:textId="47280F3A" w:rsidR="004B5F67" w:rsidRDefault="004B5F67" w:rsidP="004B5F67">
      <w:pPr>
        <w:pStyle w:val="Heading4"/>
      </w:pPr>
      <w:bookmarkStart w:id="31" w:name="_Ref17977009"/>
      <w:r>
        <w:lastRenderedPageBreak/>
        <w:t>P</w:t>
      </w:r>
      <w:r w:rsidRPr="004B5F67">
        <w:t>reliminary</w:t>
      </w:r>
      <w:r>
        <w:rPr>
          <w:rFonts w:hint="cs"/>
          <w:rtl/>
        </w:rPr>
        <w:t xml:space="preserve"> </w:t>
      </w:r>
      <w:r>
        <w:t>analysis for Hardware implementation</w:t>
      </w:r>
      <w:bookmarkEnd w:id="31"/>
    </w:p>
    <w:p w14:paraId="4595C81F" w14:textId="462594DD" w:rsidR="00ED3B69" w:rsidRDefault="004B5F67" w:rsidP="00ED3B69">
      <w:r>
        <w:t xml:space="preserve">In order to </w:t>
      </w:r>
      <w:r w:rsidR="00583540">
        <w:t>set the design requirements</w:t>
      </w:r>
      <w:r>
        <w:t xml:space="preserve">, the paper </w:t>
      </w:r>
      <w:r w:rsidR="00583540">
        <w:t xml:space="preserve">presents </w:t>
      </w:r>
      <w:r w:rsidR="00D61BBD">
        <w:t xml:space="preserve">some </w:t>
      </w:r>
      <w:r w:rsidR="00583540">
        <w:t>analysis. By analyzing the future data inputs determining the common data size, dynamic range, precision and memory capacity.</w:t>
      </w:r>
    </w:p>
    <w:p w14:paraId="0A7AFEFC" w14:textId="7A4969B2" w:rsidR="00324A16" w:rsidRDefault="00324A16" w:rsidP="00324A16">
      <w:r>
        <w:t xml:space="preserve">In fixed point representation, the word length of the real numbers is constant and must be determined prior to the implementation. </w:t>
      </w:r>
      <w:r w:rsidR="00CF63BF">
        <w:t>Therefore,</w:t>
      </w:r>
      <w:r>
        <w:t xml:space="preserve"> there is need to analyze the number of bits required to represent both integer and fractional part of real numbers.</w:t>
      </w:r>
    </w:p>
    <w:p w14:paraId="5CFDA199" w14:textId="52579764" w:rsidR="00ED3B69" w:rsidRDefault="00ED3B69" w:rsidP="00324A16">
      <w:r>
        <w:t xml:space="preserve">After the dynamic range and precision of the input data is determined, </w:t>
      </w:r>
      <w:r w:rsidR="00843D3C">
        <w:t xml:space="preserve">the word length needs to be decided. This is done in the paper by calculating the minimum number of bits required to represent any word which </w:t>
      </w:r>
      <w:r w:rsidR="00D02D9D">
        <w:t>could be</w:t>
      </w:r>
      <w:r w:rsidR="00843D3C">
        <w:t xml:space="preserve"> </w:t>
      </w:r>
      <w:r w:rsidR="00D02D9D">
        <w:t xml:space="preserve">a </w:t>
      </w:r>
      <w:r w:rsidR="00843D3C">
        <w:t>part of the input data. The integer part of the word should have as many bits as:</w:t>
      </w:r>
    </w:p>
    <w:p w14:paraId="2D52AA97" w14:textId="0445C68F" w:rsidR="00843D3C" w:rsidRPr="00843D3C" w:rsidRDefault="00843D3C" w:rsidP="00ED3B69">
      <w:pPr>
        <w:rPr>
          <w:rFonts w:eastAsiaTheme="minorEastAsia"/>
        </w:rPr>
      </w:pPr>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d>
                    <m:dPr>
                      <m:begChr m:val="|"/>
                      <m:endChr m:val="|"/>
                      <m:ctrlPr>
                        <w:rPr>
                          <w:rFonts w:ascii="Cambria Math" w:hAnsi="Cambria Math"/>
                          <w:i/>
                        </w:rPr>
                      </m:ctrlPr>
                    </m:dPr>
                    <m:e>
                      <m:r>
                        <w:rPr>
                          <w:rFonts w:ascii="Cambria Math" w:hAnsi="Cambria Math"/>
                        </w:rPr>
                        <m:t>Range</m:t>
                      </m:r>
                    </m:e>
                  </m:d>
                  <m:r>
                    <w:rPr>
                      <w:rFonts w:ascii="Cambria Math" w:hAnsi="Cambria Math"/>
                    </w:rPr>
                    <m:t>)</m:t>
                  </m:r>
                </m:e>
              </m:func>
            </m:e>
          </m:d>
        </m:oMath>
      </m:oMathPara>
    </w:p>
    <w:p w14:paraId="0D359C42" w14:textId="53B93FA0" w:rsidR="00843D3C" w:rsidRDefault="002F6441" w:rsidP="00ED3B69">
      <w:r>
        <w:t xml:space="preserve">The fractional part of the world should </w:t>
      </w:r>
      <w:r w:rsidR="001D6AC4">
        <w:t>have</w:t>
      </w:r>
      <w:r>
        <w:t xml:space="preserve"> as many bits as:</w:t>
      </w:r>
    </w:p>
    <w:p w14:paraId="04F68402" w14:textId="600844E4" w:rsidR="002F6441" w:rsidRDefault="002F6441" w:rsidP="00ED3B69">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recision</m:t>
                      </m:r>
                    </m:den>
                  </m:f>
                  <m:r>
                    <w:rPr>
                      <w:rFonts w:ascii="Cambria Math" w:hAnsi="Cambria Math"/>
                    </w:rPr>
                    <m:t>)</m:t>
                  </m:r>
                </m:e>
              </m:func>
            </m:e>
          </m:d>
          <m:r>
            <w:rPr>
              <w:rFonts w:ascii="Cambria Math" w:hAnsi="Cambria Math"/>
            </w:rPr>
            <m:t xml:space="preserve"> </m:t>
          </m:r>
        </m:oMath>
      </m:oMathPara>
    </w:p>
    <w:p w14:paraId="47EA7884" w14:textId="77777777" w:rsidR="00A84F51" w:rsidRDefault="001D6AC4" w:rsidP="00A84F51">
      <w:r>
        <w:t>This calculation should be done for the word length of the input data, as well as the word length</w:t>
      </w:r>
      <w:r w:rsidR="00A84F51">
        <w:t xml:space="preserve"> of the distances and the accumulators.</w:t>
      </w:r>
    </w:p>
    <w:p w14:paraId="0DE8E83D" w14:textId="759878E2" w:rsidR="00A84F51" w:rsidRDefault="00A84F51" w:rsidP="00E31FE6">
      <w:r>
        <w:t>Moreover, there is a need the determined the memory capacitance needed input data, centroids and results.</w:t>
      </w:r>
      <w:r w:rsidRPr="00A84F51">
        <w:t xml:space="preserve"> </w:t>
      </w:r>
      <w:r>
        <w:t xml:space="preserve">The ideal situation would be is to have enough Block Rams to store </w:t>
      </w:r>
      <w:r w:rsidR="00681FF0">
        <w:t xml:space="preserve">all </w:t>
      </w:r>
      <w:r>
        <w:t>datasets</w:t>
      </w:r>
      <w:r w:rsidR="00E31FE6">
        <w:t xml:space="preserve"> </w:t>
      </w:r>
      <w:r>
        <w:t>and avoid memory access bottleneck. However, this is not always the case especially when using huge</w:t>
      </w:r>
      <w:r w:rsidR="00681FF0">
        <w:t xml:space="preserve"> </w:t>
      </w:r>
      <w:r>
        <w:t>datasets, thus streaming data from an external memory is</w:t>
      </w:r>
      <w:r w:rsidR="00681FF0">
        <w:t xml:space="preserve"> </w:t>
      </w:r>
      <w:r>
        <w:t>a possible option.</w:t>
      </w:r>
    </w:p>
    <w:p w14:paraId="086DF8DD" w14:textId="10CE5DF7" w:rsidR="00583540" w:rsidRPr="00583540" w:rsidRDefault="00935A9C" w:rsidP="00935A9C">
      <w:pPr>
        <w:pStyle w:val="Heading4"/>
      </w:pPr>
      <w:r>
        <w:t>Hardware architecture and design</w:t>
      </w:r>
    </w:p>
    <w:p w14:paraId="1908C9ED" w14:textId="37A23663" w:rsidR="00583540" w:rsidRDefault="00935A9C" w:rsidP="00583540">
      <w:r>
        <w:t>The architecture and design of the algorithm implementation is as in the figure below:</w:t>
      </w:r>
    </w:p>
    <w:p w14:paraId="03C689B2" w14:textId="6A4B4E31" w:rsidR="00935A9C" w:rsidRDefault="00FF4D27" w:rsidP="00935A9C">
      <w:pPr>
        <w:keepNext/>
      </w:pPr>
      <w:r w:rsidRPr="00FF4D27">
        <w:rPr>
          <w:noProof/>
        </w:rPr>
        <w:drawing>
          <wp:inline distT="0" distB="0" distL="0" distR="0" wp14:anchorId="6603AA1B" wp14:editId="644C0553">
            <wp:extent cx="5486400" cy="26873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0" cy="2687320"/>
                    </a:xfrm>
                    <a:prstGeom prst="rect">
                      <a:avLst/>
                    </a:prstGeom>
                  </pic:spPr>
                </pic:pic>
              </a:graphicData>
            </a:graphic>
          </wp:inline>
        </w:drawing>
      </w:r>
    </w:p>
    <w:p w14:paraId="09E225D4" w14:textId="63F417FC" w:rsidR="00935A9C" w:rsidRPr="00583540" w:rsidRDefault="00935A9C" w:rsidP="00935A9C">
      <w:pPr>
        <w:pStyle w:val="Caption"/>
      </w:pPr>
      <w:bookmarkStart w:id="32" w:name="_Ref15912625"/>
      <w:bookmarkStart w:id="33" w:name="_Ref15912617"/>
      <w:bookmarkStart w:id="34" w:name="_Toc42531391"/>
      <w:r>
        <w:t xml:space="preserve">Figure </w:t>
      </w:r>
      <w:r w:rsidR="007202CF">
        <w:fldChar w:fldCharType="begin"/>
      </w:r>
      <w:r w:rsidR="007202CF">
        <w:instrText xml:space="preserve"> SEQ Figure \* ARABIC </w:instrText>
      </w:r>
      <w:r w:rsidR="007202CF">
        <w:fldChar w:fldCharType="separate"/>
      </w:r>
      <w:r w:rsidR="002D78C1">
        <w:rPr>
          <w:noProof/>
        </w:rPr>
        <w:t>10</w:t>
      </w:r>
      <w:r w:rsidR="007202CF">
        <w:rPr>
          <w:noProof/>
        </w:rPr>
        <w:fldChar w:fldCharType="end"/>
      </w:r>
      <w:bookmarkEnd w:id="32"/>
      <w:r>
        <w:t xml:space="preserve"> : The paper's implementation design</w:t>
      </w:r>
      <w:bookmarkEnd w:id="33"/>
      <w:r w:rsidR="00FF4D27">
        <w:t xml:space="preserve"> divided by blocks</w:t>
      </w:r>
      <w:bookmarkEnd w:id="34"/>
    </w:p>
    <w:p w14:paraId="2A34E3A3" w14:textId="60669E09" w:rsidR="00583540" w:rsidRDefault="00935A9C" w:rsidP="00935A9C">
      <w:r>
        <w:lastRenderedPageBreak/>
        <w:t>As it can be seen, the design is based on three blocks. The first block is used to calculate distances. The second block consists of assigning points to one of the eight clusters based on the results of the previous block. The third block is a sequential divider which calculates the new means in hardware.</w:t>
      </w:r>
    </w:p>
    <w:p w14:paraId="5BC9A10D" w14:textId="55C4DAB0" w:rsidR="004D7DCE" w:rsidRDefault="00CE410C" w:rsidP="00CE410C">
      <w:pPr>
        <w:pStyle w:val="Heading5"/>
      </w:pPr>
      <w:r>
        <w:t>Minimum distance finder block</w:t>
      </w:r>
    </w:p>
    <w:p w14:paraId="089575FC" w14:textId="20399BB3" w:rsidR="00CE410C" w:rsidRDefault="00BC0791" w:rsidP="00BC0791">
      <w:r>
        <w:t xml:space="preserve">The input data is stored in Block RAMs within the FPGA, and the initial centroids are stored in registers within the FPGA. </w:t>
      </w:r>
      <w:r w:rsidR="00CE410C">
        <w:t>The first block initially calculates distances between each data point and the cluster’s centroids. In the paper’s design eight clusters are used, therefore it has eight distance calculating processing elements working in</w:t>
      </w:r>
      <w:r>
        <w:t xml:space="preserve"> </w:t>
      </w:r>
      <w:r w:rsidR="00CE410C">
        <w:t>parallel.</w:t>
      </w:r>
      <w:r w:rsidRPr="00BC0791">
        <w:t xml:space="preserve"> </w:t>
      </w:r>
      <w:r>
        <w:t xml:space="preserve">The first block reads one data point from the </w:t>
      </w:r>
      <w:r w:rsidR="00220BF9">
        <w:t>on-chip</w:t>
      </w:r>
      <w:r>
        <w:t xml:space="preserve"> Block RAMs every clock cycle, obtains the eight distances simultaneously, and then obtains the absolute values of these distances. Secondly, these eight absolute distances run through a comparator tree (as shown in </w:t>
      </w:r>
      <w:r>
        <w:fldChar w:fldCharType="begin"/>
      </w:r>
      <w:r>
        <w:instrText xml:space="preserve"> REF _Ref15912617 \h </w:instrText>
      </w:r>
      <w:r>
        <w:fldChar w:fldCharType="separate"/>
      </w:r>
      <w:r w:rsidR="002D78C1">
        <w:t xml:space="preserve">Figure </w:t>
      </w:r>
      <w:r w:rsidR="002D78C1">
        <w:rPr>
          <w:noProof/>
        </w:rPr>
        <w:t>10</w:t>
      </w:r>
      <w:r w:rsidR="002D78C1">
        <w:t xml:space="preserve"> : The paper's implementation design</w:t>
      </w:r>
      <w:r>
        <w:fldChar w:fldCharType="end"/>
      </w:r>
      <w:r w:rsidR="00A70B72">
        <w:t xml:space="preserve"> </w:t>
      </w:r>
      <w:r>
        <w:fldChar w:fldCharType="begin"/>
      </w:r>
      <w:r>
        <w:instrText xml:space="preserve"> REF _Ref15912625 \h </w:instrText>
      </w:r>
      <w:r>
        <w:fldChar w:fldCharType="separate"/>
      </w:r>
      <w:r w:rsidR="002D78C1">
        <w:t xml:space="preserve">Figure </w:t>
      </w:r>
      <w:r w:rsidR="002D78C1">
        <w:rPr>
          <w:noProof/>
        </w:rPr>
        <w:t>10</w:t>
      </w:r>
      <w:r>
        <w:fldChar w:fldCharType="end"/>
      </w:r>
      <w:r>
        <w:t xml:space="preserve"> )to obtain the minimum distance for each data point and its index. This takes two clock cycles for it to complete. This whole process is fully pipelined to have a throughput of one result every clock cycle, but it has a latency of four clock cycles: one for reading the input data point and obtaining the distances, one for obtaining the absolute of these distances, two for the comparison tree to obtain the minimum distance and its index</w:t>
      </w:r>
      <w:r w:rsidR="00763674">
        <w:t>.</w:t>
      </w:r>
    </w:p>
    <w:p w14:paraId="34C1FF65" w14:textId="691BADB0" w:rsidR="00763674" w:rsidRDefault="00763674" w:rsidP="00763674">
      <w:pPr>
        <w:pStyle w:val="Heading5"/>
      </w:pPr>
      <w:r>
        <w:t>Accumulation block</w:t>
      </w:r>
    </w:p>
    <w:p w14:paraId="65E31685" w14:textId="0A56F6A2" w:rsidR="00763674" w:rsidRDefault="00763674" w:rsidP="00763674">
      <w:pPr>
        <w:autoSpaceDE w:val="0"/>
        <w:autoSpaceDN w:val="0"/>
        <w:adjustRightInd w:val="0"/>
        <w:spacing w:after="0" w:line="240" w:lineRule="auto"/>
      </w:pPr>
      <w:r w:rsidRPr="00763674">
        <w:t xml:space="preserve">The second block </w:t>
      </w:r>
      <w:r>
        <w:t xml:space="preserve">assigns the points to one of the eight cluster </w:t>
      </w:r>
      <w:r w:rsidRPr="00763674">
        <w:t>based on the results of the previous block</w:t>
      </w:r>
      <w:r w:rsidR="00260ADC">
        <w:t xml:space="preserve"> </w:t>
      </w:r>
      <w:r>
        <w:t>(the point itself and the index of the cluster it should be assigned to)</w:t>
      </w:r>
      <w:r w:rsidR="00FA6297">
        <w:t xml:space="preserve"> </w:t>
      </w:r>
      <w:r w:rsidRPr="00763674">
        <w:t>and counting the number of points in every cluster. The outputs of this block are eight accumulators and eight</w:t>
      </w:r>
      <w:r>
        <w:t xml:space="preserve"> </w:t>
      </w:r>
      <w:r w:rsidRPr="00763674">
        <w:t>counters. This block has a throughput of one result per</w:t>
      </w:r>
      <w:r>
        <w:t xml:space="preserve"> </w:t>
      </w:r>
      <w:r w:rsidRPr="00763674">
        <w:t>clock cycle with latency of one clock cycle. However, the</w:t>
      </w:r>
      <w:r>
        <w:t xml:space="preserve"> </w:t>
      </w:r>
      <w:r w:rsidRPr="00763674">
        <w:t>final results will be passed to the next block when</w:t>
      </w:r>
      <w:r>
        <w:t xml:space="preserve"> </w:t>
      </w:r>
      <w:r w:rsidRPr="00763674">
        <w:t>accumulators finish assigning all points to the</w:t>
      </w:r>
      <w:r>
        <w:t xml:space="preserve"> </w:t>
      </w:r>
      <w:r w:rsidRPr="00763674">
        <w:t>accumulator</w:t>
      </w:r>
      <w:r>
        <w:t>.</w:t>
      </w:r>
    </w:p>
    <w:p w14:paraId="454056C1" w14:textId="504D02E7" w:rsidR="00FF4D27" w:rsidRDefault="00FF4D27" w:rsidP="00763674">
      <w:pPr>
        <w:autoSpaceDE w:val="0"/>
        <w:autoSpaceDN w:val="0"/>
        <w:adjustRightInd w:val="0"/>
        <w:spacing w:after="0" w:line="240" w:lineRule="auto"/>
      </w:pPr>
    </w:p>
    <w:p w14:paraId="35753B20" w14:textId="5CF45DA4" w:rsidR="00FF4D27" w:rsidRDefault="00FF4D27" w:rsidP="00FF4D27">
      <w:pPr>
        <w:pStyle w:val="Heading5"/>
      </w:pPr>
      <w:r>
        <w:t>Divider block</w:t>
      </w:r>
    </w:p>
    <w:p w14:paraId="1DCA1BDF" w14:textId="44D0BCBF" w:rsidR="00FF4D27" w:rsidRPr="00FF4D27" w:rsidRDefault="00FF4D27" w:rsidP="00FF4D27">
      <w:pPr>
        <w:autoSpaceDE w:val="0"/>
        <w:autoSpaceDN w:val="0"/>
        <w:adjustRightInd w:val="0"/>
        <w:spacing w:after="0" w:line="240" w:lineRule="auto"/>
      </w:pPr>
      <w:r w:rsidRPr="00FF4D27">
        <w:t>The third block calculates the new means in hardware. The latency of the</w:t>
      </w:r>
    </w:p>
    <w:p w14:paraId="25B9342C" w14:textId="67398E48" w:rsidR="00FF4D27" w:rsidRPr="00FF4D27" w:rsidRDefault="00FF4D27" w:rsidP="00FF4D27">
      <w:pPr>
        <w:autoSpaceDE w:val="0"/>
        <w:autoSpaceDN w:val="0"/>
        <w:adjustRightInd w:val="0"/>
        <w:spacing w:after="0" w:line="240" w:lineRule="auto"/>
      </w:pPr>
      <w:r w:rsidRPr="00FF4D27">
        <w:t>divider is 60 clock cycles and the throughput is one result per clock cycle. And since we are calculating eight means sequentially, the total time in which the divider will be active is 68 clock cycles. The divider itself was obtained using the core generator tool available with Xilinx ISE Design Suite 12.2. The divider block is activated by the previous block that is when the second block finishes assigning all points to clusters.</w:t>
      </w:r>
    </w:p>
    <w:p w14:paraId="1A07C6E4" w14:textId="6644D1AA" w:rsidR="00BC0791" w:rsidRPr="00CE410C" w:rsidRDefault="00BC0791" w:rsidP="00BC0791">
      <w:pPr>
        <w:autoSpaceDE w:val="0"/>
        <w:autoSpaceDN w:val="0"/>
        <w:adjustRightInd w:val="0"/>
        <w:spacing w:after="0" w:line="240" w:lineRule="auto"/>
      </w:pPr>
      <w:r>
        <w:rPr>
          <w:rFonts w:ascii="TimesNewRoman" w:hAnsi="TimesNewRoman" w:cs="TimesNewRoman"/>
          <w:sz w:val="20"/>
          <w:szCs w:val="20"/>
        </w:rPr>
        <w:t xml:space="preserve">. </w:t>
      </w:r>
    </w:p>
    <w:p w14:paraId="5514364E" w14:textId="28CCA101" w:rsidR="004B5F67" w:rsidRDefault="00FF4D27" w:rsidP="00FF4D27">
      <w:pPr>
        <w:pStyle w:val="Heading5"/>
      </w:pPr>
      <w:r>
        <w:t>Convergence</w:t>
      </w:r>
    </w:p>
    <w:p w14:paraId="5112C318" w14:textId="6D00F247" w:rsidR="00C900E2" w:rsidRDefault="00FF4D27" w:rsidP="006C59A4">
      <w:r>
        <w:t>The process iterates until an end condition is reached and tested for inside the controller, which we decided to be reaching a point where previous centroids do not vary from newly calculated ones, with an acceptable 1% error.</w:t>
      </w:r>
    </w:p>
    <w:p w14:paraId="585B721F" w14:textId="77777777" w:rsidR="006C59A4" w:rsidRDefault="006C59A4" w:rsidP="006C59A4"/>
    <w:p w14:paraId="6A857950" w14:textId="6C9E5EC1" w:rsidR="004B5F67" w:rsidRDefault="00C900E2" w:rsidP="00C900E2">
      <w:pPr>
        <w:pStyle w:val="Heading4"/>
      </w:pPr>
      <w:r>
        <w:t>Implementation results</w:t>
      </w:r>
    </w:p>
    <w:p w14:paraId="0670C53A" w14:textId="4735F17E" w:rsidR="00C900E2" w:rsidRDefault="00C900E2" w:rsidP="00C900E2">
      <w:r>
        <w:t xml:space="preserve"> Simulation results show that it takes 2971 clock cycles, to cluster 2905 points (415 × 7) assuming that data are already written to Block RAMs. The algorithm converged after 25 iterations, thus taking a total of 74275 clock cycles. This result does not take into consideration </w:t>
      </w:r>
      <w:r>
        <w:lastRenderedPageBreak/>
        <w:t>the time needed to write data to the FPGA Block RAMs, which is also 2905 clock cycles. However, the result does include the time to write results to the FPGA Block Rams.</w:t>
      </w:r>
    </w:p>
    <w:p w14:paraId="7B7E4DA1" w14:textId="63BB7D3E" w:rsidR="006C59A4" w:rsidRPr="00C900E2" w:rsidRDefault="006C59A4" w:rsidP="007835FA">
      <w:pPr>
        <w:autoSpaceDE w:val="0"/>
        <w:autoSpaceDN w:val="0"/>
        <w:adjustRightInd w:val="0"/>
        <w:spacing w:after="0" w:line="240" w:lineRule="auto"/>
      </w:pPr>
      <w:r>
        <w:t>In the paper a comparison between the implementation in hardware and in software was done, not considering the time needed to write data t</w:t>
      </w:r>
      <w:r w:rsidR="007835FA">
        <w:t>o the</w:t>
      </w:r>
      <w:r>
        <w:t xml:space="preserve"> FPGA block </w:t>
      </w:r>
      <w:r w:rsidR="00220BF9">
        <w:t>RAMs.</w:t>
      </w:r>
      <w:r>
        <w:t xml:space="preserve"> The software implementation was done with </w:t>
      </w:r>
      <w:r w:rsidR="00B9282C">
        <w:t>MATLAB</w:t>
      </w:r>
      <w:r w:rsidR="007835FA">
        <w:t xml:space="preserve"> and it took an average execution time of the model for 1000 runs of the algorithm was 0.0062 ± 1.22e-4 s, with minimum execution time of 0.0060 s and maximum execution time of 0.0072 s. These results are based on initial centroids being </w:t>
      </w:r>
      <w:r w:rsidR="00220BF9">
        <w:t>pre-defined</w:t>
      </w:r>
      <w:r w:rsidR="007835FA">
        <w:t xml:space="preserve"> and given as an input to the algorithm. The hardware implementation on the other hand </w:t>
      </w:r>
      <w:r w:rsidR="007835FA" w:rsidRPr="007835FA">
        <w:t>converged after 25</w:t>
      </w:r>
      <w:r w:rsidR="007835FA">
        <w:t xml:space="preserve"> </w:t>
      </w:r>
      <w:r w:rsidR="007835FA" w:rsidRPr="007835FA">
        <w:t>iterations, thus taking a total of 74275 clock cycles. This</w:t>
      </w:r>
      <w:r w:rsidR="007835FA">
        <w:t xml:space="preserve"> </w:t>
      </w:r>
      <w:r w:rsidR="007835FA" w:rsidRPr="007835FA">
        <w:t>result does not take into consideration the time needed to</w:t>
      </w:r>
      <w:r w:rsidR="007835FA">
        <w:t xml:space="preserve"> </w:t>
      </w:r>
      <w:r w:rsidR="007835FA" w:rsidRPr="007835FA">
        <w:t>write data to the FPGA Block RAMs, which is also 2905</w:t>
      </w:r>
      <w:r w:rsidR="007835FA">
        <w:t xml:space="preserve"> </w:t>
      </w:r>
      <w:r w:rsidR="007835FA" w:rsidRPr="007835FA">
        <w:t>clock cycles. However, the result does include the time to</w:t>
      </w:r>
      <w:r w:rsidR="007835FA">
        <w:t xml:space="preserve"> </w:t>
      </w:r>
      <w:r w:rsidR="007835FA" w:rsidRPr="007835FA">
        <w:t>write results to the FPGA Block Rams.</w:t>
      </w:r>
    </w:p>
    <w:p w14:paraId="428316E9" w14:textId="77777777" w:rsidR="00C900E2" w:rsidRPr="00C900E2" w:rsidRDefault="00C900E2" w:rsidP="00C900E2"/>
    <w:p w14:paraId="0D99AC97" w14:textId="37C8F46C" w:rsidR="00CA6E0E" w:rsidRDefault="00354B45" w:rsidP="00354B45">
      <w:pPr>
        <w:pStyle w:val="Heading3"/>
      </w:pPr>
      <w:bookmarkStart w:id="35" w:name="_Toc42531336"/>
      <w:r>
        <w:t xml:space="preserve">Hardware </w:t>
      </w:r>
      <w:r w:rsidR="00EF5A7C">
        <w:t>s</w:t>
      </w:r>
      <w:r>
        <w:t xml:space="preserve">ynthesis </w:t>
      </w:r>
      <w:r w:rsidR="00EF5A7C">
        <w:t>r</w:t>
      </w:r>
      <w:r>
        <w:t>esults</w:t>
      </w:r>
      <w:bookmarkEnd w:id="35"/>
    </w:p>
    <w:p w14:paraId="09A1C8AF" w14:textId="6C18150E" w:rsidR="00011559" w:rsidRPr="00011559" w:rsidRDefault="00354B45" w:rsidP="00011559">
      <w:r>
        <w:t>The described above design was implemented on a FPGA Xilinx XC4VLX25-10SF363 using just a single core, and a maximum clock frequency of 126 MHz was achieved.</w:t>
      </w:r>
      <w:r w:rsidR="00BE7709">
        <w:t xml:space="preserve"> This single core occupies 2.208 slices, which is only 20% of the FPGA floor area.</w:t>
      </w:r>
      <w:r w:rsidR="00011559">
        <w:t xml:space="preserve"> As a result of the large available area in the FPGA after the implementation and </w:t>
      </w:r>
      <w:r w:rsidR="00220BF9">
        <w:t>i</w:t>
      </w:r>
      <w:r w:rsidR="00011559">
        <w:t xml:space="preserve">n order to improve results the paper authors </w:t>
      </w:r>
      <w:r w:rsidR="00011559" w:rsidRPr="00011559">
        <w:t>replicate</w:t>
      </w:r>
      <w:r w:rsidR="00011559">
        <w:t>d</w:t>
      </w:r>
      <w:r w:rsidR="00011559" w:rsidRPr="00011559">
        <w:t xml:space="preserve"> the whole design</w:t>
      </w:r>
      <w:r w:rsidR="00011559">
        <w:t xml:space="preserve"> </w:t>
      </w:r>
      <w:r w:rsidR="00011559" w:rsidRPr="00011559">
        <w:t>five times before run</w:t>
      </w:r>
      <w:r w:rsidR="00011559">
        <w:t>ning</w:t>
      </w:r>
      <w:r w:rsidR="00011559" w:rsidRPr="00011559">
        <w:t xml:space="preserve"> out of floor area</w:t>
      </w:r>
      <w:r w:rsidR="00011559">
        <w:t>. T</w:t>
      </w:r>
      <w:r w:rsidR="00011559" w:rsidRPr="00011559">
        <w:t>his approach</w:t>
      </w:r>
      <w:r w:rsidR="00011559">
        <w:t xml:space="preserve"> </w:t>
      </w:r>
      <w:r w:rsidR="00011559" w:rsidRPr="00011559">
        <w:t>can accelerate the run time of the algorithm by five times</w:t>
      </w:r>
      <w:r w:rsidR="00011559">
        <w:t xml:space="preserve"> </w:t>
      </w:r>
      <w:r w:rsidR="00011559" w:rsidRPr="00011559">
        <w:t>and provide a server solution for processing multiple</w:t>
      </w:r>
      <w:r w:rsidR="00011559">
        <w:t xml:space="preserve"> </w:t>
      </w:r>
      <w:r w:rsidR="00011559" w:rsidRPr="00011559">
        <w:t xml:space="preserve">datasets simultaneously. </w:t>
      </w:r>
      <w:r w:rsidR="00011559">
        <w:t xml:space="preserve">In the paper, this </w:t>
      </w:r>
      <w:r w:rsidR="00011559" w:rsidRPr="00011559">
        <w:t xml:space="preserve">approach </w:t>
      </w:r>
      <w:r w:rsidR="00011559">
        <w:t xml:space="preserve">was implemented </w:t>
      </w:r>
      <w:r w:rsidR="00011559" w:rsidRPr="00011559">
        <w:t>using the same datasets and obtained a</w:t>
      </w:r>
      <w:r w:rsidR="00011559">
        <w:t xml:space="preserve"> </w:t>
      </w:r>
      <w:r w:rsidR="00011559" w:rsidRPr="00011559">
        <w:t xml:space="preserve">maximum frequency of 124 </w:t>
      </w:r>
      <w:r w:rsidR="00ED32AD" w:rsidRPr="00011559">
        <w:t>MHz and</w:t>
      </w:r>
      <w:r w:rsidR="00011559" w:rsidRPr="00011559">
        <w:t xml:space="preserve"> consumed 99 % of</w:t>
      </w:r>
      <w:r w:rsidR="00011559">
        <w:t xml:space="preserve"> </w:t>
      </w:r>
      <w:r w:rsidR="00011559" w:rsidRPr="00011559">
        <w:t>the FPGA floor area.</w:t>
      </w:r>
      <w:r w:rsidR="00011559">
        <w:t xml:space="preserve"> </w:t>
      </w:r>
    </w:p>
    <w:p w14:paraId="29928F7E" w14:textId="5D06DCF2" w:rsidR="00CA6E0E" w:rsidRDefault="00011559" w:rsidP="00011559">
      <w:r>
        <w:t>For the single core design, simulation results showed that it takes about 2971 clock cycles to complete one full iteration, and the datasets required 25 iterations to converge, thus hardware execution time is just 589 μs, given that the clock frequency is 126 MHz</w:t>
      </w:r>
    </w:p>
    <w:p w14:paraId="6B5707F4" w14:textId="26093506" w:rsidR="00011559" w:rsidRDefault="00011559" w:rsidP="00011559">
      <w:r>
        <w:t>The implemented hardware achieved high timing performance, with speed-up of 10.3x for the case when implementing the single core, and 51.7x for the case when implementing the five cores approach.</w:t>
      </w:r>
    </w:p>
    <w:p w14:paraId="4A43F5EE" w14:textId="4C36CEEA" w:rsidR="007A6425" w:rsidRDefault="004C6C13" w:rsidP="007A6425">
      <w:pPr>
        <w:pStyle w:val="Heading3"/>
      </w:pPr>
      <w:bookmarkStart w:id="36" w:name="_Toc42531337"/>
      <w:r>
        <w:t>Paper’s conclusion</w:t>
      </w:r>
      <w:bookmarkEnd w:id="36"/>
    </w:p>
    <w:p w14:paraId="7E045083" w14:textId="1AC5CAB6" w:rsidR="007A6425" w:rsidRDefault="007A6425" w:rsidP="007A6425">
      <w:r w:rsidRPr="007A6425">
        <w:t xml:space="preserve">The paper in discussion </w:t>
      </w:r>
      <w:r>
        <w:t>presented FPGA hardware design of the K-means algorithm. Due to applying concepts of pipelining, parallelism, and multicore processing, results show that for the input data used in the paper (</w:t>
      </w:r>
      <w:r w:rsidRPr="007A6425">
        <w:t>Microarray data</w:t>
      </w:r>
      <w:r>
        <w:t xml:space="preserve">) there was a speed up potential on implementing the K means algorithm on hardware level. </w:t>
      </w:r>
    </w:p>
    <w:p w14:paraId="30FE6988" w14:textId="2B234FD6" w:rsidR="00E07335" w:rsidRDefault="00E07335" w:rsidP="007A6425"/>
    <w:p w14:paraId="2BF7423E" w14:textId="77777777" w:rsidR="00AA1A42" w:rsidRDefault="00AA1A42">
      <w:pPr>
        <w:rPr>
          <w:rFonts w:asciiTheme="majorHAnsi" w:eastAsiaTheme="majorEastAsia" w:hAnsiTheme="majorHAnsi" w:cstheme="majorBidi"/>
          <w:color w:val="2F5496" w:themeColor="accent1" w:themeShade="BF"/>
          <w:sz w:val="32"/>
          <w:szCs w:val="32"/>
        </w:rPr>
      </w:pPr>
      <w:r>
        <w:br w:type="page"/>
      </w:r>
    </w:p>
    <w:p w14:paraId="04BA9EE3" w14:textId="17F84EE4" w:rsidR="00E07335" w:rsidRDefault="00E07335" w:rsidP="00F211CE">
      <w:pPr>
        <w:pStyle w:val="Heading1"/>
      </w:pPr>
      <w:bookmarkStart w:id="37" w:name="_Ref42528065"/>
      <w:bookmarkStart w:id="38" w:name="_Toc42531338"/>
      <w:r>
        <w:lastRenderedPageBreak/>
        <w:t>Architecture</w:t>
      </w:r>
      <w:bookmarkEnd w:id="37"/>
      <w:bookmarkEnd w:id="38"/>
    </w:p>
    <w:p w14:paraId="682A6471" w14:textId="09D98084" w:rsidR="00853CA1" w:rsidRDefault="00853CA1" w:rsidP="00853CA1">
      <w:pPr>
        <w:pStyle w:val="Heading2"/>
      </w:pPr>
      <w:bookmarkStart w:id="39" w:name="_Toc18158908"/>
      <w:bookmarkStart w:id="40" w:name="_Toc42531339"/>
      <w:r>
        <w:t xml:space="preserve">Block </w:t>
      </w:r>
      <w:r w:rsidR="00770EE2">
        <w:t>d</w:t>
      </w:r>
      <w:r>
        <w:t>iagram</w:t>
      </w:r>
      <w:bookmarkEnd w:id="39"/>
      <w:bookmarkEnd w:id="40"/>
    </w:p>
    <w:p w14:paraId="3D5C3B16" w14:textId="29410090" w:rsidR="00853CA1" w:rsidRDefault="00124D7E" w:rsidP="00853CA1">
      <w:pPr>
        <w:rPr>
          <w:rtl/>
        </w:rPr>
      </w:pPr>
      <w:r>
        <w:t xml:space="preserve">The high-level architecture proposed by this project is as shown in </w:t>
      </w:r>
      <w:r>
        <w:fldChar w:fldCharType="begin"/>
      </w:r>
      <w:r>
        <w:instrText xml:space="preserve"> REF _Ref18569110 \h </w:instrText>
      </w:r>
      <w:r>
        <w:fldChar w:fldCharType="separate"/>
      </w:r>
      <w:r w:rsidR="002D78C1">
        <w:t xml:space="preserve">Figure </w:t>
      </w:r>
      <w:r w:rsidR="002D78C1">
        <w:rPr>
          <w:noProof/>
        </w:rPr>
        <w:t>11</w:t>
      </w:r>
      <w:r>
        <w:fldChar w:fldCharType="end"/>
      </w:r>
      <w:r>
        <w:t xml:space="preserve">. It is essentially composed of two main modules: the “Register file” and the “K means core”. </w:t>
      </w:r>
    </w:p>
    <w:p w14:paraId="73683C56" w14:textId="0FFC121C" w:rsidR="00634641" w:rsidRDefault="00634641" w:rsidP="00853CA1">
      <w:r>
        <w:rPr>
          <w:rFonts w:hint="cs"/>
        </w:rPr>
        <w:t>T</w:t>
      </w:r>
      <w:r>
        <w:t xml:space="preserve">he “Register file” </w:t>
      </w:r>
      <w:r w:rsidR="002367E2">
        <w:t xml:space="preserve">interfaces with the CPU host by APB protocol, as APB slave. Besides that, it also stores important data at local registers and interfaces with the second module “K means core”, allowing to read and write to its internal registers. </w:t>
      </w:r>
    </w:p>
    <w:p w14:paraId="64A1843B" w14:textId="496D36B7" w:rsidR="002367E2" w:rsidRDefault="002367E2" w:rsidP="00853CA1">
      <w:r>
        <w:t>The “K means core” module is the actual “brain” of the architecture. It is responsible by running the algorithm and when it is done, it throws an interrupt to the CPU host, indicating the algorithm has come to an end.</w:t>
      </w:r>
    </w:p>
    <w:p w14:paraId="7DD8DB79" w14:textId="6A866020" w:rsidR="002367E2" w:rsidRDefault="002367E2" w:rsidP="00853CA1">
      <w:r>
        <w:t>The data set with which the algorithm is done is stored in a local RAM inside the “K means core module”. In order to do so, every data point is store one by one in this RAM by a process called “Indirect Access”.</w:t>
      </w:r>
    </w:p>
    <w:p w14:paraId="7238A2AA" w14:textId="3F860755" w:rsidR="008830E0" w:rsidRDefault="002367E2" w:rsidP="00250AE4">
      <w:r>
        <w:t xml:space="preserve">The “Indirect Access” process is as its sounds: the CPU can write to the “K means core” local RAM only though a mediator, in this case, through the “Register File”. For more about this, see section </w:t>
      </w:r>
      <w:r w:rsidR="008630CF">
        <w:fldChar w:fldCharType="begin"/>
      </w:r>
      <w:r w:rsidR="008630CF">
        <w:instrText xml:space="preserve"> REF _Ref35608290 \n \h </w:instrText>
      </w:r>
      <w:r w:rsidR="008630CF">
        <w:fldChar w:fldCharType="separate"/>
      </w:r>
      <w:r w:rsidR="008630CF">
        <w:rPr>
          <w:rFonts w:hint="cs"/>
          <w:cs/>
        </w:rPr>
        <w:t>‎</w:t>
      </w:r>
      <w:r w:rsidR="008630CF">
        <w:t>2.6.1</w:t>
      </w:r>
      <w:r w:rsidR="008630CF">
        <w:fldChar w:fldCharType="end"/>
      </w:r>
      <w:r>
        <w:t>.</w:t>
      </w:r>
    </w:p>
    <w:p w14:paraId="4F489E39" w14:textId="6D75CC0B" w:rsidR="008830E0" w:rsidRDefault="00124D7E" w:rsidP="008830E0">
      <w:pPr>
        <w:keepNext/>
      </w:pPr>
      <w:r>
        <w:rPr>
          <w:noProof/>
        </w:rPr>
        <w:drawing>
          <wp:inline distT="0" distB="0" distL="0" distR="0" wp14:anchorId="21639B3A" wp14:editId="176A6641">
            <wp:extent cx="5486400" cy="34537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86400" cy="3453765"/>
                    </a:xfrm>
                    <a:prstGeom prst="rect">
                      <a:avLst/>
                    </a:prstGeom>
                    <a:noFill/>
                    <a:ln>
                      <a:noFill/>
                    </a:ln>
                  </pic:spPr>
                </pic:pic>
              </a:graphicData>
            </a:graphic>
          </wp:inline>
        </w:drawing>
      </w:r>
    </w:p>
    <w:p w14:paraId="036A96DD" w14:textId="047BFB02" w:rsidR="008830E0" w:rsidRDefault="008830E0" w:rsidP="008830E0">
      <w:pPr>
        <w:pStyle w:val="Caption"/>
      </w:pPr>
      <w:bookmarkStart w:id="41" w:name="_Ref18569110"/>
      <w:bookmarkStart w:id="42" w:name="_Toc42531392"/>
      <w:r>
        <w:t xml:space="preserve">Figure </w:t>
      </w:r>
      <w:r w:rsidR="007202CF">
        <w:fldChar w:fldCharType="begin"/>
      </w:r>
      <w:r w:rsidR="007202CF">
        <w:instrText xml:space="preserve"> SEQ Figure \* ARABIC </w:instrText>
      </w:r>
      <w:r w:rsidR="007202CF">
        <w:fldChar w:fldCharType="separate"/>
      </w:r>
      <w:r w:rsidR="002D78C1">
        <w:rPr>
          <w:noProof/>
        </w:rPr>
        <w:t>11</w:t>
      </w:r>
      <w:r w:rsidR="007202CF">
        <w:rPr>
          <w:noProof/>
        </w:rPr>
        <w:fldChar w:fldCharType="end"/>
      </w:r>
      <w:bookmarkEnd w:id="41"/>
      <w:r>
        <w:t xml:space="preserve">: K means </w:t>
      </w:r>
      <w:r w:rsidR="00124D7E">
        <w:t xml:space="preserve">TOP block </w:t>
      </w:r>
      <w:r>
        <w:t>diagram</w:t>
      </w:r>
      <w:bookmarkEnd w:id="42"/>
    </w:p>
    <w:p w14:paraId="16539462" w14:textId="77777777" w:rsidR="00853CA1" w:rsidRDefault="00853CA1" w:rsidP="00853CA1"/>
    <w:p w14:paraId="1F7041D4" w14:textId="2B8A3917" w:rsidR="00853CA1" w:rsidRDefault="00853CA1" w:rsidP="00853CA1">
      <w:pPr>
        <w:pStyle w:val="Heading2"/>
      </w:pPr>
      <w:bookmarkStart w:id="43" w:name="_Toc18158909"/>
      <w:bookmarkStart w:id="44" w:name="_Toc42531340"/>
      <w:r>
        <w:lastRenderedPageBreak/>
        <w:t xml:space="preserve">Block </w:t>
      </w:r>
      <w:r w:rsidR="005A4D8C">
        <w:t>d</w:t>
      </w:r>
      <w:r>
        <w:t>escription</w:t>
      </w:r>
      <w:bookmarkEnd w:id="43"/>
      <w:bookmarkEnd w:id="44"/>
    </w:p>
    <w:p w14:paraId="309A2DC5" w14:textId="4271E434" w:rsidR="00853CA1" w:rsidRDefault="00853CA1" w:rsidP="00853CA1">
      <w:pPr>
        <w:pStyle w:val="Heading3"/>
      </w:pPr>
      <w:bookmarkStart w:id="45" w:name="_Toc18158910"/>
      <w:bookmarkStart w:id="46" w:name="_Toc42531341"/>
      <w:r>
        <w:t>Pipeline diagrams</w:t>
      </w:r>
      <w:bookmarkEnd w:id="45"/>
      <w:bookmarkEnd w:id="46"/>
    </w:p>
    <w:p w14:paraId="264C6BEB" w14:textId="7F12B61F" w:rsidR="00DE5523" w:rsidRPr="00DE5523" w:rsidRDefault="00D20EE6" w:rsidP="00DE5523">
      <w:r>
        <w:t xml:space="preserve">Pipelines are present at the K means core. The k means core has two pipelines, </w:t>
      </w:r>
      <w:r w:rsidR="00704E4D">
        <w:t>they are</w:t>
      </w:r>
      <w:r>
        <w:t xml:space="preserve"> described </w:t>
      </w:r>
      <w:r w:rsidR="00704E4D">
        <w:t xml:space="preserve">detailed </w:t>
      </w:r>
      <w:r>
        <w:t xml:space="preserve">in section </w:t>
      </w:r>
      <w:r w:rsidRPr="002A0011">
        <w:rPr>
          <w:i/>
          <w:iCs/>
        </w:rPr>
        <w:fldChar w:fldCharType="begin"/>
      </w:r>
      <w:r w:rsidRPr="002A0011">
        <w:rPr>
          <w:i/>
          <w:iCs/>
        </w:rPr>
        <w:instrText xml:space="preserve"> REF _Ref35253985 \r \h </w:instrText>
      </w:r>
      <w:r>
        <w:rPr>
          <w:i/>
          <w:iCs/>
        </w:rPr>
        <w:instrText xml:space="preserve"> \* MERGEFORMAT </w:instrText>
      </w:r>
      <w:r w:rsidRPr="002A0011">
        <w:rPr>
          <w:i/>
          <w:iCs/>
        </w:rPr>
      </w:r>
      <w:r w:rsidRPr="002A0011">
        <w:rPr>
          <w:i/>
          <w:iCs/>
        </w:rPr>
        <w:fldChar w:fldCharType="separate"/>
      </w:r>
      <w:r w:rsidR="002D78C1">
        <w:rPr>
          <w:rFonts w:hint="cs"/>
          <w:i/>
          <w:iCs/>
          <w:cs/>
        </w:rPr>
        <w:t>‎</w:t>
      </w:r>
      <w:r w:rsidR="002D78C1">
        <w:rPr>
          <w:i/>
          <w:iCs/>
        </w:rPr>
        <w:t>2.6.2</w:t>
      </w:r>
      <w:r w:rsidRPr="002A0011">
        <w:rPr>
          <w:i/>
          <w:iCs/>
        </w:rPr>
        <w:fldChar w:fldCharType="end"/>
      </w:r>
      <w:r w:rsidR="00704E4D">
        <w:t>.</w:t>
      </w:r>
    </w:p>
    <w:p w14:paraId="50CD7761" w14:textId="77777777" w:rsidR="00853CA1" w:rsidRPr="00091E8E" w:rsidRDefault="00853CA1" w:rsidP="00853CA1">
      <w:pPr>
        <w:pStyle w:val="Heading3"/>
      </w:pPr>
      <w:bookmarkStart w:id="47" w:name="_Toc18158911"/>
      <w:bookmarkStart w:id="48" w:name="_Ref35609306"/>
      <w:bookmarkStart w:id="49" w:name="_Toc42531342"/>
      <w:r>
        <w:t>Timing diagrams</w:t>
      </w:r>
      <w:bookmarkEnd w:id="47"/>
      <w:bookmarkEnd w:id="48"/>
      <w:bookmarkEnd w:id="49"/>
    </w:p>
    <w:p w14:paraId="072EDF51" w14:textId="114A7078" w:rsidR="00DE5523" w:rsidRDefault="00DE5523" w:rsidP="003B41E6">
      <w:r>
        <w:t xml:space="preserve">Below can be seen </w:t>
      </w:r>
      <w:r w:rsidR="00E23AE2">
        <w:t>timing</w:t>
      </w:r>
      <w:r>
        <w:t xml:space="preserve"> diagram regarding</w:t>
      </w:r>
      <w:r w:rsidR="00923A1B">
        <w:t xml:space="preserve"> </w:t>
      </w:r>
      <w:r w:rsidR="00513399">
        <w:t>"</w:t>
      </w:r>
      <w:r w:rsidR="008A30BD">
        <w:t>K means TOP</w:t>
      </w:r>
      <w:r w:rsidR="00513399">
        <w:t>"</w:t>
      </w:r>
      <w:r w:rsidR="00205732">
        <w:t xml:space="preserve"> </w:t>
      </w:r>
      <w:r w:rsidR="00ED32AD">
        <w:t>–</w:t>
      </w:r>
      <w:r w:rsidR="00205732">
        <w:t xml:space="preserve"> </w:t>
      </w:r>
      <w:r w:rsidR="00923A1B">
        <w:t>STUB</w:t>
      </w:r>
      <w:r w:rsidR="00ED32AD">
        <w:t xml:space="preserve"> </w:t>
      </w:r>
      <w:r w:rsidR="00923A1B">
        <w:t>(out ports) inter</w:t>
      </w:r>
      <w:r w:rsidR="004E535D">
        <w:t>face</w:t>
      </w:r>
      <w:r w:rsidR="003B41E6">
        <w:t>:</w:t>
      </w:r>
    </w:p>
    <w:p w14:paraId="4339E7A2" w14:textId="536664B7" w:rsidR="00F247CB" w:rsidRDefault="007B11B5" w:rsidP="00DE5523">
      <w:pPr>
        <w:pStyle w:val="ListParagraph"/>
        <w:numPr>
          <w:ilvl w:val="0"/>
          <w:numId w:val="19"/>
        </w:numPr>
      </w:pPr>
      <w:r>
        <w:t xml:space="preserve">Indirect-Access </w:t>
      </w:r>
      <w:r w:rsidR="00DE5523">
        <w:t xml:space="preserve">Read is </w:t>
      </w:r>
      <w:r w:rsidR="00F41404">
        <w:t>related to reading</w:t>
      </w:r>
      <w:r w:rsidR="00DE5523">
        <w:t xml:space="preserve"> </w:t>
      </w:r>
      <w:r w:rsidR="00F41404">
        <w:t>a</w:t>
      </w:r>
      <w:r w:rsidR="00DE5523">
        <w:t xml:space="preserve"> register</w:t>
      </w:r>
      <w:r w:rsidR="00F41404">
        <w:t>'s value</w:t>
      </w:r>
      <w:r w:rsidR="00DE5523">
        <w:t xml:space="preserve"> from </w:t>
      </w:r>
      <w:r w:rsidR="00F247CB">
        <w:t>"</w:t>
      </w:r>
      <w:r w:rsidR="00DE5523">
        <w:t>Register</w:t>
      </w:r>
      <w:r w:rsidR="00F247CB">
        <w:t xml:space="preserve"> </w:t>
      </w:r>
      <w:r w:rsidR="00DE5523">
        <w:t>File</w:t>
      </w:r>
      <w:r w:rsidR="00F247CB">
        <w:t>"</w:t>
      </w:r>
      <w:r w:rsidR="00DE5523">
        <w:t xml:space="preserve"> Block</w:t>
      </w:r>
      <w:r w:rsidR="00F247CB">
        <w:t xml:space="preserve">, </w:t>
      </w:r>
      <w:r w:rsidR="00581101">
        <w:t>timing diagram</w:t>
      </w:r>
      <w:r w:rsidR="00F247CB">
        <w:t xml:space="preserve"> can be seen in figure </w:t>
      </w:r>
      <w:r w:rsidR="00865EB0">
        <w:t>bellow</w:t>
      </w:r>
      <w:r w:rsidR="00F247CB">
        <w:t>:</w:t>
      </w:r>
    </w:p>
    <w:p w14:paraId="2D4694FB" w14:textId="77777777" w:rsidR="00865EB0" w:rsidRDefault="0082031E" w:rsidP="00865EB0">
      <w:pPr>
        <w:pStyle w:val="ListParagraph"/>
        <w:keepNext/>
      </w:pPr>
      <w:r>
        <w:rPr>
          <w:noProof/>
        </w:rPr>
        <w:drawing>
          <wp:inline distT="0" distB="0" distL="0" distR="0" wp14:anchorId="74D1CDE0" wp14:editId="45C953DE">
            <wp:extent cx="4730750" cy="2095500"/>
            <wp:effectExtent l="0" t="0" r="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30750" cy="2095500"/>
                    </a:xfrm>
                    <a:prstGeom prst="rect">
                      <a:avLst/>
                    </a:prstGeom>
                    <a:noFill/>
                    <a:ln>
                      <a:noFill/>
                    </a:ln>
                  </pic:spPr>
                </pic:pic>
              </a:graphicData>
            </a:graphic>
          </wp:inline>
        </w:drawing>
      </w:r>
    </w:p>
    <w:p w14:paraId="1825BB75" w14:textId="34B4E70C" w:rsidR="00DD56EC" w:rsidRDefault="00865EB0" w:rsidP="00865EB0">
      <w:pPr>
        <w:pStyle w:val="Caption"/>
      </w:pPr>
      <w:bookmarkStart w:id="50" w:name="_Toc42531393"/>
      <w:r>
        <w:t xml:space="preserve">Figure </w:t>
      </w:r>
      <w:r w:rsidR="007202CF">
        <w:fldChar w:fldCharType="begin"/>
      </w:r>
      <w:r w:rsidR="007202CF">
        <w:instrText xml:space="preserve"> SEQ Figure \* ARABIC </w:instrText>
      </w:r>
      <w:r w:rsidR="007202CF">
        <w:fldChar w:fldCharType="separate"/>
      </w:r>
      <w:r w:rsidR="002D78C1">
        <w:rPr>
          <w:noProof/>
        </w:rPr>
        <w:t>12</w:t>
      </w:r>
      <w:r w:rsidR="007202CF">
        <w:rPr>
          <w:noProof/>
        </w:rPr>
        <w:fldChar w:fldCharType="end"/>
      </w:r>
      <w:r>
        <w:t>:</w:t>
      </w:r>
      <w:r w:rsidRPr="00865EB0">
        <w:t xml:space="preserve"> </w:t>
      </w:r>
      <w:r>
        <w:t>Indirect-Access Read timing diagram</w:t>
      </w:r>
      <w:bookmarkEnd w:id="50"/>
      <w:r>
        <w:t xml:space="preserve"> </w:t>
      </w:r>
    </w:p>
    <w:p w14:paraId="4AC7425D" w14:textId="7205355F" w:rsidR="000829BD" w:rsidRDefault="007B11B5" w:rsidP="000829BD">
      <w:pPr>
        <w:pStyle w:val="ListParagraph"/>
        <w:numPr>
          <w:ilvl w:val="0"/>
          <w:numId w:val="19"/>
        </w:numPr>
      </w:pPr>
      <w:r>
        <w:t>Indirect-Access Write</w:t>
      </w:r>
      <w:r w:rsidR="00456F5C">
        <w:t xml:space="preserve"> is </w:t>
      </w:r>
      <w:r w:rsidR="00B528E6">
        <w:t>done by writing a value to a register in  "Register File" Block</w:t>
      </w:r>
      <w:r w:rsidR="00527A39">
        <w:t>, which is</w:t>
      </w:r>
      <w:r w:rsidR="00FA54B4">
        <w:t xml:space="preserve"> then</w:t>
      </w:r>
      <w:r w:rsidR="00527A39">
        <w:t xml:space="preserve"> followed by writing to RAM, i</w:t>
      </w:r>
      <w:r w:rsidR="00203622">
        <w:t>f there was 2 followed indirect writing's to RAM address register &amp; RAM data register accordingly</w:t>
      </w:r>
      <w:r w:rsidR="000829BD">
        <w:t>.</w:t>
      </w:r>
      <w:r w:rsidR="000829BD">
        <w:br/>
        <w:t xml:space="preserve">timing diagram can be seen in figure </w:t>
      </w:r>
      <w:r w:rsidR="00865EB0">
        <w:t>below</w:t>
      </w:r>
      <w:r w:rsidR="000829BD">
        <w:t>:</w:t>
      </w:r>
    </w:p>
    <w:p w14:paraId="05160B82" w14:textId="77777777" w:rsidR="00865EB0" w:rsidRDefault="00E7765F" w:rsidP="00865EB0">
      <w:pPr>
        <w:pStyle w:val="ListParagraph"/>
        <w:keepNext/>
      </w:pPr>
      <w:r>
        <w:rPr>
          <w:noProof/>
        </w:rPr>
        <w:lastRenderedPageBreak/>
        <w:drawing>
          <wp:inline distT="0" distB="0" distL="0" distR="0" wp14:anchorId="5228240F" wp14:editId="6DD791B1">
            <wp:extent cx="4597400" cy="3810000"/>
            <wp:effectExtent l="0" t="0" r="0" b="0"/>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97400" cy="3810000"/>
                    </a:xfrm>
                    <a:prstGeom prst="rect">
                      <a:avLst/>
                    </a:prstGeom>
                    <a:noFill/>
                    <a:ln>
                      <a:noFill/>
                    </a:ln>
                  </pic:spPr>
                </pic:pic>
              </a:graphicData>
            </a:graphic>
          </wp:inline>
        </w:drawing>
      </w:r>
    </w:p>
    <w:p w14:paraId="789CF614" w14:textId="47A2485C" w:rsidR="00865EB0" w:rsidRDefault="00865EB0" w:rsidP="00865EB0">
      <w:pPr>
        <w:pStyle w:val="Caption"/>
      </w:pPr>
      <w:bookmarkStart w:id="51" w:name="_Toc42531394"/>
      <w:r>
        <w:t xml:space="preserve">Figure </w:t>
      </w:r>
      <w:r w:rsidR="007202CF">
        <w:fldChar w:fldCharType="begin"/>
      </w:r>
      <w:r w:rsidR="007202CF">
        <w:instrText xml:space="preserve"> SEQ Figure \* ARABIC </w:instrText>
      </w:r>
      <w:r w:rsidR="007202CF">
        <w:fldChar w:fldCharType="separate"/>
      </w:r>
      <w:r w:rsidR="002D78C1">
        <w:rPr>
          <w:noProof/>
        </w:rPr>
        <w:t>13</w:t>
      </w:r>
      <w:r w:rsidR="007202CF">
        <w:rPr>
          <w:noProof/>
        </w:rPr>
        <w:fldChar w:fldCharType="end"/>
      </w:r>
      <w:r>
        <w:t>: Indirect-Access Write timing diagram</w:t>
      </w:r>
      <w:bookmarkEnd w:id="51"/>
      <w:r>
        <w:t xml:space="preserve"> </w:t>
      </w:r>
    </w:p>
    <w:p w14:paraId="4B81A75F" w14:textId="38996663" w:rsidR="0082031E" w:rsidRDefault="0082031E" w:rsidP="00865EB0">
      <w:pPr>
        <w:pStyle w:val="Caption"/>
      </w:pPr>
    </w:p>
    <w:p w14:paraId="3EDB106A" w14:textId="6CD5C315" w:rsidR="00853CA1" w:rsidRDefault="00853CA1" w:rsidP="00853CA1">
      <w:pPr>
        <w:pStyle w:val="Heading2"/>
      </w:pPr>
      <w:bookmarkStart w:id="52" w:name="_Toc18158912"/>
      <w:bookmarkStart w:id="53" w:name="_Toc42531343"/>
      <w:r>
        <w:t xml:space="preserve">Pins </w:t>
      </w:r>
      <w:r w:rsidR="00ED75F9">
        <w:t>d</w:t>
      </w:r>
      <w:r>
        <w:t>escription</w:t>
      </w:r>
      <w:bookmarkEnd w:id="52"/>
      <w:bookmarkEnd w:id="53"/>
    </w:p>
    <w:p w14:paraId="2735738E" w14:textId="7C05D918" w:rsidR="005E0084" w:rsidRDefault="005E0084" w:rsidP="005E0084">
      <w:r>
        <w:t xml:space="preserve">The K-means Top modules inputs and outputs are described below (an extended explanation can be seen at </w:t>
      </w:r>
      <w:r w:rsidR="00D56342" w:rsidRPr="00D56342">
        <w:t xml:space="preserve">section </w:t>
      </w:r>
      <w:r w:rsidR="00D56342" w:rsidRPr="00D56342">
        <w:fldChar w:fldCharType="begin"/>
      </w:r>
      <w:r w:rsidR="00D56342" w:rsidRPr="00D56342">
        <w:instrText xml:space="preserve"> REF _Ref35607865 \r \h </w:instrText>
      </w:r>
      <w:r w:rsidR="00D56342">
        <w:instrText xml:space="preserve"> \* MERGEFORMAT </w:instrText>
      </w:r>
      <w:r w:rsidR="00D56342" w:rsidRPr="00D56342">
        <w:fldChar w:fldCharType="separate"/>
      </w:r>
      <w:r w:rsidR="002D78C1">
        <w:rPr>
          <w:rFonts w:hint="cs"/>
          <w:cs/>
        </w:rPr>
        <w:t>‎</w:t>
      </w:r>
      <w:r w:rsidR="002D78C1">
        <w:t>2.5</w:t>
      </w:r>
      <w:r w:rsidR="00D56342" w:rsidRPr="00D56342">
        <w:fldChar w:fldCharType="end"/>
      </w:r>
    </w:p>
    <w:p w14:paraId="489EC582" w14:textId="77777777" w:rsidR="005E0084" w:rsidRDefault="005E0084" w:rsidP="005E0084">
      <w:r>
        <w:t>Inputs:</w:t>
      </w:r>
    </w:p>
    <w:p w14:paraId="0E0BEB8A" w14:textId="77777777" w:rsidR="005E0084" w:rsidRDefault="005E0084" w:rsidP="005E0084">
      <w:pPr>
        <w:pStyle w:val="ListParagraph"/>
        <w:numPr>
          <w:ilvl w:val="0"/>
          <w:numId w:val="21"/>
        </w:numPr>
      </w:pPr>
      <w:r>
        <w:t>PClk – clock input.</w:t>
      </w:r>
    </w:p>
    <w:p w14:paraId="7A57C267" w14:textId="51E47E0A" w:rsidR="005E0084" w:rsidRDefault="005E0084" w:rsidP="005E0084">
      <w:pPr>
        <w:pStyle w:val="ListParagraph"/>
        <w:numPr>
          <w:ilvl w:val="0"/>
          <w:numId w:val="21"/>
        </w:numPr>
      </w:pPr>
      <w:r>
        <w:t xml:space="preserve">PResetn – reset </w:t>
      </w:r>
      <w:r w:rsidR="00D56342">
        <w:t>asynchrony</w:t>
      </w:r>
      <w:r>
        <w:t xml:space="preserve"> </w:t>
      </w:r>
      <w:r w:rsidR="00ED32AD">
        <w:t>signal (</w:t>
      </w:r>
      <w:r>
        <w:t xml:space="preserve">described </w:t>
      </w:r>
      <w:r w:rsidR="00D56342">
        <w:t xml:space="preserve">more detailed </w:t>
      </w:r>
      <w:r>
        <w:t xml:space="preserve">in </w:t>
      </w:r>
      <w:r w:rsidR="00D56342">
        <w:t xml:space="preserve">section </w:t>
      </w:r>
      <w:r w:rsidR="00D56342">
        <w:fldChar w:fldCharType="begin"/>
      </w:r>
      <w:r w:rsidR="00D56342">
        <w:instrText xml:space="preserve"> REF _Ref35607926 \r \h </w:instrText>
      </w:r>
      <w:r w:rsidR="00D56342">
        <w:fldChar w:fldCharType="separate"/>
      </w:r>
      <w:r w:rsidR="002D78C1">
        <w:rPr>
          <w:rFonts w:hint="cs"/>
          <w:cs/>
        </w:rPr>
        <w:t>‎</w:t>
      </w:r>
      <w:r w:rsidR="002D78C1">
        <w:t>2.4</w:t>
      </w:r>
      <w:r w:rsidR="00D56342">
        <w:fldChar w:fldCharType="end"/>
      </w:r>
      <w:r>
        <w:t>)</w:t>
      </w:r>
    </w:p>
    <w:p w14:paraId="5223B632" w14:textId="5BEDF9A0" w:rsidR="00D56342" w:rsidRDefault="000B7076" w:rsidP="005E0084">
      <w:pPr>
        <w:pStyle w:val="ListParagraph"/>
        <w:numPr>
          <w:ilvl w:val="0"/>
          <w:numId w:val="21"/>
        </w:numPr>
      </w:pPr>
      <w:r>
        <w:t>The following</w:t>
      </w:r>
      <w:r w:rsidR="005E0084">
        <w:t xml:space="preserve"> inputs are part of APB interface: (as described in</w:t>
      </w:r>
      <w:r>
        <w:t xml:space="preserve"> </w:t>
      </w:r>
      <w:r w:rsidR="00D56342">
        <w:t xml:space="preserve">section </w:t>
      </w:r>
      <w:r w:rsidR="00D56342">
        <w:fldChar w:fldCharType="begin"/>
      </w:r>
      <w:r w:rsidR="00D56342">
        <w:instrText xml:space="preserve"> REF _Ref35607961 \r \h </w:instrText>
      </w:r>
      <w:r w:rsidR="00D56342">
        <w:fldChar w:fldCharType="separate"/>
      </w:r>
      <w:r w:rsidR="002D78C1">
        <w:rPr>
          <w:rFonts w:hint="cs"/>
          <w:cs/>
        </w:rPr>
        <w:t>‎</w:t>
      </w:r>
      <w:r w:rsidR="002D78C1">
        <w:t>1.3</w:t>
      </w:r>
      <w:r w:rsidR="00D56342">
        <w:fldChar w:fldCharType="end"/>
      </w:r>
      <w:r w:rsidR="00D56342">
        <w:t>)</w:t>
      </w:r>
    </w:p>
    <w:p w14:paraId="5866D968" w14:textId="77777777" w:rsidR="00D56342" w:rsidRDefault="005E0084" w:rsidP="00D56342">
      <w:pPr>
        <w:pStyle w:val="ListParagraph"/>
        <w:numPr>
          <w:ilvl w:val="1"/>
          <w:numId w:val="21"/>
        </w:numPr>
      </w:pPr>
      <w:r>
        <w:t>PADDR</w:t>
      </w:r>
    </w:p>
    <w:p w14:paraId="68E8077D" w14:textId="77777777" w:rsidR="00D56342" w:rsidRDefault="005E0084" w:rsidP="00D56342">
      <w:pPr>
        <w:pStyle w:val="ListParagraph"/>
        <w:numPr>
          <w:ilvl w:val="1"/>
          <w:numId w:val="21"/>
        </w:numPr>
      </w:pPr>
      <w:r>
        <w:t>PSEL</w:t>
      </w:r>
    </w:p>
    <w:p w14:paraId="5F34536E" w14:textId="77777777" w:rsidR="00D56342" w:rsidRDefault="005E0084" w:rsidP="00D56342">
      <w:pPr>
        <w:pStyle w:val="ListParagraph"/>
        <w:numPr>
          <w:ilvl w:val="1"/>
          <w:numId w:val="21"/>
        </w:numPr>
      </w:pPr>
      <w:r>
        <w:t>PENABLE</w:t>
      </w:r>
    </w:p>
    <w:p w14:paraId="255B235E" w14:textId="77777777" w:rsidR="00D56342" w:rsidRDefault="005E0084" w:rsidP="00D56342">
      <w:pPr>
        <w:pStyle w:val="ListParagraph"/>
        <w:numPr>
          <w:ilvl w:val="1"/>
          <w:numId w:val="21"/>
        </w:numPr>
      </w:pPr>
      <w:r>
        <w:t>PWRITE</w:t>
      </w:r>
    </w:p>
    <w:p w14:paraId="13C9EF3E" w14:textId="36B05289" w:rsidR="005E0084" w:rsidRDefault="005E0084" w:rsidP="00D56342">
      <w:pPr>
        <w:pStyle w:val="ListParagraph"/>
        <w:numPr>
          <w:ilvl w:val="1"/>
          <w:numId w:val="21"/>
        </w:numPr>
      </w:pPr>
      <w:r>
        <w:t>PWDATA.</w:t>
      </w:r>
    </w:p>
    <w:p w14:paraId="44EBE0E2" w14:textId="77777777" w:rsidR="005E0084" w:rsidRDefault="005E0084" w:rsidP="005E0084">
      <w:r>
        <w:t>Outputs:</w:t>
      </w:r>
    </w:p>
    <w:p w14:paraId="23B684E0" w14:textId="11E3C586" w:rsidR="000B7076" w:rsidRDefault="000B7076" w:rsidP="000B7076">
      <w:pPr>
        <w:pStyle w:val="ListParagraph"/>
        <w:numPr>
          <w:ilvl w:val="0"/>
          <w:numId w:val="21"/>
        </w:numPr>
      </w:pPr>
      <w:r>
        <w:t xml:space="preserve">The following outputs are part of APB interface: (as described ins ection </w:t>
      </w:r>
      <w:r>
        <w:fldChar w:fldCharType="begin"/>
      </w:r>
      <w:r>
        <w:instrText xml:space="preserve"> REF _Ref35607961 \r \h </w:instrText>
      </w:r>
      <w:r>
        <w:fldChar w:fldCharType="separate"/>
      </w:r>
      <w:r w:rsidR="002D78C1">
        <w:rPr>
          <w:rFonts w:hint="cs"/>
          <w:cs/>
        </w:rPr>
        <w:t>‎</w:t>
      </w:r>
      <w:r w:rsidR="002D78C1">
        <w:t>1.3</w:t>
      </w:r>
      <w:r>
        <w:fldChar w:fldCharType="end"/>
      </w:r>
      <w:r>
        <w:t>)</w:t>
      </w:r>
    </w:p>
    <w:p w14:paraId="6F351B62" w14:textId="77777777" w:rsidR="00707726" w:rsidRDefault="005E0084" w:rsidP="000B7076">
      <w:pPr>
        <w:pStyle w:val="ListParagraph"/>
        <w:numPr>
          <w:ilvl w:val="1"/>
          <w:numId w:val="21"/>
        </w:numPr>
      </w:pPr>
      <w:r>
        <w:t>PREADY</w:t>
      </w:r>
    </w:p>
    <w:p w14:paraId="6B42C1C1" w14:textId="77777777" w:rsidR="00707726" w:rsidRDefault="005E0084" w:rsidP="000B7076">
      <w:pPr>
        <w:pStyle w:val="ListParagraph"/>
        <w:numPr>
          <w:ilvl w:val="1"/>
          <w:numId w:val="21"/>
        </w:numPr>
      </w:pPr>
      <w:r>
        <w:t>PRDATA</w:t>
      </w:r>
    </w:p>
    <w:p w14:paraId="281F2342" w14:textId="3A4E5C96" w:rsidR="005E0084" w:rsidRDefault="005E0084" w:rsidP="000B7076">
      <w:pPr>
        <w:pStyle w:val="ListParagraph"/>
        <w:numPr>
          <w:ilvl w:val="1"/>
          <w:numId w:val="21"/>
        </w:numPr>
      </w:pPr>
      <w:r>
        <w:t>PSLVERR.</w:t>
      </w:r>
    </w:p>
    <w:p w14:paraId="4D9856B2" w14:textId="306D12A4" w:rsidR="005E0084" w:rsidRPr="00D4171A" w:rsidRDefault="00707726" w:rsidP="005E0084">
      <w:pPr>
        <w:pStyle w:val="ListParagraph"/>
        <w:numPr>
          <w:ilvl w:val="0"/>
          <w:numId w:val="21"/>
        </w:numPr>
      </w:pPr>
      <w:r>
        <w:lastRenderedPageBreak/>
        <w:t>Interrupt</w:t>
      </w:r>
      <w:r w:rsidR="005E0084">
        <w:t xml:space="preserve"> – a </w:t>
      </w:r>
      <w:r w:rsidR="00062878">
        <w:t>flag (</w:t>
      </w:r>
      <w:r w:rsidR="00543322">
        <w:t xml:space="preserve">of level type, </w:t>
      </w:r>
      <w:r w:rsidR="006D597F">
        <w:t>i.e.</w:t>
      </w:r>
      <w:r w:rsidR="00543322">
        <w:t xml:space="preserve"> it stays high until the CPU host handles </w:t>
      </w:r>
      <w:r w:rsidR="006D597F">
        <w:t>this</w:t>
      </w:r>
      <w:r w:rsidR="00543322">
        <w:t xml:space="preserve"> </w:t>
      </w:r>
      <w:r w:rsidR="006D597F">
        <w:t>interrupt</w:t>
      </w:r>
      <w:r w:rsidR="00543322">
        <w:t>)</w:t>
      </w:r>
      <w:r w:rsidR="005E0084">
        <w:t xml:space="preserve"> to </w:t>
      </w:r>
      <w:r>
        <w:t>announce</w:t>
      </w:r>
      <w:r w:rsidR="005E0084">
        <w:t xml:space="preserve"> the calculation process </w:t>
      </w:r>
      <w:r>
        <w:t xml:space="preserve">has </w:t>
      </w:r>
      <w:r w:rsidR="005E0084">
        <w:t>finished.</w:t>
      </w:r>
    </w:p>
    <w:p w14:paraId="03082969" w14:textId="77777777" w:rsidR="00853CA1" w:rsidRDefault="00853CA1" w:rsidP="00853CA1">
      <w:pPr>
        <w:pStyle w:val="Heading2"/>
      </w:pPr>
      <w:bookmarkStart w:id="54" w:name="_Toc18158913"/>
      <w:bookmarkStart w:id="55" w:name="_Ref35607926"/>
      <w:bookmarkStart w:id="56" w:name="_Toc42531344"/>
      <w:r>
        <w:t>Clocks and Resets</w:t>
      </w:r>
      <w:bookmarkEnd w:id="54"/>
      <w:bookmarkEnd w:id="55"/>
      <w:bookmarkEnd w:id="56"/>
    </w:p>
    <w:p w14:paraId="10080158" w14:textId="24B889C5" w:rsidR="005E0084" w:rsidRPr="00FA3214" w:rsidRDefault="005E0084" w:rsidP="00923F21">
      <w:r w:rsidRPr="00FA3214">
        <w:t xml:space="preserve">There is a single domain – starting PClk signal as input to K means TOP, this </w:t>
      </w:r>
      <w:r w:rsidR="00B9282C" w:rsidRPr="00FA3214">
        <w:t>cl</w:t>
      </w:r>
      <w:r w:rsidR="00B9282C">
        <w:t>o</w:t>
      </w:r>
      <w:r w:rsidR="00B9282C" w:rsidRPr="00FA3214">
        <w:t>ck</w:t>
      </w:r>
      <w:r w:rsidRPr="00FA3214">
        <w:t xml:space="preserve"> permeates both register file and K means core, no other cl</w:t>
      </w:r>
      <w:r w:rsidR="00B9282C">
        <w:t>oc</w:t>
      </w:r>
      <w:r w:rsidRPr="00FA3214">
        <w:t>k domains are implemented.</w:t>
      </w:r>
    </w:p>
    <w:p w14:paraId="1E283D4D" w14:textId="7F9DE28E" w:rsidR="005E0084" w:rsidRPr="00923F21" w:rsidRDefault="005E0084" w:rsidP="00923F21">
      <w:pPr>
        <w:rPr>
          <w:color w:val="FF0000"/>
        </w:rPr>
      </w:pPr>
      <w:r>
        <w:t>Note: the RAM inside the K means core work with Neg</w:t>
      </w:r>
      <w:r w:rsidR="00B9282C">
        <w:t>ative e</w:t>
      </w:r>
      <w:r>
        <w:t>dge of the same cl</w:t>
      </w:r>
      <w:r w:rsidR="00B9282C">
        <w:t>oc</w:t>
      </w:r>
      <w:r>
        <w:t>k domain explained.</w:t>
      </w:r>
    </w:p>
    <w:p w14:paraId="7283F0F9" w14:textId="069A93E9" w:rsidR="005E0084" w:rsidRDefault="00923F21" w:rsidP="00923F21">
      <w:r>
        <w:t>R</w:t>
      </w:r>
      <w:r w:rsidR="005E0084">
        <w:t>eset asynchronous signal</w:t>
      </w:r>
      <w:r w:rsidR="00380F24">
        <w:t xml:space="preserve"> </w:t>
      </w:r>
      <w:r w:rsidR="00BE51CC">
        <w:t>(active low)</w:t>
      </w:r>
      <w:r w:rsidR="005E0084">
        <w:t xml:space="preserve"> – named Presetn, reset the calculation process, </w:t>
      </w:r>
      <w:r w:rsidR="002F3273">
        <w:t xml:space="preserve">it is </w:t>
      </w:r>
      <w:r w:rsidR="005E0084">
        <w:t xml:space="preserve">required between </w:t>
      </w:r>
      <w:r w:rsidR="002F3273">
        <w:t xml:space="preserve">two consecutive </w:t>
      </w:r>
      <w:r w:rsidR="005E0084">
        <w:t>calculation requests.</w:t>
      </w:r>
    </w:p>
    <w:p w14:paraId="4C1C0DD3" w14:textId="44A14368" w:rsidR="00853CA1" w:rsidRDefault="00853CA1" w:rsidP="00853CA1">
      <w:pPr>
        <w:pStyle w:val="Heading2"/>
      </w:pPr>
      <w:bookmarkStart w:id="57" w:name="_Toc18158914"/>
      <w:bookmarkStart w:id="58" w:name="_Ref35607865"/>
      <w:bookmarkStart w:id="59" w:name="_Toc42531345"/>
      <w:bookmarkStart w:id="60" w:name="_Ref42969706"/>
      <w:r>
        <w:t xml:space="preserve">Interfaces </w:t>
      </w:r>
      <w:r w:rsidR="00C0582C">
        <w:t>d</w:t>
      </w:r>
      <w:r>
        <w:t>escription</w:t>
      </w:r>
      <w:bookmarkEnd w:id="57"/>
      <w:bookmarkEnd w:id="58"/>
      <w:bookmarkEnd w:id="59"/>
      <w:bookmarkEnd w:id="60"/>
    </w:p>
    <w:p w14:paraId="7026E664" w14:textId="2B7AB5C4" w:rsidR="005E0084" w:rsidRDefault="005E0084" w:rsidP="005E0084">
      <w:r>
        <w:t>Other than cl</w:t>
      </w:r>
      <w:r w:rsidR="00B9282C">
        <w:t>oc</w:t>
      </w:r>
      <w:r>
        <w:t xml:space="preserve">ks/resets, the APB interface signals are connected to Register File block, which explained extensively at </w:t>
      </w:r>
      <w:r w:rsidR="001D1420" w:rsidRPr="001D1420">
        <w:t xml:space="preserve">section </w:t>
      </w:r>
      <w:r w:rsidR="001D1420" w:rsidRPr="001D1420">
        <w:fldChar w:fldCharType="begin"/>
      </w:r>
      <w:r w:rsidR="001D1420" w:rsidRPr="001D1420">
        <w:instrText xml:space="preserve"> REF _Ref35608290 \r \h </w:instrText>
      </w:r>
      <w:r w:rsidR="001D1420">
        <w:instrText xml:space="preserve"> \* MERGEFORMAT </w:instrText>
      </w:r>
      <w:r w:rsidR="001D1420" w:rsidRPr="001D1420">
        <w:fldChar w:fldCharType="separate"/>
      </w:r>
      <w:r w:rsidR="002D78C1">
        <w:rPr>
          <w:rFonts w:hint="cs"/>
          <w:cs/>
        </w:rPr>
        <w:t>‎</w:t>
      </w:r>
      <w:r w:rsidR="002D78C1">
        <w:t>2.6.1</w:t>
      </w:r>
      <w:r w:rsidR="001D1420" w:rsidRPr="001D1420">
        <w:fldChar w:fldCharType="end"/>
      </w:r>
      <w:r w:rsidR="001D1420" w:rsidRPr="001D1420">
        <w:t>.F</w:t>
      </w:r>
      <w:r>
        <w:t xml:space="preserve">or extension of how Register </w:t>
      </w:r>
      <w:r w:rsidR="001D1420">
        <w:t>File driven(</w:t>
      </w:r>
      <w:r>
        <w:t xml:space="preserve"> APB slave</w:t>
      </w:r>
      <w:r w:rsidR="001D1420">
        <w:t>)</w:t>
      </w:r>
      <w:r>
        <w:t xml:space="preserve"> </w:t>
      </w:r>
      <w:r w:rsidR="001D1420">
        <w:t>refer to</w:t>
      </w:r>
      <w:r>
        <w:t xml:space="preserve"> </w:t>
      </w:r>
      <w:r w:rsidR="001D1420">
        <w:t xml:space="preserve">section </w:t>
      </w:r>
      <w:r w:rsidR="001D1420">
        <w:fldChar w:fldCharType="begin"/>
      </w:r>
      <w:r w:rsidR="001D1420">
        <w:instrText xml:space="preserve"> REF _Ref35607961 \r \h </w:instrText>
      </w:r>
      <w:r w:rsidR="001D1420">
        <w:fldChar w:fldCharType="separate"/>
      </w:r>
      <w:r w:rsidR="002D78C1">
        <w:rPr>
          <w:rFonts w:hint="cs"/>
          <w:cs/>
        </w:rPr>
        <w:t>‎</w:t>
      </w:r>
      <w:r w:rsidR="002D78C1">
        <w:t>1.3</w:t>
      </w:r>
      <w:r w:rsidR="001D1420">
        <w:fldChar w:fldCharType="end"/>
      </w:r>
      <w:r w:rsidR="001D1420">
        <w:t xml:space="preserve"> </w:t>
      </w:r>
      <w:r w:rsidRPr="001D1420">
        <w:t>.</w:t>
      </w:r>
    </w:p>
    <w:p w14:paraId="1204E741" w14:textId="77777777" w:rsidR="00853CA1" w:rsidRPr="00853CA1" w:rsidRDefault="00853CA1" w:rsidP="00853CA1"/>
    <w:p w14:paraId="6F9CEA05" w14:textId="18589258" w:rsidR="00853CA1" w:rsidRDefault="00853CA1" w:rsidP="00853CA1">
      <w:pPr>
        <w:pStyle w:val="Heading2"/>
      </w:pPr>
      <w:bookmarkStart w:id="61" w:name="_Toc18158915"/>
      <w:bookmarkStart w:id="62" w:name="_Toc42531346"/>
      <w:r>
        <w:t xml:space="preserve">Sub-units </w:t>
      </w:r>
      <w:r w:rsidR="00C0582C">
        <w:t>d</w:t>
      </w:r>
      <w:r>
        <w:t>escription</w:t>
      </w:r>
      <w:bookmarkEnd w:id="61"/>
      <w:bookmarkEnd w:id="62"/>
    </w:p>
    <w:p w14:paraId="24ADB834" w14:textId="7F61058B" w:rsidR="00BD38F1" w:rsidRDefault="00BD38F1" w:rsidP="00F211CE">
      <w:pPr>
        <w:pStyle w:val="Heading3"/>
      </w:pPr>
      <w:bookmarkStart w:id="63" w:name="_Ref35608290"/>
      <w:bookmarkStart w:id="64" w:name="_Toc42531347"/>
      <w:r>
        <w:t>Register File</w:t>
      </w:r>
      <w:bookmarkEnd w:id="63"/>
      <w:bookmarkEnd w:id="64"/>
    </w:p>
    <w:p w14:paraId="481E98F6" w14:textId="046E6CA8" w:rsidR="00DF7FCF" w:rsidRPr="00DF7FCF" w:rsidRDefault="00DF7FCF" w:rsidP="00DF7FCF">
      <w:r>
        <w:t>As mentioned before, other than storing registers, the Register File is integral part o the K means IP described in this project, it is responsible for the IP’s communication with the host, acting as APB slave.</w:t>
      </w:r>
    </w:p>
    <w:p w14:paraId="39F066CD" w14:textId="40598363" w:rsidR="008F2FC6" w:rsidRPr="00DF7FCF" w:rsidRDefault="00CC0B8F" w:rsidP="008F2FC6">
      <w:r>
        <w:t>Proposed architecture for Register File includes</w:t>
      </w:r>
      <w:r w:rsidR="008F2FC6">
        <w:t xml:space="preserve"> several </w:t>
      </w:r>
      <w:r>
        <w:t>registers as show in</w:t>
      </w:r>
      <w:r w:rsidR="00DF7FCF">
        <w:t xml:space="preserve"> </w:t>
      </w:r>
      <w:r w:rsidR="00DF7FCF">
        <w:fldChar w:fldCharType="begin"/>
      </w:r>
      <w:r w:rsidR="00DF7FCF">
        <w:instrText xml:space="preserve"> REF _Ref35608465 \h  \* MERGEFORMAT </w:instrText>
      </w:r>
      <w:r w:rsidR="00DF7FCF">
        <w:fldChar w:fldCharType="separate"/>
      </w:r>
      <w:r w:rsidR="002D78C1">
        <w:t>Figure 14</w:t>
      </w:r>
      <w:r w:rsidR="00DF7FCF">
        <w:fldChar w:fldCharType="end"/>
      </w:r>
      <w:r w:rsidR="00DF7FCF">
        <w:t>,</w:t>
      </w:r>
      <w:r w:rsidR="008F2FC6" w:rsidRPr="00DF7FCF">
        <w:t xml:space="preserve">each register has an enumerated value representing it, </w:t>
      </w:r>
      <w:r w:rsidR="00DF7FCF" w:rsidRPr="00DF7FCF">
        <w:t>detailed</w:t>
      </w:r>
      <w:r w:rsidR="008F2FC6" w:rsidRPr="00DF7FCF">
        <w:t xml:space="preserve"> in </w:t>
      </w:r>
      <w:r w:rsidR="00DF7FCF" w:rsidRPr="00DF7FCF">
        <w:fldChar w:fldCharType="begin"/>
      </w:r>
      <w:r w:rsidR="00DF7FCF" w:rsidRPr="00DF7FCF">
        <w:instrText xml:space="preserve"> REF _Ref35608567 \h </w:instrText>
      </w:r>
      <w:r w:rsidR="00DF7FCF">
        <w:instrText xml:space="preserve"> \* MERGEFORMAT </w:instrText>
      </w:r>
      <w:r w:rsidR="00DF7FCF" w:rsidRPr="00DF7FCF">
        <w:fldChar w:fldCharType="separate"/>
      </w:r>
      <w:r w:rsidR="002D78C1">
        <w:rPr>
          <w:b/>
          <w:bCs/>
        </w:rPr>
        <w:t>Error! Reference source not found.</w:t>
      </w:r>
      <w:r w:rsidR="00DF7FCF" w:rsidRPr="00DF7FCF">
        <w:fldChar w:fldCharType="end"/>
      </w:r>
      <w:r w:rsidR="008F2FC6" w:rsidRPr="00DF7FCF">
        <w:t>.</w:t>
      </w:r>
    </w:p>
    <w:p w14:paraId="080BCF29" w14:textId="77777777" w:rsidR="00DF7FCF" w:rsidRDefault="00831A9B" w:rsidP="00DF7FCF">
      <w:pPr>
        <w:keepNext/>
        <w:jc w:val="center"/>
      </w:pPr>
      <w:r>
        <w:rPr>
          <w:noProof/>
        </w:rPr>
        <w:lastRenderedPageBreak/>
        <w:drawing>
          <wp:inline distT="0" distB="0" distL="0" distR="0" wp14:anchorId="7D55A333" wp14:editId="7E65709D">
            <wp:extent cx="5486400" cy="2997835"/>
            <wp:effectExtent l="0" t="0" r="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2997835"/>
                    </a:xfrm>
                    <a:prstGeom prst="rect">
                      <a:avLst/>
                    </a:prstGeom>
                    <a:noFill/>
                    <a:ln>
                      <a:noFill/>
                    </a:ln>
                  </pic:spPr>
                </pic:pic>
              </a:graphicData>
            </a:graphic>
          </wp:inline>
        </w:drawing>
      </w:r>
    </w:p>
    <w:p w14:paraId="6C82536F" w14:textId="60F92737" w:rsidR="008F2FC6" w:rsidRDefault="00DF7FCF" w:rsidP="00DF7FCF">
      <w:pPr>
        <w:pStyle w:val="Caption"/>
        <w:jc w:val="center"/>
        <w:rPr>
          <w:color w:val="FF0000"/>
        </w:rPr>
      </w:pPr>
      <w:bookmarkStart w:id="65" w:name="_Ref35608465"/>
      <w:bookmarkStart w:id="66" w:name="_Ref35608446"/>
      <w:bookmarkStart w:id="67" w:name="_Toc42531395"/>
      <w:r>
        <w:t xml:space="preserve">Figure </w:t>
      </w:r>
      <w:r w:rsidR="007202CF">
        <w:fldChar w:fldCharType="begin"/>
      </w:r>
      <w:r w:rsidR="007202CF">
        <w:instrText xml:space="preserve"> SEQ Figure \* ARABIC </w:instrText>
      </w:r>
      <w:r w:rsidR="007202CF">
        <w:fldChar w:fldCharType="separate"/>
      </w:r>
      <w:r w:rsidR="002D78C1">
        <w:rPr>
          <w:noProof/>
        </w:rPr>
        <w:t>14</w:t>
      </w:r>
      <w:r w:rsidR="007202CF">
        <w:rPr>
          <w:noProof/>
        </w:rPr>
        <w:fldChar w:fldCharType="end"/>
      </w:r>
      <w:bookmarkEnd w:id="65"/>
      <w:r>
        <w:t>: Register File block diagram</w:t>
      </w:r>
      <w:bookmarkEnd w:id="66"/>
      <w:bookmarkEnd w:id="67"/>
    </w:p>
    <w:p w14:paraId="0BF6B242" w14:textId="73D3B523" w:rsidR="00DF7FCF" w:rsidRDefault="00DF7FCF" w:rsidP="00DF7FCF">
      <w:pPr>
        <w:pStyle w:val="Caption"/>
        <w:keepNext/>
      </w:pPr>
    </w:p>
    <w:tbl>
      <w:tblPr>
        <w:tblStyle w:val="TableGrid"/>
        <w:tblW w:w="0" w:type="auto"/>
        <w:tblLook w:val="04A0" w:firstRow="1" w:lastRow="0" w:firstColumn="1" w:lastColumn="0" w:noHBand="0" w:noVBand="1"/>
      </w:tblPr>
      <w:tblGrid>
        <w:gridCol w:w="1968"/>
        <w:gridCol w:w="1506"/>
        <w:gridCol w:w="5156"/>
      </w:tblGrid>
      <w:tr w:rsidR="008F2FC6" w14:paraId="6E929178" w14:textId="77777777" w:rsidTr="00DA2F06">
        <w:tc>
          <w:tcPr>
            <w:tcW w:w="1968" w:type="dxa"/>
            <w:tcBorders>
              <w:top w:val="single" w:sz="4" w:space="0" w:color="auto"/>
              <w:left w:val="single" w:sz="4" w:space="0" w:color="auto"/>
              <w:bottom w:val="single" w:sz="4" w:space="0" w:color="auto"/>
              <w:right w:val="single" w:sz="4" w:space="0" w:color="auto"/>
            </w:tcBorders>
          </w:tcPr>
          <w:p w14:paraId="13D01D65" w14:textId="4736FC36" w:rsidR="008F2FC6" w:rsidRPr="00B84566" w:rsidRDefault="00831A9B" w:rsidP="00B84566">
            <w:pPr>
              <w:spacing w:after="160" w:line="259" w:lineRule="auto"/>
            </w:pPr>
            <w:r w:rsidRPr="00B84566">
              <w:t>Register name</w:t>
            </w:r>
          </w:p>
        </w:tc>
        <w:tc>
          <w:tcPr>
            <w:tcW w:w="1506" w:type="dxa"/>
            <w:tcBorders>
              <w:top w:val="single" w:sz="4" w:space="0" w:color="auto"/>
              <w:left w:val="single" w:sz="4" w:space="0" w:color="auto"/>
              <w:bottom w:val="single" w:sz="4" w:space="0" w:color="auto"/>
              <w:right w:val="single" w:sz="4" w:space="0" w:color="auto"/>
            </w:tcBorders>
          </w:tcPr>
          <w:p w14:paraId="66D4C04E" w14:textId="41A97A45" w:rsidR="008F2FC6" w:rsidRPr="00B84566" w:rsidRDefault="00831A9B" w:rsidP="00B84566">
            <w:pPr>
              <w:spacing w:after="160" w:line="259" w:lineRule="auto"/>
            </w:pPr>
            <w:r w:rsidRPr="00B84566">
              <w:t xml:space="preserve">Register </w:t>
            </w:r>
            <w:r w:rsidR="0068622F">
              <w:t>address</w:t>
            </w:r>
          </w:p>
        </w:tc>
        <w:tc>
          <w:tcPr>
            <w:tcW w:w="5156" w:type="dxa"/>
            <w:tcBorders>
              <w:top w:val="single" w:sz="4" w:space="0" w:color="auto"/>
              <w:left w:val="single" w:sz="4" w:space="0" w:color="auto"/>
              <w:bottom w:val="single" w:sz="4" w:space="0" w:color="auto"/>
              <w:right w:val="single" w:sz="4" w:space="0" w:color="auto"/>
            </w:tcBorders>
          </w:tcPr>
          <w:p w14:paraId="32046B3B" w14:textId="40DDD795" w:rsidR="008F2FC6" w:rsidRPr="00B84566" w:rsidRDefault="00831A9B" w:rsidP="00B84566">
            <w:pPr>
              <w:spacing w:after="160" w:line="259" w:lineRule="auto"/>
            </w:pPr>
            <w:r w:rsidRPr="00B84566">
              <w:t>Register description</w:t>
            </w:r>
          </w:p>
        </w:tc>
      </w:tr>
      <w:tr w:rsidR="00DF7FCF" w14:paraId="70B9A911" w14:textId="77777777" w:rsidTr="00DA2F06">
        <w:tc>
          <w:tcPr>
            <w:tcW w:w="1968" w:type="dxa"/>
            <w:tcBorders>
              <w:top w:val="single" w:sz="4" w:space="0" w:color="auto"/>
            </w:tcBorders>
          </w:tcPr>
          <w:p w14:paraId="59D0D2BB" w14:textId="26658869" w:rsidR="00DF7FCF" w:rsidRPr="00B84566" w:rsidRDefault="00DF7FCF" w:rsidP="00B84566">
            <w:pPr>
              <w:spacing w:after="160" w:line="259" w:lineRule="auto"/>
            </w:pPr>
            <w:r w:rsidRPr="00B84566">
              <w:t>Internal_status_reg</w:t>
            </w:r>
          </w:p>
        </w:tc>
        <w:tc>
          <w:tcPr>
            <w:tcW w:w="1506" w:type="dxa"/>
            <w:tcBorders>
              <w:top w:val="single" w:sz="4" w:space="0" w:color="auto"/>
            </w:tcBorders>
          </w:tcPr>
          <w:p w14:paraId="3B312CB2" w14:textId="129F9BBC" w:rsidR="00DF7FCF" w:rsidRPr="00B84566" w:rsidRDefault="00DA2F06" w:rsidP="00B84566">
            <w:pPr>
              <w:spacing w:after="160" w:line="259" w:lineRule="auto"/>
            </w:pPr>
            <w:r w:rsidRPr="00B84566">
              <w:t>0</w:t>
            </w:r>
          </w:p>
        </w:tc>
        <w:tc>
          <w:tcPr>
            <w:tcW w:w="5156" w:type="dxa"/>
            <w:tcBorders>
              <w:top w:val="single" w:sz="4" w:space="0" w:color="auto"/>
            </w:tcBorders>
          </w:tcPr>
          <w:p w14:paraId="3FD387F7" w14:textId="77777777" w:rsidR="00DA2F06" w:rsidRPr="00B84566" w:rsidRDefault="00DA2F06" w:rsidP="00B84566">
            <w:pPr>
              <w:spacing w:after="160" w:line="259" w:lineRule="auto"/>
            </w:pPr>
            <w:r w:rsidRPr="00B84566">
              <w:t>Stores core status:</w:t>
            </w:r>
          </w:p>
          <w:p w14:paraId="06B8BC89" w14:textId="6DC89713" w:rsidR="00DF7FCF" w:rsidRPr="00B84566" w:rsidRDefault="00DA2F06" w:rsidP="00B84566">
            <w:pPr>
              <w:pStyle w:val="ListParagraph"/>
              <w:numPr>
                <w:ilvl w:val="0"/>
                <w:numId w:val="26"/>
              </w:numPr>
              <w:spacing w:after="160" w:line="259" w:lineRule="auto"/>
            </w:pPr>
            <w:r w:rsidRPr="00B84566">
              <w:t>0 -idle</w:t>
            </w:r>
          </w:p>
          <w:p w14:paraId="43589C34" w14:textId="1EFAA2FE" w:rsidR="00DA2F06" w:rsidRPr="00B84566" w:rsidRDefault="00DA2F06" w:rsidP="00B84566">
            <w:pPr>
              <w:pStyle w:val="ListParagraph"/>
              <w:numPr>
                <w:ilvl w:val="0"/>
                <w:numId w:val="26"/>
              </w:numPr>
              <w:spacing w:after="160" w:line="259" w:lineRule="auto"/>
            </w:pPr>
            <w:r w:rsidRPr="00B84566">
              <w:t>1-busy</w:t>
            </w:r>
          </w:p>
          <w:p w14:paraId="104BB0DC" w14:textId="6AAE8D09" w:rsidR="00DA2F06" w:rsidRPr="00B84566" w:rsidRDefault="00DA2F06" w:rsidP="00B84566">
            <w:pPr>
              <w:pStyle w:val="ListParagraph"/>
              <w:numPr>
                <w:ilvl w:val="0"/>
                <w:numId w:val="26"/>
              </w:numPr>
              <w:spacing w:after="160" w:line="259" w:lineRule="auto"/>
            </w:pPr>
            <w:r w:rsidRPr="00B84566">
              <w:t>2- reached convergency</w:t>
            </w:r>
          </w:p>
          <w:p w14:paraId="688C7D8E" w14:textId="6D23852B" w:rsidR="00DA2F06" w:rsidRPr="00B84566" w:rsidRDefault="00DA2F06" w:rsidP="00B84566">
            <w:pPr>
              <w:spacing w:after="160" w:line="259" w:lineRule="auto"/>
            </w:pPr>
          </w:p>
        </w:tc>
      </w:tr>
      <w:tr w:rsidR="00DA2F06" w14:paraId="752A7185" w14:textId="77777777" w:rsidTr="00DA2F06">
        <w:tc>
          <w:tcPr>
            <w:tcW w:w="1968" w:type="dxa"/>
            <w:tcBorders>
              <w:top w:val="single" w:sz="4" w:space="0" w:color="auto"/>
            </w:tcBorders>
          </w:tcPr>
          <w:p w14:paraId="4A8944D3" w14:textId="0D45A887" w:rsidR="00DA2F06" w:rsidRPr="00B84566" w:rsidRDefault="00DA2F06" w:rsidP="00B84566">
            <w:pPr>
              <w:spacing w:after="160" w:line="259" w:lineRule="auto"/>
            </w:pPr>
            <w:r w:rsidRPr="00B84566">
              <w:t>Go_reg</w:t>
            </w:r>
          </w:p>
        </w:tc>
        <w:tc>
          <w:tcPr>
            <w:tcW w:w="1506" w:type="dxa"/>
            <w:tcBorders>
              <w:top w:val="single" w:sz="4" w:space="0" w:color="auto"/>
            </w:tcBorders>
          </w:tcPr>
          <w:p w14:paraId="0F2229F2" w14:textId="445EF386" w:rsidR="00DA2F06" w:rsidRPr="00B84566" w:rsidRDefault="00DA2F06" w:rsidP="00B84566">
            <w:pPr>
              <w:spacing w:after="160" w:line="259" w:lineRule="auto"/>
            </w:pPr>
            <w:r w:rsidRPr="00B84566">
              <w:t>1</w:t>
            </w:r>
          </w:p>
        </w:tc>
        <w:tc>
          <w:tcPr>
            <w:tcW w:w="5156" w:type="dxa"/>
            <w:tcBorders>
              <w:top w:val="single" w:sz="4" w:space="0" w:color="auto"/>
            </w:tcBorders>
          </w:tcPr>
          <w:p w14:paraId="2CAFF3D8" w14:textId="09B1232A" w:rsidR="00DA2F06" w:rsidRPr="00B84566" w:rsidRDefault="00DA2F06" w:rsidP="00B84566">
            <w:pPr>
              <w:spacing w:after="160" w:line="259" w:lineRule="auto"/>
            </w:pPr>
            <w:r w:rsidRPr="00B84566">
              <w:t>Go instruction to K means core</w:t>
            </w:r>
          </w:p>
        </w:tc>
      </w:tr>
      <w:tr w:rsidR="00DA2F06" w14:paraId="5154155C" w14:textId="77777777" w:rsidTr="00DA2F06">
        <w:tc>
          <w:tcPr>
            <w:tcW w:w="1968" w:type="dxa"/>
            <w:tcBorders>
              <w:top w:val="single" w:sz="4" w:space="0" w:color="auto"/>
            </w:tcBorders>
          </w:tcPr>
          <w:p w14:paraId="231947DF" w14:textId="77777777" w:rsidR="00DA2F06" w:rsidRPr="00B84566" w:rsidRDefault="00DA2F06" w:rsidP="00B84566">
            <w:pPr>
              <w:spacing w:after="160" w:line="259" w:lineRule="auto"/>
            </w:pPr>
            <w:r w:rsidRPr="00B84566">
              <w:t>Cent_X_reg</w:t>
            </w:r>
          </w:p>
          <w:p w14:paraId="09921A47" w14:textId="1A4FF2F2" w:rsidR="00DA2F06" w:rsidRPr="00B84566" w:rsidRDefault="00DA2F06" w:rsidP="00B84566">
            <w:pPr>
              <w:spacing w:after="160" w:line="259" w:lineRule="auto"/>
            </w:pPr>
            <w:r w:rsidRPr="00B84566">
              <w:t xml:space="preserve">(X </w:t>
            </w:r>
            <w:r w:rsidR="00B84566" w:rsidRPr="00B84566">
              <w:t>ranges from 1 to 8)</w:t>
            </w:r>
          </w:p>
        </w:tc>
        <w:tc>
          <w:tcPr>
            <w:tcW w:w="1506" w:type="dxa"/>
            <w:tcBorders>
              <w:top w:val="single" w:sz="4" w:space="0" w:color="auto"/>
            </w:tcBorders>
          </w:tcPr>
          <w:p w14:paraId="4506C393" w14:textId="18C25D05" w:rsidR="00DA2F06" w:rsidRPr="00B84566" w:rsidRDefault="00B84566" w:rsidP="00B84566">
            <w:pPr>
              <w:spacing w:after="160" w:line="259" w:lineRule="auto"/>
            </w:pPr>
            <w:r w:rsidRPr="00B84566">
              <w:t>2-9</w:t>
            </w:r>
          </w:p>
        </w:tc>
        <w:tc>
          <w:tcPr>
            <w:tcW w:w="5156" w:type="dxa"/>
            <w:tcBorders>
              <w:top w:val="single" w:sz="4" w:space="0" w:color="auto"/>
            </w:tcBorders>
          </w:tcPr>
          <w:p w14:paraId="2F89B791" w14:textId="2B43945F" w:rsidR="00DA2F06" w:rsidRPr="00B84566" w:rsidRDefault="00DA2F06" w:rsidP="00B84566">
            <w:pPr>
              <w:spacing w:after="160" w:line="259" w:lineRule="auto"/>
            </w:pPr>
            <w:r w:rsidRPr="00B84566">
              <w:t>Value of centroids, initialized by APB master, and after convergence get new value from K means core</w:t>
            </w:r>
          </w:p>
        </w:tc>
      </w:tr>
      <w:tr w:rsidR="00B84566" w14:paraId="663D7FF3" w14:textId="77777777" w:rsidTr="00DA2F06">
        <w:tc>
          <w:tcPr>
            <w:tcW w:w="1968" w:type="dxa"/>
            <w:tcBorders>
              <w:top w:val="single" w:sz="4" w:space="0" w:color="auto"/>
            </w:tcBorders>
          </w:tcPr>
          <w:p w14:paraId="07E39D09" w14:textId="7546D3D3" w:rsidR="00B84566" w:rsidRPr="00B84566" w:rsidRDefault="00B84566" w:rsidP="00B84566">
            <w:pPr>
              <w:spacing w:after="160" w:line="259" w:lineRule="auto"/>
            </w:pPr>
            <w:r w:rsidRPr="00B84566">
              <w:t>Ram_addr_reg</w:t>
            </w:r>
          </w:p>
        </w:tc>
        <w:tc>
          <w:tcPr>
            <w:tcW w:w="1506" w:type="dxa"/>
            <w:tcBorders>
              <w:top w:val="single" w:sz="4" w:space="0" w:color="auto"/>
            </w:tcBorders>
          </w:tcPr>
          <w:p w14:paraId="2B9F9455" w14:textId="5316976B" w:rsidR="00B84566" w:rsidRPr="00B84566" w:rsidRDefault="00B84566" w:rsidP="00B84566">
            <w:pPr>
              <w:spacing w:after="160" w:line="259" w:lineRule="auto"/>
            </w:pPr>
            <w:r w:rsidRPr="00B84566">
              <w:t>10</w:t>
            </w:r>
          </w:p>
        </w:tc>
        <w:tc>
          <w:tcPr>
            <w:tcW w:w="5156" w:type="dxa"/>
            <w:tcBorders>
              <w:top w:val="single" w:sz="4" w:space="0" w:color="auto"/>
            </w:tcBorders>
          </w:tcPr>
          <w:p w14:paraId="420C203C" w14:textId="6E157013" w:rsidR="00B84566" w:rsidRPr="00B84566" w:rsidRDefault="00B84566" w:rsidP="00B84566">
            <w:pPr>
              <w:spacing w:after="160" w:line="259" w:lineRule="auto"/>
            </w:pPr>
            <w:r w:rsidRPr="00B84566">
              <w:t>Core's ram addr</w:t>
            </w:r>
            <w:r w:rsidR="00983517">
              <w:t>ess</w:t>
            </w:r>
            <w:r w:rsidRPr="00B84566">
              <w:t xml:space="preserve"> (explained in chapter 2.6.1.1 indirect access)</w:t>
            </w:r>
          </w:p>
        </w:tc>
      </w:tr>
      <w:tr w:rsidR="00B84566" w14:paraId="6FAAEA6F" w14:textId="77777777" w:rsidTr="00DA2F06">
        <w:tc>
          <w:tcPr>
            <w:tcW w:w="1968" w:type="dxa"/>
            <w:tcBorders>
              <w:top w:val="single" w:sz="4" w:space="0" w:color="auto"/>
            </w:tcBorders>
          </w:tcPr>
          <w:p w14:paraId="59664C43" w14:textId="35FA5183" w:rsidR="00B84566" w:rsidRPr="00B84566" w:rsidRDefault="00B84566" w:rsidP="00B84566">
            <w:pPr>
              <w:spacing w:after="160" w:line="259" w:lineRule="auto"/>
            </w:pPr>
            <w:r w:rsidRPr="00B84566">
              <w:t>Ram_data_reg</w:t>
            </w:r>
          </w:p>
        </w:tc>
        <w:tc>
          <w:tcPr>
            <w:tcW w:w="1506" w:type="dxa"/>
            <w:tcBorders>
              <w:top w:val="single" w:sz="4" w:space="0" w:color="auto"/>
            </w:tcBorders>
          </w:tcPr>
          <w:p w14:paraId="44888E44" w14:textId="06407A0B" w:rsidR="00B84566" w:rsidRPr="00B84566" w:rsidRDefault="00B84566" w:rsidP="00B84566">
            <w:pPr>
              <w:spacing w:after="160" w:line="259" w:lineRule="auto"/>
            </w:pPr>
            <w:r w:rsidRPr="00B84566">
              <w:t>11</w:t>
            </w:r>
          </w:p>
        </w:tc>
        <w:tc>
          <w:tcPr>
            <w:tcW w:w="5156" w:type="dxa"/>
            <w:tcBorders>
              <w:top w:val="single" w:sz="4" w:space="0" w:color="auto"/>
            </w:tcBorders>
          </w:tcPr>
          <w:p w14:paraId="45C69E12" w14:textId="33721EAB" w:rsidR="00B84566" w:rsidRPr="00B84566" w:rsidRDefault="00B84566" w:rsidP="00B84566">
            <w:pPr>
              <w:spacing w:after="160" w:line="259" w:lineRule="auto"/>
            </w:pPr>
            <w:r w:rsidRPr="00B84566">
              <w:t>Core's ram data (explained in chapter 2.6.1.1 indirect access)</w:t>
            </w:r>
          </w:p>
        </w:tc>
      </w:tr>
      <w:tr w:rsidR="00B84566" w14:paraId="0847B04B" w14:textId="77777777" w:rsidTr="00DA2F06">
        <w:tc>
          <w:tcPr>
            <w:tcW w:w="1968" w:type="dxa"/>
          </w:tcPr>
          <w:p w14:paraId="60628B88" w14:textId="263344C5" w:rsidR="00B84566" w:rsidRPr="00B84566" w:rsidRDefault="00B84566" w:rsidP="00B84566">
            <w:pPr>
              <w:spacing w:after="160" w:line="259" w:lineRule="auto"/>
            </w:pPr>
            <w:r w:rsidRPr="00B84566">
              <w:t>First ram addr</w:t>
            </w:r>
          </w:p>
        </w:tc>
        <w:tc>
          <w:tcPr>
            <w:tcW w:w="1506" w:type="dxa"/>
          </w:tcPr>
          <w:p w14:paraId="3AD44733" w14:textId="792A279C" w:rsidR="00B84566" w:rsidRPr="00B84566" w:rsidRDefault="00B84566" w:rsidP="00B84566">
            <w:pPr>
              <w:spacing w:after="160" w:line="259" w:lineRule="auto"/>
            </w:pPr>
            <w:r>
              <w:t>12</w:t>
            </w:r>
          </w:p>
        </w:tc>
        <w:tc>
          <w:tcPr>
            <w:tcW w:w="5156" w:type="dxa"/>
          </w:tcPr>
          <w:p w14:paraId="3F8FBCB8" w14:textId="17E210B7" w:rsidR="00B84566" w:rsidRPr="00B84566" w:rsidRDefault="00B84566" w:rsidP="00B84566">
            <w:pPr>
              <w:spacing w:after="160" w:line="259" w:lineRule="auto"/>
            </w:pPr>
            <w:r w:rsidRPr="00B84566">
              <w:t>Address of first data point stored in core's ram</w:t>
            </w:r>
          </w:p>
        </w:tc>
      </w:tr>
      <w:tr w:rsidR="00B84566" w14:paraId="02B67850" w14:textId="77777777" w:rsidTr="00DA2F06">
        <w:tc>
          <w:tcPr>
            <w:tcW w:w="1968" w:type="dxa"/>
          </w:tcPr>
          <w:p w14:paraId="4142F1BB" w14:textId="56A7EA1C" w:rsidR="00B84566" w:rsidRPr="00B84566" w:rsidRDefault="00B84566" w:rsidP="00B84566">
            <w:pPr>
              <w:spacing w:after="160" w:line="259" w:lineRule="auto"/>
            </w:pPr>
            <w:r w:rsidRPr="00B84566">
              <w:t>Last ram addr</w:t>
            </w:r>
          </w:p>
        </w:tc>
        <w:tc>
          <w:tcPr>
            <w:tcW w:w="1506" w:type="dxa"/>
          </w:tcPr>
          <w:p w14:paraId="5D745709" w14:textId="35837967" w:rsidR="00B84566" w:rsidRPr="00B84566" w:rsidRDefault="00B84566" w:rsidP="00B84566">
            <w:pPr>
              <w:spacing w:after="160" w:line="259" w:lineRule="auto"/>
            </w:pPr>
            <w:r>
              <w:t>13</w:t>
            </w:r>
          </w:p>
        </w:tc>
        <w:tc>
          <w:tcPr>
            <w:tcW w:w="5156" w:type="dxa"/>
          </w:tcPr>
          <w:p w14:paraId="40406D86" w14:textId="02CD25C4" w:rsidR="00B84566" w:rsidRPr="00B84566" w:rsidRDefault="00B84566" w:rsidP="00B84566">
            <w:pPr>
              <w:spacing w:after="160" w:line="259" w:lineRule="auto"/>
            </w:pPr>
            <w:r w:rsidRPr="00B84566">
              <w:t>Address of last data point stored in core's ram</w:t>
            </w:r>
          </w:p>
        </w:tc>
      </w:tr>
      <w:tr w:rsidR="00B84566" w14:paraId="4EB9470A" w14:textId="77777777" w:rsidTr="00DA2F06">
        <w:tc>
          <w:tcPr>
            <w:tcW w:w="1968" w:type="dxa"/>
          </w:tcPr>
          <w:p w14:paraId="2D32453E" w14:textId="4394A6E1" w:rsidR="00B84566" w:rsidRPr="00B84566" w:rsidRDefault="00B84566" w:rsidP="00B84566">
            <w:pPr>
              <w:spacing w:after="160" w:line="259" w:lineRule="auto"/>
            </w:pPr>
            <w:r w:rsidRPr="00B84566">
              <w:lastRenderedPageBreak/>
              <w:t>Thresh hold</w:t>
            </w:r>
          </w:p>
        </w:tc>
        <w:tc>
          <w:tcPr>
            <w:tcW w:w="1506" w:type="dxa"/>
          </w:tcPr>
          <w:p w14:paraId="3B1C3A4A" w14:textId="7FEAFC5D" w:rsidR="00B84566" w:rsidRPr="00B84566" w:rsidRDefault="00B84566" w:rsidP="00B84566">
            <w:pPr>
              <w:spacing w:after="160" w:line="259" w:lineRule="auto"/>
            </w:pPr>
            <w:r>
              <w:t>14</w:t>
            </w:r>
          </w:p>
        </w:tc>
        <w:tc>
          <w:tcPr>
            <w:tcW w:w="5156" w:type="dxa"/>
          </w:tcPr>
          <w:p w14:paraId="7C972D7E" w14:textId="38D2D5D6" w:rsidR="00B84566" w:rsidRPr="00B84566" w:rsidRDefault="00B84566" w:rsidP="00B84566">
            <w:pPr>
              <w:spacing w:after="160" w:line="259" w:lineRule="auto"/>
            </w:pPr>
            <w:r w:rsidRPr="00B84566">
              <w:t xml:space="preserve">Thresh hold value for convergency check for the algorithm </w:t>
            </w:r>
          </w:p>
        </w:tc>
      </w:tr>
    </w:tbl>
    <w:p w14:paraId="51501C58" w14:textId="17B2278B" w:rsidR="00DA2F06" w:rsidRDefault="00DA2F06">
      <w:pPr>
        <w:pStyle w:val="Caption"/>
      </w:pPr>
      <w:bookmarkStart w:id="68" w:name="_Toc42531432"/>
      <w:r>
        <w:t xml:space="preserve">Table </w:t>
      </w:r>
      <w:r w:rsidR="007202CF">
        <w:fldChar w:fldCharType="begin"/>
      </w:r>
      <w:r w:rsidR="007202CF">
        <w:instrText xml:space="preserve"> SEQ Table \* ARABIC </w:instrText>
      </w:r>
      <w:r w:rsidR="007202CF">
        <w:fldChar w:fldCharType="separate"/>
      </w:r>
      <w:r w:rsidR="002D78C1">
        <w:rPr>
          <w:noProof/>
        </w:rPr>
        <w:t>2</w:t>
      </w:r>
      <w:r w:rsidR="007202CF">
        <w:rPr>
          <w:noProof/>
        </w:rPr>
        <w:fldChar w:fldCharType="end"/>
      </w:r>
      <w:r>
        <w:t xml:space="preserve">: </w:t>
      </w:r>
      <w:r w:rsidRPr="00D86E1A">
        <w:t>Register File internal registers</w:t>
      </w:r>
      <w:bookmarkEnd w:id="68"/>
    </w:p>
    <w:p w14:paraId="6A286648" w14:textId="27A93AC2" w:rsidR="008F2FC6" w:rsidRDefault="008F2FC6" w:rsidP="008F2FC6">
      <w:r>
        <w:rPr>
          <w:color w:val="FF0000"/>
        </w:rPr>
        <w:br/>
      </w:r>
      <w:r>
        <w:t>Operations regarding register file includes both interface with APB master and with K means core.</w:t>
      </w:r>
    </w:p>
    <w:p w14:paraId="3B5B413E" w14:textId="74FAF9E5" w:rsidR="00DE55C1" w:rsidRDefault="00DE55C1" w:rsidP="00CC0B8F">
      <w:pPr>
        <w:jc w:val="center"/>
      </w:pPr>
    </w:p>
    <w:p w14:paraId="4607E2C9" w14:textId="20776D9D" w:rsidR="002367E2" w:rsidRDefault="00E31215" w:rsidP="002367E2">
      <w:pPr>
        <w:pStyle w:val="Heading4"/>
      </w:pPr>
      <w:bookmarkStart w:id="69" w:name="_Ref37529647"/>
      <w:r>
        <w:t xml:space="preserve">Interface with </w:t>
      </w:r>
      <w:r>
        <w:tab/>
        <w:t>APB master</w:t>
      </w:r>
      <w:bookmarkEnd w:id="69"/>
    </w:p>
    <w:p w14:paraId="417A8C97" w14:textId="2547A183" w:rsidR="001425DF" w:rsidRPr="00B84566" w:rsidRDefault="00E31215" w:rsidP="00B84566">
      <w:pPr>
        <w:rPr>
          <w:color w:val="FF0000"/>
        </w:rPr>
      </w:pPr>
      <w:r w:rsidRPr="00B84566">
        <w:rPr>
          <w:u w:val="single"/>
        </w:rPr>
        <w:t>APB</w:t>
      </w:r>
      <w:r>
        <w:t xml:space="preserve"> master may write/read from a specific register, by pushing on PADDR signal the enumerated value for the required register, and all relevant APB related protocol signals</w:t>
      </w:r>
      <w:r w:rsidR="00B84566">
        <w:t xml:space="preserve">, as described in section </w:t>
      </w:r>
      <w:r w:rsidR="00B84566">
        <w:fldChar w:fldCharType="begin"/>
      </w:r>
      <w:r w:rsidR="00B84566">
        <w:instrText xml:space="preserve"> REF _Ref35607961 \r \h </w:instrText>
      </w:r>
      <w:r w:rsidR="00B84566">
        <w:fldChar w:fldCharType="separate"/>
      </w:r>
      <w:r w:rsidR="002D78C1">
        <w:rPr>
          <w:rFonts w:hint="cs"/>
          <w:cs/>
        </w:rPr>
        <w:t>‎</w:t>
      </w:r>
      <w:r w:rsidR="002D78C1">
        <w:t>1.3</w:t>
      </w:r>
      <w:r w:rsidR="00B84566">
        <w:fldChar w:fldCharType="end"/>
      </w:r>
    </w:p>
    <w:p w14:paraId="5B24DDCA" w14:textId="2279C6D0" w:rsidR="00E31215" w:rsidRPr="00B84566" w:rsidRDefault="001425DF" w:rsidP="00B84566">
      <w:r w:rsidRPr="00B84566">
        <w:rPr>
          <w:u w:val="single"/>
        </w:rPr>
        <w:t>Note:</w:t>
      </w:r>
      <w:r>
        <w:t xml:space="preserve"> </w:t>
      </w:r>
      <w:r w:rsidRPr="001425DF">
        <w:t>an operation of indirect access which writes to core's RAM may be triggered</w:t>
      </w:r>
      <w:r w:rsidRPr="00B84566">
        <w:t xml:space="preserve">, as explained in </w:t>
      </w:r>
      <w:r w:rsidR="00B84566" w:rsidRPr="00B84566">
        <w:t>section</w:t>
      </w:r>
      <w:r w:rsidRPr="00B84566">
        <w:t xml:space="preserve"> </w:t>
      </w:r>
      <w:r w:rsidR="00B84566" w:rsidRPr="00B84566">
        <w:fldChar w:fldCharType="begin"/>
      </w:r>
      <w:r w:rsidR="00B84566" w:rsidRPr="00B84566">
        <w:instrText xml:space="preserve"> REF _Ref35609237 \r \h </w:instrText>
      </w:r>
      <w:r w:rsidR="00B84566">
        <w:instrText xml:space="preserve"> \* MERGEFORMAT </w:instrText>
      </w:r>
      <w:r w:rsidR="00B84566" w:rsidRPr="00B84566">
        <w:fldChar w:fldCharType="separate"/>
      </w:r>
      <w:r w:rsidR="002D78C1">
        <w:rPr>
          <w:rFonts w:hint="cs"/>
          <w:cs/>
        </w:rPr>
        <w:t>‎</w:t>
      </w:r>
      <w:r w:rsidR="002D78C1">
        <w:t>2.6.1.2</w:t>
      </w:r>
      <w:r w:rsidR="00B84566" w:rsidRPr="00B84566">
        <w:fldChar w:fldCharType="end"/>
      </w:r>
      <w:r w:rsidRPr="00B84566">
        <w:t xml:space="preserve"> below.</w:t>
      </w:r>
    </w:p>
    <w:p w14:paraId="6558F950" w14:textId="77777777" w:rsidR="00144020" w:rsidRPr="00144020" w:rsidRDefault="00144020" w:rsidP="00144020">
      <w:pPr>
        <w:pStyle w:val="ListParagraph"/>
        <w:rPr>
          <w:u w:val="single"/>
        </w:rPr>
      </w:pPr>
    </w:p>
    <w:p w14:paraId="3615B49B" w14:textId="77777777" w:rsidR="00E31215" w:rsidRDefault="00E31215" w:rsidP="00E31215">
      <w:pPr>
        <w:pStyle w:val="Heading4"/>
      </w:pPr>
      <w:bookmarkStart w:id="70" w:name="_Ref35609237"/>
      <w:r>
        <w:t>Interface with K means core</w:t>
      </w:r>
      <w:bookmarkEnd w:id="70"/>
    </w:p>
    <w:p w14:paraId="3A7BAFD8" w14:textId="1E3AE930" w:rsidR="00E31215" w:rsidRPr="00E31215" w:rsidRDefault="00E31215" w:rsidP="00E31215">
      <w:pPr>
        <w:pStyle w:val="ListParagraph"/>
        <w:numPr>
          <w:ilvl w:val="0"/>
          <w:numId w:val="19"/>
        </w:numPr>
        <w:rPr>
          <w:u w:val="single"/>
        </w:rPr>
      </w:pPr>
      <w:r w:rsidRPr="00E31215">
        <w:rPr>
          <w:u w:val="single"/>
        </w:rPr>
        <w:t>Indirect Access</w:t>
      </w:r>
      <w:r w:rsidR="000844AD">
        <w:rPr>
          <w:u w:val="single"/>
        </w:rPr>
        <w:t xml:space="preserve"> of APB master</w:t>
      </w:r>
      <w:r w:rsidR="00144020">
        <w:rPr>
          <w:u w:val="single"/>
        </w:rPr>
        <w:t xml:space="preserve"> – write to core's RAM:</w:t>
      </w:r>
    </w:p>
    <w:p w14:paraId="37762532" w14:textId="0424F297" w:rsidR="00E31215" w:rsidRPr="00B6340D" w:rsidRDefault="00E31215" w:rsidP="00E31215">
      <w:pPr>
        <w:pStyle w:val="ListParagraph"/>
      </w:pPr>
      <w:r>
        <w:t>Writing of a data point to the RAM located in K means core, is done by</w:t>
      </w:r>
      <w:r w:rsidR="000844AD">
        <w:t xml:space="preserve"> APB master</w:t>
      </w:r>
      <w:r>
        <w:t xml:space="preserve"> writing to ram_addr reg and following that to ram_data reg, an example is shown at </w:t>
      </w:r>
      <w:r w:rsidR="00B6340D" w:rsidRPr="00B6340D">
        <w:t xml:space="preserve">section </w:t>
      </w:r>
      <w:r w:rsidR="00B6340D" w:rsidRPr="00B6340D">
        <w:fldChar w:fldCharType="begin"/>
      </w:r>
      <w:r w:rsidR="00B6340D" w:rsidRPr="00B6340D">
        <w:instrText xml:space="preserve"> REF _Ref35609306 \r \h </w:instrText>
      </w:r>
      <w:r w:rsidR="00B6340D">
        <w:instrText xml:space="preserve"> \* MERGEFORMAT </w:instrText>
      </w:r>
      <w:r w:rsidR="00B6340D" w:rsidRPr="00B6340D">
        <w:fldChar w:fldCharType="separate"/>
      </w:r>
      <w:r w:rsidR="002D78C1">
        <w:rPr>
          <w:rFonts w:hint="cs"/>
          <w:cs/>
        </w:rPr>
        <w:t>‎</w:t>
      </w:r>
      <w:r w:rsidR="002D78C1">
        <w:t>2.2.2</w:t>
      </w:r>
      <w:r w:rsidR="00B6340D" w:rsidRPr="00B6340D">
        <w:fldChar w:fldCharType="end"/>
      </w:r>
      <w:r w:rsidRPr="00B6340D">
        <w:t>.</w:t>
      </w:r>
    </w:p>
    <w:p w14:paraId="7FA4DE4C" w14:textId="552AB6D4" w:rsidR="001425DF" w:rsidRPr="00E31215" w:rsidRDefault="000844AD" w:rsidP="001425DF">
      <w:pPr>
        <w:pStyle w:val="ListParagraph"/>
        <w:numPr>
          <w:ilvl w:val="0"/>
          <w:numId w:val="19"/>
        </w:numPr>
        <w:rPr>
          <w:color w:val="FF0000"/>
        </w:rPr>
      </w:pPr>
      <w:r>
        <w:t xml:space="preserve">Transfer of a </w:t>
      </w:r>
      <w:r w:rsidR="00983517">
        <w:t>positive e</w:t>
      </w:r>
      <w:r>
        <w:t>dge of "go" signal when go register is triggered</w:t>
      </w:r>
      <w:r w:rsidR="00FB0258">
        <w:t>, which will result by calculation begin of K means core.</w:t>
      </w:r>
    </w:p>
    <w:p w14:paraId="36870E73" w14:textId="77777777" w:rsidR="00E07335" w:rsidRDefault="00E07335" w:rsidP="00F211CE">
      <w:pPr>
        <w:pStyle w:val="Heading3"/>
      </w:pPr>
      <w:bookmarkStart w:id="71" w:name="_Ref35253985"/>
      <w:bookmarkStart w:id="72" w:name="_Toc42531348"/>
      <w:r>
        <w:t>K means core</w:t>
      </w:r>
      <w:bookmarkEnd w:id="71"/>
      <w:bookmarkEnd w:id="72"/>
    </w:p>
    <w:p w14:paraId="4C298D13" w14:textId="5D38DD49" w:rsidR="00E07335" w:rsidRPr="00E07335" w:rsidRDefault="00E07335" w:rsidP="00E07335">
      <w:r>
        <w:t xml:space="preserve"> </w:t>
      </w:r>
      <w:r w:rsidR="00BD38F1">
        <w:t xml:space="preserve">The proposed architecture for the k means core block is as described in </w:t>
      </w:r>
      <w:r w:rsidR="00BD38F1">
        <w:fldChar w:fldCharType="begin"/>
      </w:r>
      <w:r w:rsidR="00BD38F1">
        <w:instrText xml:space="preserve"> REF _Ref16668785 \h </w:instrText>
      </w:r>
      <w:r w:rsidR="00BD38F1">
        <w:fldChar w:fldCharType="separate"/>
      </w:r>
      <w:r w:rsidR="002D78C1">
        <w:t xml:space="preserve">Figure </w:t>
      </w:r>
      <w:r w:rsidR="002D78C1">
        <w:rPr>
          <w:noProof/>
        </w:rPr>
        <w:t>15</w:t>
      </w:r>
      <w:r w:rsidR="00BD38F1">
        <w:fldChar w:fldCharType="end"/>
      </w:r>
      <w:r w:rsidR="00BD38F1">
        <w:t>.This block is responsible for running the k means algorithm. It receives the input data points from the register file block by indirect access, as well as the initial centroids</w:t>
      </w:r>
      <w:r w:rsidR="00355FA5">
        <w:t>. The block output</w:t>
      </w:r>
      <w:r w:rsidR="00E61433">
        <w:t xml:space="preserve"> </w:t>
      </w:r>
      <w:r w:rsidR="00355FA5">
        <w:t xml:space="preserve">(to the register fil block) is the final centroids value after the algorithm’s end and an interrupt indicating the calculation has been finished.   </w:t>
      </w:r>
    </w:p>
    <w:p w14:paraId="3BBE5943" w14:textId="4783983D" w:rsidR="00BD38F1" w:rsidRDefault="00422781" w:rsidP="00BD38F1">
      <w:pPr>
        <w:keepNext/>
        <w:autoSpaceDE w:val="0"/>
        <w:autoSpaceDN w:val="0"/>
        <w:adjustRightInd w:val="0"/>
        <w:spacing w:after="0" w:line="240" w:lineRule="auto"/>
      </w:pPr>
      <w:r>
        <w:rPr>
          <w:noProof/>
        </w:rPr>
        <w:lastRenderedPageBreak/>
        <w:drawing>
          <wp:inline distT="0" distB="0" distL="0" distR="0" wp14:anchorId="53AA155E" wp14:editId="64C3A4EB">
            <wp:extent cx="5486400" cy="29737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2973705"/>
                    </a:xfrm>
                    <a:prstGeom prst="rect">
                      <a:avLst/>
                    </a:prstGeom>
                    <a:noFill/>
                    <a:ln>
                      <a:noFill/>
                    </a:ln>
                  </pic:spPr>
                </pic:pic>
              </a:graphicData>
            </a:graphic>
          </wp:inline>
        </w:drawing>
      </w:r>
    </w:p>
    <w:p w14:paraId="20473482" w14:textId="6201F949" w:rsidR="007A6425" w:rsidRDefault="00BD38F1" w:rsidP="00BD38F1">
      <w:pPr>
        <w:pStyle w:val="Caption"/>
      </w:pPr>
      <w:bookmarkStart w:id="73" w:name="_Ref16668785"/>
      <w:bookmarkStart w:id="74" w:name="_Toc42531396"/>
      <w:r>
        <w:t xml:space="preserve">Figure </w:t>
      </w:r>
      <w:r w:rsidR="007202CF">
        <w:fldChar w:fldCharType="begin"/>
      </w:r>
      <w:r w:rsidR="007202CF">
        <w:instrText xml:space="preserve"> SEQ Figure \* ARABIC </w:instrText>
      </w:r>
      <w:r w:rsidR="007202CF">
        <w:fldChar w:fldCharType="separate"/>
      </w:r>
      <w:r w:rsidR="002D78C1">
        <w:rPr>
          <w:noProof/>
        </w:rPr>
        <w:t>15</w:t>
      </w:r>
      <w:r w:rsidR="007202CF">
        <w:rPr>
          <w:noProof/>
        </w:rPr>
        <w:fldChar w:fldCharType="end"/>
      </w:r>
      <w:bookmarkEnd w:id="73"/>
      <w:r>
        <w:t>:K means core top block diagram</w:t>
      </w:r>
      <w:bookmarkEnd w:id="74"/>
    </w:p>
    <w:p w14:paraId="54F5E065" w14:textId="77AE7541" w:rsidR="00BD38F1" w:rsidRDefault="00BD38F1" w:rsidP="00BD38F1"/>
    <w:p w14:paraId="55EEC82C" w14:textId="77777777" w:rsidR="00BD38F1" w:rsidRDefault="00BD38F1" w:rsidP="00BD38F1">
      <w:r>
        <w:t>The k means core block is composed of four main components:</w:t>
      </w:r>
    </w:p>
    <w:p w14:paraId="7AD53466" w14:textId="5E920BDD" w:rsidR="00BD38F1" w:rsidRDefault="00BD38F1" w:rsidP="00BD38F1">
      <w:pPr>
        <w:pStyle w:val="ListParagraph"/>
        <w:numPr>
          <w:ilvl w:val="0"/>
          <w:numId w:val="6"/>
        </w:numPr>
      </w:pPr>
      <w:r>
        <w:t xml:space="preserve">RAM – </w:t>
      </w:r>
      <w:r w:rsidR="00355FA5">
        <w:t xml:space="preserve">memory </w:t>
      </w:r>
      <w:r>
        <w:t>which is used to store the input data points.</w:t>
      </w:r>
    </w:p>
    <w:p w14:paraId="48055A32" w14:textId="20D4C947" w:rsidR="00355FA5" w:rsidRDefault="00BD38F1" w:rsidP="00BD38F1">
      <w:pPr>
        <w:pStyle w:val="ListParagraph"/>
        <w:numPr>
          <w:ilvl w:val="0"/>
          <w:numId w:val="6"/>
        </w:numPr>
      </w:pPr>
      <w:r>
        <w:t xml:space="preserve">Classification block </w:t>
      </w:r>
      <w:r w:rsidR="00355FA5">
        <w:t xml:space="preserve">- </w:t>
      </w:r>
      <w:r>
        <w:t>this subblock is responsible for the classification step of the k means algorithm</w:t>
      </w:r>
      <w:r w:rsidR="00355FA5">
        <w:t>. It will start running only after all the input data points are stored in the RAM and the initial centroids are stored within local register of the block</w:t>
      </w:r>
      <w:r w:rsidR="004D6E51">
        <w:t xml:space="preserve"> and it will run for each data point every iteration of the algorithm.</w:t>
      </w:r>
    </w:p>
    <w:p w14:paraId="2D9CE9A3" w14:textId="77777777" w:rsidR="004D6E51" w:rsidRDefault="00355FA5" w:rsidP="00BD38F1">
      <w:pPr>
        <w:pStyle w:val="ListParagraph"/>
        <w:numPr>
          <w:ilvl w:val="0"/>
          <w:numId w:val="6"/>
        </w:numPr>
      </w:pPr>
      <w:r>
        <w:t xml:space="preserve">New means calculation block – this block is responsible for the centroids update step </w:t>
      </w:r>
      <w:r w:rsidR="004D6E51">
        <w:t>of the algorithm. It will start running only after the classification block has finished classifying all input data points stored in the RAM. This block will run for as many times as the number of centroids, in the case of this IP, eight times.</w:t>
      </w:r>
    </w:p>
    <w:p w14:paraId="7B0510EB" w14:textId="77777777" w:rsidR="004D6E51" w:rsidRDefault="004D6E51" w:rsidP="00BD38F1">
      <w:pPr>
        <w:pStyle w:val="ListParagraph"/>
        <w:numPr>
          <w:ilvl w:val="0"/>
          <w:numId w:val="6"/>
        </w:numPr>
      </w:pPr>
      <w:r>
        <w:t>Convergence check block – after the “new means block” calculations are done, this block will be responsible for the “convergence check step” of the algorithm. In case convergence was achieved, it will inform the controller of so.</w:t>
      </w:r>
    </w:p>
    <w:p w14:paraId="6856B3FC" w14:textId="15F6291D" w:rsidR="00BD38F1" w:rsidRDefault="004D6E51" w:rsidP="00BD38F1">
      <w:pPr>
        <w:pStyle w:val="ListParagraph"/>
        <w:numPr>
          <w:ilvl w:val="0"/>
          <w:numId w:val="6"/>
        </w:numPr>
      </w:pPr>
      <w:r>
        <w:t xml:space="preserve">Core controller - </w:t>
      </w:r>
      <w:r w:rsidR="00155EC8">
        <w:t>this is a state machine, which will control the k means core block by sending control signals to each of its internal blocks. It wil</w:t>
      </w:r>
      <w:r w:rsidR="000E1BE0">
        <w:t xml:space="preserve">l receive form the register file the value of the registers and </w:t>
      </w:r>
      <w:r w:rsidR="00155EC8">
        <w:t xml:space="preserve"> </w:t>
      </w:r>
    </w:p>
    <w:p w14:paraId="78FD0EC0" w14:textId="3C982D41" w:rsidR="00B1261D" w:rsidRDefault="00051EFD" w:rsidP="00B1261D">
      <w:pPr>
        <w:ind w:left="360"/>
      </w:pPr>
      <w:r>
        <w:t>The mains differences of the proposed</w:t>
      </w:r>
      <w:r w:rsidR="00B1261D">
        <w:t xml:space="preserve"> here</w:t>
      </w:r>
      <w:r>
        <w:t xml:space="preserve"> architecture to the architecture described in section </w:t>
      </w:r>
      <w:r>
        <w:fldChar w:fldCharType="begin"/>
      </w:r>
      <w:r>
        <w:instrText xml:space="preserve"> REF _Ref17278456 \r \h  \* MERGEFORMAT </w:instrText>
      </w:r>
      <w:r>
        <w:fldChar w:fldCharType="separate"/>
      </w:r>
      <w:r w:rsidR="002D78C1">
        <w:rPr>
          <w:rFonts w:hint="cs"/>
          <w:cs/>
        </w:rPr>
        <w:t>‎</w:t>
      </w:r>
      <w:r w:rsidR="002D78C1" w:rsidRPr="002D78C1">
        <w:rPr>
          <w:i/>
          <w:iCs/>
        </w:rPr>
        <w:t>1.4.3</w:t>
      </w:r>
      <w:r>
        <w:fldChar w:fldCharType="end"/>
      </w:r>
      <w:r>
        <w:t xml:space="preserve"> are </w:t>
      </w:r>
      <w:r w:rsidR="00B1261D">
        <w:t>:</w:t>
      </w:r>
    </w:p>
    <w:p w14:paraId="1F2BE3BF" w14:textId="59F1CD25" w:rsidR="00B1261D" w:rsidRDefault="00B1261D" w:rsidP="00B1261D">
      <w:pPr>
        <w:pStyle w:val="ListParagraph"/>
        <w:numPr>
          <w:ilvl w:val="0"/>
          <w:numId w:val="11"/>
        </w:numPr>
        <w:spacing w:line="256" w:lineRule="auto"/>
      </w:pPr>
      <w:r>
        <w:t xml:space="preserve"> Different units for the architecture – the proposed paper has a specific RAM and DIV units</w:t>
      </w:r>
      <w:r w:rsidR="00D77913">
        <w:t>. D</w:t>
      </w:r>
      <w:r>
        <w:t xml:space="preserve">ue to academical limits – there was a choice for a DIV that will provide performance despite this limitation – </w:t>
      </w:r>
      <w:r w:rsidR="00311F69">
        <w:t xml:space="preserve">for more refer to section </w:t>
      </w:r>
      <w:r w:rsidR="00311F69">
        <w:fldChar w:fldCharType="begin"/>
      </w:r>
      <w:r w:rsidR="00311F69">
        <w:instrText xml:space="preserve"> REF _Ref37525540 \r \h </w:instrText>
      </w:r>
      <w:r w:rsidR="00311F69">
        <w:fldChar w:fldCharType="separate"/>
      </w:r>
      <w:r w:rsidR="002D78C1">
        <w:rPr>
          <w:rFonts w:hint="cs"/>
          <w:cs/>
        </w:rPr>
        <w:t>‎</w:t>
      </w:r>
      <w:r w:rsidR="002D78C1">
        <w:t>2.6.2.3</w:t>
      </w:r>
      <w:r w:rsidR="00311F69">
        <w:fldChar w:fldCharType="end"/>
      </w:r>
      <w:r>
        <w:t>.</w:t>
      </w:r>
    </w:p>
    <w:p w14:paraId="71CCE3EF" w14:textId="77777777" w:rsidR="00B1261D" w:rsidRDefault="00B1261D" w:rsidP="00B1261D">
      <w:pPr>
        <w:pStyle w:val="ListParagraph"/>
        <w:numPr>
          <w:ilvl w:val="0"/>
          <w:numId w:val="11"/>
        </w:numPr>
        <w:spacing w:line="256" w:lineRule="auto"/>
      </w:pPr>
      <w:r>
        <w:t>Interface specifications – there is a CPU-STUB which represent the software commands for the CPU to activate the accelerator and doing all pre-calc and after-calc operations.</w:t>
      </w:r>
    </w:p>
    <w:p w14:paraId="5C5147F3" w14:textId="3122CD18" w:rsidR="00B1261D" w:rsidRDefault="00B1261D" w:rsidP="00B1261D">
      <w:pPr>
        <w:pStyle w:val="ListParagraph"/>
        <w:numPr>
          <w:ilvl w:val="0"/>
          <w:numId w:val="11"/>
        </w:numPr>
        <w:spacing w:line="256" w:lineRule="auto"/>
      </w:pPr>
      <w:r>
        <w:lastRenderedPageBreak/>
        <w:t xml:space="preserve">The Communication </w:t>
      </w:r>
      <w:r w:rsidR="00983517">
        <w:t>protocol</w:t>
      </w:r>
      <w:r>
        <w:t xml:space="preserve"> is APB as presented in </w:t>
      </w:r>
      <w:r w:rsidR="00983517">
        <w:t>chapter</w:t>
      </w:r>
      <w:r>
        <w:t xml:space="preserve"> 1 - where the CPU STUB is the master and the </w:t>
      </w:r>
      <w:r w:rsidR="001A0F52">
        <w:t>K means top is the slave. Also, the K means top IP</w:t>
      </w:r>
      <w:r>
        <w:t xml:space="preserve"> should release </w:t>
      </w:r>
      <w:r w:rsidR="001A0F52">
        <w:t>an interrupt</w:t>
      </w:r>
      <w:r>
        <w:t xml:space="preserve"> when the calculation </w:t>
      </w:r>
      <w:r w:rsidR="00983517">
        <w:t>is</w:t>
      </w:r>
      <w:r>
        <w:t xml:space="preserve"> finish.</w:t>
      </w:r>
    </w:p>
    <w:p w14:paraId="3542267F" w14:textId="09896468" w:rsidR="00B1261D" w:rsidRDefault="00B1261D" w:rsidP="00B1261D">
      <w:pPr>
        <w:pStyle w:val="ListParagraph"/>
        <w:numPr>
          <w:ilvl w:val="0"/>
          <w:numId w:val="11"/>
        </w:numPr>
        <w:spacing w:line="256" w:lineRule="auto"/>
      </w:pPr>
      <w:r>
        <w:t>Micro architecture extension – the paper present</w:t>
      </w:r>
      <w:r w:rsidR="00D77913">
        <w:t>s</w:t>
      </w:r>
      <w:r>
        <w:t xml:space="preserve"> the k means-core</w:t>
      </w:r>
      <w:r w:rsidR="006246F6">
        <w:t xml:space="preserve"> architecture</w:t>
      </w:r>
      <w:r w:rsidR="00D77913">
        <w:t>,</w:t>
      </w:r>
      <w:r w:rsidR="007242C2">
        <w:t xml:space="preserve"> </w:t>
      </w:r>
      <w:r w:rsidR="00D77913">
        <w:t>but</w:t>
      </w:r>
      <w:r>
        <w:t xml:space="preserve"> in the proposed here architecture will be </w:t>
      </w:r>
      <w:r w:rsidR="00983517">
        <w:t>extended</w:t>
      </w:r>
      <w:r>
        <w:t xml:space="preserve"> with micro architecture and down to private implementation with all the details regarding implementation</w:t>
      </w:r>
      <w:r w:rsidR="00D77913">
        <w:t xml:space="preserve">. For </w:t>
      </w:r>
      <w:r w:rsidR="007242C2">
        <w:t>example,</w:t>
      </w:r>
      <w:r>
        <w:t xml:space="preserve"> </w:t>
      </w:r>
      <w:r w:rsidR="00DD43D9">
        <w:t>there is</w:t>
      </w:r>
      <w:r>
        <w:t xml:space="preserve"> a convergence unit added, which does not exist in the paper.</w:t>
      </w:r>
    </w:p>
    <w:p w14:paraId="18184E89" w14:textId="77777777" w:rsidR="00B1261D" w:rsidRDefault="00B1261D" w:rsidP="00051EFD">
      <w:pPr>
        <w:ind w:left="360"/>
      </w:pPr>
    </w:p>
    <w:p w14:paraId="66CC73F3" w14:textId="603085BA" w:rsidR="00546172" w:rsidRDefault="00546172" w:rsidP="00F211CE">
      <w:pPr>
        <w:pStyle w:val="Heading4"/>
      </w:pPr>
      <w:r>
        <w:t>K means core controller</w:t>
      </w:r>
    </w:p>
    <w:p w14:paraId="40B5694D" w14:textId="42111A80" w:rsidR="00546172" w:rsidRDefault="00546172" w:rsidP="00546172">
      <w:r>
        <w:t>The k means core controller is a state machine who controls the core setting signals connected to the other blocks in the core and to the register file block.</w:t>
      </w:r>
    </w:p>
    <w:p w14:paraId="40164DF6" w14:textId="0CCDDD1C" w:rsidR="00417988" w:rsidRDefault="002B12CA" w:rsidP="00417988">
      <w:pPr>
        <w:keepNext/>
      </w:pPr>
      <w:r>
        <w:lastRenderedPageBreak/>
        <w:t xml:space="preserve"> </w:t>
      </w:r>
      <w:r w:rsidR="00312C5A">
        <w:rPr>
          <w:noProof/>
        </w:rPr>
        <w:t xml:space="preserve"> </w:t>
      </w:r>
      <w:r w:rsidR="003032B3">
        <w:rPr>
          <w:noProof/>
        </w:rPr>
        <w:drawing>
          <wp:inline distT="0" distB="0" distL="0" distR="0" wp14:anchorId="637DCDB0" wp14:editId="6FDF5025">
            <wp:extent cx="5486400" cy="7058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7058025"/>
                    </a:xfrm>
                    <a:prstGeom prst="rect">
                      <a:avLst/>
                    </a:prstGeom>
                    <a:noFill/>
                    <a:ln>
                      <a:noFill/>
                    </a:ln>
                  </pic:spPr>
                </pic:pic>
              </a:graphicData>
            </a:graphic>
          </wp:inline>
        </w:drawing>
      </w:r>
    </w:p>
    <w:p w14:paraId="25327A1E" w14:textId="427C1B1B" w:rsidR="00417988" w:rsidRDefault="00417988" w:rsidP="00417988">
      <w:pPr>
        <w:pStyle w:val="Caption"/>
      </w:pPr>
      <w:bookmarkStart w:id="75" w:name="_Toc42531397"/>
      <w:r>
        <w:t xml:space="preserve">Figure </w:t>
      </w:r>
      <w:r w:rsidR="007202CF">
        <w:fldChar w:fldCharType="begin"/>
      </w:r>
      <w:r w:rsidR="007202CF">
        <w:instrText xml:space="preserve"> SEQ Figure \* ARABIC </w:instrText>
      </w:r>
      <w:r w:rsidR="007202CF">
        <w:fldChar w:fldCharType="separate"/>
      </w:r>
      <w:r w:rsidR="002D78C1">
        <w:rPr>
          <w:noProof/>
        </w:rPr>
        <w:t>16</w:t>
      </w:r>
      <w:r w:rsidR="007202CF">
        <w:rPr>
          <w:noProof/>
        </w:rPr>
        <w:fldChar w:fldCharType="end"/>
      </w:r>
      <w:r>
        <w:t>: Core controllers state machine</w:t>
      </w:r>
      <w:bookmarkEnd w:id="75"/>
    </w:p>
    <w:p w14:paraId="2D6E1EC8" w14:textId="77777777" w:rsidR="00546172" w:rsidRDefault="00546172" w:rsidP="00546172">
      <w:r>
        <w:t>The state machine has the following states:</w:t>
      </w:r>
    </w:p>
    <w:p w14:paraId="135F7B69" w14:textId="2A4062B3" w:rsidR="00546172" w:rsidRDefault="00546172" w:rsidP="00546172">
      <w:pPr>
        <w:pStyle w:val="ListParagraph"/>
        <w:numPr>
          <w:ilvl w:val="0"/>
          <w:numId w:val="7"/>
        </w:numPr>
      </w:pPr>
      <w:r>
        <w:lastRenderedPageBreak/>
        <w:t>Idle – the machine waits in this state until it receives a “go signal”, i.e. until the output value of the “Go register” is set to 1. Once this signal is received, the state changes to the “Read Centroid” state.</w:t>
      </w:r>
    </w:p>
    <w:p w14:paraId="40871CD8" w14:textId="37219FE0" w:rsidR="00546172" w:rsidRDefault="00AC1D1E" w:rsidP="00546172">
      <w:pPr>
        <w:pStyle w:val="ListParagraph"/>
        <w:numPr>
          <w:ilvl w:val="0"/>
          <w:numId w:val="7"/>
        </w:numPr>
      </w:pPr>
      <w:r>
        <w:t>Read Centroid</w:t>
      </w:r>
      <w:r w:rsidR="00546172">
        <w:t xml:space="preserve"> – In this state the </w:t>
      </w:r>
      <w:r>
        <w:t>centroid value in “centroid X register” of the Register File block is read</w:t>
      </w:r>
      <w:r w:rsidR="00F211CE">
        <w:t xml:space="preserve"> </w:t>
      </w:r>
      <w:r>
        <w:t>(X is an integer from 1 to 8, determined by a counter named centroid_cnt which is initialized to 1 in the idle state). This state is automatically flowed by the “Write Centroid” state.</w:t>
      </w:r>
    </w:p>
    <w:p w14:paraId="5F451225" w14:textId="56C4C09C" w:rsidR="00AC1D1E" w:rsidRDefault="00AC1D1E" w:rsidP="00546172">
      <w:pPr>
        <w:pStyle w:val="ListParagraph"/>
        <w:numPr>
          <w:ilvl w:val="0"/>
          <w:numId w:val="7"/>
        </w:numPr>
      </w:pPr>
      <w:r>
        <w:t xml:space="preserve">Write Centroid – In this state, the value read in the “Read Centroid” state is now available inside the core and it is written in a local register inside the Classification block. After this action, the centroid counter value is promoted by 1 if the counter is smaller than 8(as the number of clusters use in the algorithm) and the next stage is </w:t>
      </w:r>
      <w:r w:rsidR="00ED32AD">
        <w:t>the “</w:t>
      </w:r>
      <w:r>
        <w:t xml:space="preserve">Read Centroid” state. If the </w:t>
      </w:r>
      <w:r w:rsidR="00CF6B71">
        <w:t xml:space="preserve">centroid </w:t>
      </w:r>
      <w:r>
        <w:t>counter</w:t>
      </w:r>
      <w:r w:rsidR="00CF6B71">
        <w:t xml:space="preserve"> value is 8, it is not </w:t>
      </w:r>
      <w:r w:rsidR="00F211CE">
        <w:t>promoted,</w:t>
      </w:r>
      <w:r w:rsidR="00CF6B71">
        <w:t xml:space="preserve"> and the state becomes the “Read Input From RAM” state.</w:t>
      </w:r>
      <w:r>
        <w:t xml:space="preserve"> </w:t>
      </w:r>
    </w:p>
    <w:p w14:paraId="1D5CEFAA" w14:textId="4ECFA704" w:rsidR="00CF6B71" w:rsidRPr="00321607" w:rsidRDefault="00CF6B71" w:rsidP="00CF6B71">
      <w:pPr>
        <w:pStyle w:val="ListParagraph"/>
        <w:numPr>
          <w:ilvl w:val="0"/>
          <w:numId w:val="7"/>
        </w:numPr>
      </w:pPr>
      <w:r w:rsidRPr="00321607">
        <w:t xml:space="preserve">Read </w:t>
      </w:r>
      <w:r w:rsidR="00321607" w:rsidRPr="00321607">
        <w:t xml:space="preserve">First </w:t>
      </w:r>
      <w:r w:rsidRPr="00321607">
        <w:t>Input From RAM – In this state, the input data at RAM address “first RAM address + point_cnt” is read</w:t>
      </w:r>
      <w:r w:rsidR="00321607" w:rsidRPr="00321607">
        <w:t>(point_cnt at this state is 0)</w:t>
      </w:r>
      <w:r w:rsidRPr="00321607">
        <w:t xml:space="preserve">, where “firsts RAM address” is the value of “RAM </w:t>
      </w:r>
      <w:r w:rsidR="00F211CE" w:rsidRPr="00321607">
        <w:t>first point address</w:t>
      </w:r>
      <w:r w:rsidRPr="00321607">
        <w:t xml:space="preserve"> register” of the Register File and “point_cnt” is a counter initialized to 0 at the “Idle” state. This state is automatically flowed by the “</w:t>
      </w:r>
      <w:r w:rsidR="00321607" w:rsidRPr="00321607">
        <w:t>Fill Pipe</w:t>
      </w:r>
      <w:r w:rsidRPr="00321607">
        <w:t>” state.</w:t>
      </w:r>
    </w:p>
    <w:p w14:paraId="5EA8CA25" w14:textId="5E11CC96" w:rsidR="00321607" w:rsidRDefault="00321607" w:rsidP="00321607">
      <w:pPr>
        <w:pStyle w:val="ListParagraph"/>
        <w:numPr>
          <w:ilvl w:val="0"/>
          <w:numId w:val="7"/>
        </w:numPr>
      </w:pPr>
      <w:r w:rsidRPr="00321607">
        <w:t xml:space="preserve">Fill Pipe - </w:t>
      </w:r>
      <w:r>
        <w:t xml:space="preserve">The “Classification block” is a pipelined component which classifies the input data points into cluster by adding the data point to one of eight registers called “Accumulator X </w:t>
      </w:r>
      <w:r w:rsidR="00ED32AD">
        <w:t>register” (</w:t>
      </w:r>
      <w:r>
        <w:t xml:space="preserve">X is </w:t>
      </w:r>
      <w:r w:rsidR="004757A6">
        <w:t>an</w:t>
      </w:r>
      <w:r>
        <w:t xml:space="preserve"> integer from 1 to 8). It has a throughput of one data point (after each cycle, one data point is added to the correct accumulator) but it has a latency of four cycles(one for reading the data from the RAM, one for calculating the distance between the centroid ab the point, one to determine the closest centroid and one for adding to point to the accumulator). Therefore, there is a need t</w:t>
      </w:r>
      <w:r w:rsidR="00C7080D">
        <w:t>o</w:t>
      </w:r>
      <w:r>
        <w:t xml:space="preserve"> fill the pipeline. After the first point is already read, it takes three more cycles to fill the pipeline. This is the purpose of this state: to continue reading data points from the RAM but not allowing not updated data to be written in the accumulator registers of the ”Classification Block”, which  are in the final stage of the pipeline. The machine remains in this state for three cycles and it is followed by the “Classify remaining points” states.</w:t>
      </w:r>
    </w:p>
    <w:p w14:paraId="17CBD0C1" w14:textId="60F113AF" w:rsidR="005208D6" w:rsidRPr="00321607" w:rsidRDefault="00321607" w:rsidP="005208D6">
      <w:pPr>
        <w:pStyle w:val="ListParagraph"/>
        <w:numPr>
          <w:ilvl w:val="0"/>
          <w:numId w:val="7"/>
        </w:numPr>
      </w:pPr>
      <w:r>
        <w:t>Classify remaining points – In this state,</w:t>
      </w:r>
      <w:r w:rsidR="00C7080D">
        <w:t xml:space="preserve"> </w:t>
      </w:r>
      <w:r>
        <w:t xml:space="preserve">after the pipeline of “Classification block” is </w:t>
      </w:r>
      <w:r w:rsidR="00C7080D">
        <w:t>full, all it remains is to read the remaining data points (and after they have been read, they automatically go through the pipeline). The machine remains in this state until all data points were read from the RAM</w:t>
      </w:r>
      <w:r w:rsidR="005208D6">
        <w:t>, when the RAM Addr  signal is equal to the “last input addr”,</w:t>
      </w:r>
      <w:r w:rsidR="005208D6" w:rsidRPr="005208D6">
        <w:t xml:space="preserve"> </w:t>
      </w:r>
      <w:r w:rsidR="005208D6" w:rsidRPr="00321607">
        <w:t>where “</w:t>
      </w:r>
      <w:r w:rsidR="005208D6">
        <w:t>last input addr</w:t>
      </w:r>
      <w:r w:rsidR="005208D6" w:rsidRPr="00321607">
        <w:t xml:space="preserve">” is the value of “RAM </w:t>
      </w:r>
      <w:r w:rsidR="005208D6">
        <w:t>last</w:t>
      </w:r>
      <w:r w:rsidR="005208D6" w:rsidRPr="00321607">
        <w:t xml:space="preserve"> point address register” of the Register File</w:t>
      </w:r>
      <w:r w:rsidR="005208D6">
        <w:t>.</w:t>
      </w:r>
    </w:p>
    <w:p w14:paraId="1E34D31E" w14:textId="0E07D5FD" w:rsidR="00825679" w:rsidRDefault="005208D6" w:rsidP="005208D6">
      <w:pPr>
        <w:pStyle w:val="ListParagraph"/>
        <w:numPr>
          <w:ilvl w:val="0"/>
          <w:numId w:val="7"/>
        </w:numPr>
      </w:pPr>
      <w:r>
        <w:t>Empty</w:t>
      </w:r>
      <w:r w:rsidR="00825679">
        <w:t xml:space="preserve"> </w:t>
      </w:r>
      <w:r w:rsidR="008926D8">
        <w:t>–</w:t>
      </w:r>
      <w:r w:rsidR="00825679">
        <w:t xml:space="preserve"> </w:t>
      </w:r>
      <w:r w:rsidR="008926D8">
        <w:t>The “Classification block” is a pipelined component which classifies the input data points into cluster by adding the data point to one of eight registers called “Accumulator X register”</w:t>
      </w:r>
      <w:r>
        <w:t xml:space="preserve"> </w:t>
      </w:r>
      <w:r w:rsidR="008926D8">
        <w:t>(X is a</w:t>
      </w:r>
      <w:r>
        <w:t>n</w:t>
      </w:r>
      <w:r w:rsidR="008926D8">
        <w:t xml:space="preserve"> integer from 1 to 8). It has a throughput of one data point (after each cycle, one data point is added to the correct accumulator) </w:t>
      </w:r>
      <w:r w:rsidR="00600641">
        <w:t>but</w:t>
      </w:r>
      <w:r w:rsidR="008926D8">
        <w:t xml:space="preserve"> it has a </w:t>
      </w:r>
      <w:r w:rsidR="00600641">
        <w:t>latency</w:t>
      </w:r>
      <w:r w:rsidR="008926D8">
        <w:t xml:space="preserve"> o</w:t>
      </w:r>
      <w:r w:rsidR="00600641">
        <w:t>f</w:t>
      </w:r>
      <w:r w:rsidR="008926D8">
        <w:t xml:space="preserve"> </w:t>
      </w:r>
      <w:r w:rsidR="00600641">
        <w:t>f</w:t>
      </w:r>
      <w:r w:rsidR="00482DFF">
        <w:t>our</w:t>
      </w:r>
      <w:r w:rsidR="00600641">
        <w:t xml:space="preserve"> cycles(one for reading the data from the RAM, one for calculating the distance between the centroid ab the point, one to determine to closest centroid and one for adding to point to the accumulator). Therefore, after the last point is written to </w:t>
      </w:r>
      <w:r w:rsidR="00600641">
        <w:lastRenderedPageBreak/>
        <w:t xml:space="preserve">the “Classification block”  local register “Input register”, it will be classified to the write cluster only 3 cycles later(the first two cycles are part of the states “Read Input from RAM” and “Write Input to Input reg”). As a </w:t>
      </w:r>
      <w:r>
        <w:t>result,</w:t>
      </w:r>
      <w:r w:rsidR="00600641">
        <w:t xml:space="preserve"> is needed this state is needed. In this state, all the state machine do is wait for the last input data to be classified,</w:t>
      </w:r>
      <w:r>
        <w:t xml:space="preserve"> </w:t>
      </w:r>
      <w:r w:rsidR="00600641">
        <w:t>and it stays in this state for three cycles. After these three cycles, the next state is the “</w:t>
      </w:r>
      <w:r w:rsidR="00C17756">
        <w:t>Calculate new mean</w:t>
      </w:r>
      <w:r w:rsidR="00600641">
        <w:t>”</w:t>
      </w:r>
      <w:r w:rsidR="00C17756">
        <w:t xml:space="preserve"> state.</w:t>
      </w:r>
    </w:p>
    <w:p w14:paraId="603EAF5A" w14:textId="366B4DD4" w:rsidR="00C17756" w:rsidRDefault="00C17756" w:rsidP="001D3635">
      <w:pPr>
        <w:pStyle w:val="ListParagraph"/>
        <w:numPr>
          <w:ilvl w:val="0"/>
          <w:numId w:val="7"/>
        </w:numPr>
      </w:pPr>
      <w:r>
        <w:t xml:space="preserve">Calculate new mean – In this state, the new centroid </w:t>
      </w:r>
      <w:r w:rsidR="001D3635">
        <w:t>number “centroid_cnt” is calculated by the “New Means calculation block”(“</w:t>
      </w:r>
      <w:r w:rsidR="001D3635" w:rsidRPr="001D3635">
        <w:t xml:space="preserve"> </w:t>
      </w:r>
      <w:r w:rsidR="001D3635">
        <w:t>centroid_cnt” is 8 in the first time the machine is in this state duo to the fact that this counter stopped at 8 at the last time the machine was in “Write Centroid” state).</w:t>
      </w:r>
      <w:r w:rsidR="00E31117">
        <w:t xml:space="preserve">The machine stays in this state </w:t>
      </w:r>
      <w:r w:rsidR="003C6702">
        <w:t>one</w:t>
      </w:r>
      <w:r w:rsidR="00E31117">
        <w:t xml:space="preserve"> cycle(the amount of cycles needed by the divider to finish calculating the first new centroid).</w:t>
      </w:r>
      <w:r w:rsidR="001D3635">
        <w:t xml:space="preserve"> The next stage is the “New centroid write &amp; convergence check” state.</w:t>
      </w:r>
    </w:p>
    <w:p w14:paraId="02097369" w14:textId="2B37709F" w:rsidR="00532CA9" w:rsidRDefault="001D3635" w:rsidP="003A63B2">
      <w:pPr>
        <w:pStyle w:val="ListParagraph"/>
        <w:numPr>
          <w:ilvl w:val="0"/>
          <w:numId w:val="7"/>
        </w:numPr>
      </w:pPr>
      <w:r>
        <w:t xml:space="preserve">New centroid write &amp; convergence check – </w:t>
      </w:r>
      <w:r w:rsidR="00E31117">
        <w:t xml:space="preserve">After the “News Means calculation block” finishes the calculation of the first new centroid, it gives an output of one new centroid every cycle. Therefore, after the first new centroid has been calculated, in order to parallelize the work, the “Convergence check block” can begin by checking the convergence of the first centroid and writing it to the centroid register in the register file. The machine remains in this state for </w:t>
      </w:r>
      <w:r w:rsidR="00532CA9">
        <w:t>eight</w:t>
      </w:r>
      <w:r w:rsidR="00E31117">
        <w:t xml:space="preserve"> cycles(in order to write the </w:t>
      </w:r>
      <w:r w:rsidR="00532CA9">
        <w:t>eight</w:t>
      </w:r>
      <w:r w:rsidR="00E31117">
        <w:t xml:space="preserve"> new centroid</w:t>
      </w:r>
      <w:r w:rsidR="00532CA9">
        <w:t>s</w:t>
      </w:r>
      <w:r w:rsidR="00E31117">
        <w:t xml:space="preserve"> to the </w:t>
      </w:r>
      <w:r w:rsidR="00532CA9">
        <w:t>back to the Classification block local registers</w:t>
      </w:r>
      <w:r w:rsidR="00E31117">
        <w:t xml:space="preserve"> and check the convergence for each centroid by comparing it to the old centroid stored in the local registers “Centroid register X” of the “</w:t>
      </w:r>
      <w:r w:rsidR="00C47125">
        <w:t>Classifying</w:t>
      </w:r>
      <w:r w:rsidR="00E31117">
        <w:t xml:space="preserve"> block”)</w:t>
      </w:r>
      <w:r w:rsidR="00C47125">
        <w:t>. If there is convergence, the “Convergence check block” will send a signal to the controller pointing that the algorithm has ended.</w:t>
      </w:r>
      <w:r w:rsidR="00532CA9">
        <w:t xml:space="preserve"> In this case, the controller goes to the “Writes centroids to Reg file” state.</w:t>
      </w:r>
      <w:r w:rsidR="00532CA9" w:rsidRPr="00532CA9">
        <w:t xml:space="preserve"> </w:t>
      </w:r>
      <w:r w:rsidR="00532CA9">
        <w:t xml:space="preserve">If convergence was not reached, the machine returns to “Read first point” state, starting a new iteration of the algorithm. </w:t>
      </w:r>
    </w:p>
    <w:p w14:paraId="31CA89B1" w14:textId="54C37BB9" w:rsidR="00417988" w:rsidRDefault="00532CA9" w:rsidP="003A63B2">
      <w:pPr>
        <w:pStyle w:val="ListParagraph"/>
        <w:numPr>
          <w:ilvl w:val="0"/>
          <w:numId w:val="7"/>
        </w:numPr>
      </w:pPr>
      <w:r>
        <w:t xml:space="preserve">Writes centroids to Reg file – after reaching convergence, the k means core writes the final centroid values to the centroid registers in the Register File. The machine remains in this state for eight cycles (in order to write the eight new centroids to the back to the Register File local registers).  After these eight cycles, </w:t>
      </w:r>
      <w:r w:rsidR="00C47125">
        <w:t xml:space="preserve">the controller goes to the final state, the “Interrupt” state. </w:t>
      </w:r>
    </w:p>
    <w:p w14:paraId="6A6E3947" w14:textId="77777777" w:rsidR="00532CA9" w:rsidRDefault="00532CA9" w:rsidP="00532CA9">
      <w:pPr>
        <w:pStyle w:val="ListParagraph"/>
        <w:ind w:left="820"/>
      </w:pPr>
    </w:p>
    <w:p w14:paraId="687D5EDD" w14:textId="77777777" w:rsidR="009A67AC" w:rsidRDefault="00703F38" w:rsidP="009A67AC">
      <w:pPr>
        <w:pStyle w:val="ListParagraph"/>
        <w:ind w:left="820"/>
      </w:pPr>
      <w:r>
        <w:t>The controller’s states machine is also described in the table below:</w:t>
      </w:r>
    </w:p>
    <w:p w14:paraId="7400925E" w14:textId="7982EECD" w:rsidR="009A67AC" w:rsidRPr="009A67AC" w:rsidRDefault="009A67AC" w:rsidP="00A6440D">
      <w:pPr>
        <w:pStyle w:val="Caption"/>
        <w:rPr>
          <w:noProof/>
        </w:rPr>
      </w:pPr>
      <w:bookmarkStart w:id="76" w:name="_Toc42531433"/>
      <w:r>
        <w:rPr>
          <w:noProof/>
        </w:rPr>
        <w:t xml:space="preserve">Table </w:t>
      </w:r>
      <w:r w:rsidR="00DA2F06">
        <w:rPr>
          <w:noProof/>
        </w:rPr>
        <w:fldChar w:fldCharType="begin"/>
      </w:r>
      <w:r w:rsidR="00DA2F06">
        <w:rPr>
          <w:noProof/>
        </w:rPr>
        <w:instrText xml:space="preserve"> SEQ Table \* ARABIC </w:instrText>
      </w:r>
      <w:r w:rsidR="00DA2F06">
        <w:rPr>
          <w:noProof/>
        </w:rPr>
        <w:fldChar w:fldCharType="separate"/>
      </w:r>
      <w:r w:rsidR="002D78C1">
        <w:rPr>
          <w:noProof/>
        </w:rPr>
        <w:t>3</w:t>
      </w:r>
      <w:r w:rsidR="00DA2F06">
        <w:rPr>
          <w:noProof/>
        </w:rPr>
        <w:fldChar w:fldCharType="end"/>
      </w:r>
      <w:r>
        <w:rPr>
          <w:noProof/>
        </w:rPr>
        <w:t>: K means core controller states</w:t>
      </w:r>
      <w:bookmarkEnd w:id="76"/>
    </w:p>
    <w:tbl>
      <w:tblPr>
        <w:tblStyle w:val="TableGrid"/>
        <w:tblpPr w:leftFromText="180" w:rightFromText="180" w:vertAnchor="text" w:horzAnchor="margin" w:tblpXSpec="center" w:tblpY="-1207"/>
        <w:tblW w:w="12145" w:type="dxa"/>
        <w:tblLayout w:type="fixed"/>
        <w:tblLook w:val="04A0" w:firstRow="1" w:lastRow="0" w:firstColumn="1" w:lastColumn="0" w:noHBand="0" w:noVBand="1"/>
      </w:tblPr>
      <w:tblGrid>
        <w:gridCol w:w="1079"/>
        <w:gridCol w:w="899"/>
        <w:gridCol w:w="47"/>
        <w:gridCol w:w="947"/>
        <w:gridCol w:w="1343"/>
        <w:gridCol w:w="6"/>
        <w:gridCol w:w="894"/>
        <w:gridCol w:w="6"/>
        <w:gridCol w:w="990"/>
        <w:gridCol w:w="990"/>
        <w:gridCol w:w="810"/>
        <w:gridCol w:w="1259"/>
        <w:gridCol w:w="895"/>
        <w:gridCol w:w="47"/>
        <w:gridCol w:w="943"/>
        <w:gridCol w:w="990"/>
      </w:tblGrid>
      <w:tr w:rsidR="004357EC" w:rsidRPr="00B914B9" w14:paraId="3A1AE1C4" w14:textId="77777777" w:rsidTr="00124D7E">
        <w:trPr>
          <w:cantSplit/>
          <w:tblHeader/>
        </w:trPr>
        <w:tc>
          <w:tcPr>
            <w:tcW w:w="1079" w:type="dxa"/>
          </w:tcPr>
          <w:p w14:paraId="1E99625E" w14:textId="77777777" w:rsidR="004357EC" w:rsidRPr="00B914B9" w:rsidRDefault="004357EC" w:rsidP="00713B30">
            <w:pPr>
              <w:rPr>
                <w:b/>
                <w:bCs/>
                <w:sz w:val="18"/>
                <w:szCs w:val="18"/>
              </w:rPr>
            </w:pPr>
            <w:r w:rsidRPr="00B914B9">
              <w:rPr>
                <w:b/>
                <w:bCs/>
                <w:sz w:val="18"/>
                <w:szCs w:val="18"/>
              </w:rPr>
              <w:lastRenderedPageBreak/>
              <w:t>Present State</w:t>
            </w:r>
          </w:p>
        </w:tc>
        <w:tc>
          <w:tcPr>
            <w:tcW w:w="1893" w:type="dxa"/>
            <w:gridSpan w:val="3"/>
          </w:tcPr>
          <w:p w14:paraId="7D5F6246" w14:textId="77777777" w:rsidR="004357EC" w:rsidRPr="00B914B9" w:rsidRDefault="004357EC" w:rsidP="00713B30">
            <w:pPr>
              <w:rPr>
                <w:b/>
                <w:bCs/>
                <w:sz w:val="18"/>
                <w:szCs w:val="18"/>
              </w:rPr>
            </w:pPr>
            <w:r w:rsidRPr="00B914B9">
              <w:rPr>
                <w:b/>
                <w:bCs/>
                <w:sz w:val="18"/>
                <w:szCs w:val="18"/>
              </w:rPr>
              <w:t>Next State</w:t>
            </w:r>
          </w:p>
        </w:tc>
        <w:tc>
          <w:tcPr>
            <w:tcW w:w="1349" w:type="dxa"/>
            <w:gridSpan w:val="2"/>
          </w:tcPr>
          <w:p w14:paraId="4F4A0520" w14:textId="77777777" w:rsidR="004357EC" w:rsidRPr="00B914B9" w:rsidRDefault="004357EC" w:rsidP="00713B30">
            <w:pPr>
              <w:rPr>
                <w:b/>
                <w:bCs/>
                <w:sz w:val="18"/>
                <w:szCs w:val="18"/>
              </w:rPr>
            </w:pPr>
            <w:r w:rsidRPr="00B914B9">
              <w:rPr>
                <w:b/>
                <w:bCs/>
                <w:sz w:val="18"/>
                <w:szCs w:val="18"/>
              </w:rPr>
              <w:t>Controls signals from controller</w:t>
            </w:r>
          </w:p>
        </w:tc>
        <w:tc>
          <w:tcPr>
            <w:tcW w:w="900" w:type="dxa"/>
            <w:gridSpan w:val="2"/>
          </w:tcPr>
          <w:p w14:paraId="65B37377" w14:textId="77777777" w:rsidR="004357EC" w:rsidRPr="00B914B9" w:rsidRDefault="004357EC" w:rsidP="00713B30">
            <w:pPr>
              <w:rPr>
                <w:b/>
                <w:bCs/>
                <w:sz w:val="18"/>
                <w:szCs w:val="18"/>
              </w:rPr>
            </w:pPr>
            <w:r w:rsidRPr="00B914B9">
              <w:rPr>
                <w:b/>
                <w:bCs/>
                <w:sz w:val="18"/>
                <w:szCs w:val="18"/>
              </w:rPr>
              <w:t>Receiver</w:t>
            </w:r>
          </w:p>
        </w:tc>
        <w:tc>
          <w:tcPr>
            <w:tcW w:w="990" w:type="dxa"/>
          </w:tcPr>
          <w:p w14:paraId="30618A14"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control signal</w:t>
            </w:r>
          </w:p>
        </w:tc>
        <w:tc>
          <w:tcPr>
            <w:tcW w:w="990" w:type="dxa"/>
          </w:tcPr>
          <w:p w14:paraId="28FADFAF" w14:textId="77777777" w:rsidR="004357EC" w:rsidRPr="00B914B9" w:rsidRDefault="004357EC" w:rsidP="00713B30">
            <w:pPr>
              <w:rPr>
                <w:b/>
                <w:bCs/>
                <w:sz w:val="18"/>
                <w:szCs w:val="18"/>
              </w:rPr>
            </w:pPr>
            <w:r w:rsidRPr="00B914B9">
              <w:rPr>
                <w:b/>
                <w:bCs/>
                <w:sz w:val="18"/>
                <w:szCs w:val="18"/>
              </w:rPr>
              <w:t>Signals to controller</w:t>
            </w:r>
          </w:p>
        </w:tc>
        <w:tc>
          <w:tcPr>
            <w:tcW w:w="810" w:type="dxa"/>
          </w:tcPr>
          <w:p w14:paraId="3B63FBD0" w14:textId="77777777" w:rsidR="004357EC" w:rsidRPr="00B914B9" w:rsidRDefault="004357EC" w:rsidP="00713B30">
            <w:pPr>
              <w:rPr>
                <w:b/>
                <w:bCs/>
                <w:sz w:val="18"/>
                <w:szCs w:val="18"/>
              </w:rPr>
            </w:pPr>
            <w:r w:rsidRPr="00B914B9">
              <w:rPr>
                <w:b/>
                <w:bCs/>
                <w:sz w:val="18"/>
                <w:szCs w:val="18"/>
              </w:rPr>
              <w:t>Sender</w:t>
            </w:r>
          </w:p>
        </w:tc>
        <w:tc>
          <w:tcPr>
            <w:tcW w:w="1259" w:type="dxa"/>
          </w:tcPr>
          <w:p w14:paraId="05C04018"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signal to controller</w:t>
            </w:r>
          </w:p>
        </w:tc>
        <w:tc>
          <w:tcPr>
            <w:tcW w:w="895" w:type="dxa"/>
          </w:tcPr>
          <w:p w14:paraId="3B6790EA" w14:textId="77777777" w:rsidR="004357EC" w:rsidRPr="00B914B9" w:rsidRDefault="004357EC" w:rsidP="00713B30">
            <w:pPr>
              <w:rPr>
                <w:b/>
                <w:bCs/>
                <w:sz w:val="18"/>
                <w:szCs w:val="18"/>
              </w:rPr>
            </w:pPr>
            <w:r w:rsidRPr="00B914B9">
              <w:rPr>
                <w:b/>
                <w:bCs/>
                <w:sz w:val="18"/>
                <w:szCs w:val="18"/>
              </w:rPr>
              <w:t>Internal signals</w:t>
            </w:r>
          </w:p>
        </w:tc>
        <w:tc>
          <w:tcPr>
            <w:tcW w:w="990" w:type="dxa"/>
            <w:gridSpan w:val="2"/>
          </w:tcPr>
          <w:p w14:paraId="0F2F43B1" w14:textId="77777777" w:rsidR="004357EC" w:rsidRDefault="004357EC" w:rsidP="00713B30">
            <w:pPr>
              <w:rPr>
                <w:b/>
                <w:bCs/>
                <w:sz w:val="18"/>
                <w:szCs w:val="18"/>
              </w:rPr>
            </w:pPr>
            <w:r w:rsidRPr="00B914B9">
              <w:rPr>
                <w:b/>
                <w:bCs/>
                <w:sz w:val="18"/>
                <w:szCs w:val="18"/>
              </w:rPr>
              <w:t>Meaning</w:t>
            </w:r>
          </w:p>
          <w:p w14:paraId="2344993F" w14:textId="77777777" w:rsidR="004357EC" w:rsidRPr="00B914B9" w:rsidRDefault="004357EC" w:rsidP="00713B30">
            <w:pPr>
              <w:rPr>
                <w:b/>
                <w:bCs/>
                <w:sz w:val="18"/>
                <w:szCs w:val="18"/>
              </w:rPr>
            </w:pPr>
            <w:r>
              <w:rPr>
                <w:b/>
                <w:bCs/>
                <w:sz w:val="18"/>
                <w:szCs w:val="18"/>
              </w:rPr>
              <w:t>Of internal signal</w:t>
            </w:r>
          </w:p>
        </w:tc>
        <w:tc>
          <w:tcPr>
            <w:tcW w:w="990" w:type="dxa"/>
          </w:tcPr>
          <w:p w14:paraId="19B7C55B" w14:textId="77777777" w:rsidR="004357EC" w:rsidRPr="00B914B9" w:rsidRDefault="004357EC" w:rsidP="00713B30">
            <w:pPr>
              <w:rPr>
                <w:b/>
                <w:bCs/>
                <w:sz w:val="18"/>
                <w:szCs w:val="18"/>
              </w:rPr>
            </w:pPr>
            <w:r w:rsidRPr="00B914B9">
              <w:rPr>
                <w:b/>
                <w:bCs/>
                <w:sz w:val="18"/>
                <w:szCs w:val="18"/>
              </w:rPr>
              <w:t>Notes</w:t>
            </w:r>
          </w:p>
        </w:tc>
      </w:tr>
      <w:tr w:rsidR="004357EC" w:rsidRPr="00B914B9" w14:paraId="1C02C792" w14:textId="77777777" w:rsidTr="00124D7E">
        <w:trPr>
          <w:trHeight w:val="764"/>
        </w:trPr>
        <w:tc>
          <w:tcPr>
            <w:tcW w:w="1079" w:type="dxa"/>
            <w:vMerge w:val="restart"/>
          </w:tcPr>
          <w:p w14:paraId="3453EE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dle</w:t>
            </w:r>
          </w:p>
        </w:tc>
        <w:tc>
          <w:tcPr>
            <w:tcW w:w="899" w:type="dxa"/>
          </w:tcPr>
          <w:p w14:paraId="12EDA2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94" w:type="dxa"/>
            <w:gridSpan w:val="2"/>
          </w:tcPr>
          <w:p w14:paraId="418DA9A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 =1</w:t>
            </w:r>
          </w:p>
        </w:tc>
        <w:tc>
          <w:tcPr>
            <w:tcW w:w="1349" w:type="dxa"/>
            <w:gridSpan w:val="2"/>
            <w:vMerge w:val="restart"/>
          </w:tcPr>
          <w:p w14:paraId="72B2AD21" w14:textId="77777777" w:rsidR="004357EC" w:rsidRPr="00B914B9" w:rsidRDefault="004357EC" w:rsidP="00713B30">
            <w:pPr>
              <w:rPr>
                <w:rFonts w:ascii="TimesNewRoman" w:hAnsi="TimesNewRoman" w:cs="TimesNewRoman"/>
                <w:sz w:val="18"/>
                <w:szCs w:val="18"/>
              </w:rPr>
            </w:pPr>
          </w:p>
        </w:tc>
        <w:tc>
          <w:tcPr>
            <w:tcW w:w="900" w:type="dxa"/>
            <w:gridSpan w:val="2"/>
            <w:vMerge w:val="restart"/>
          </w:tcPr>
          <w:p w14:paraId="4BA8CB0A" w14:textId="77777777" w:rsidR="004357EC" w:rsidRPr="00B914B9" w:rsidRDefault="004357EC" w:rsidP="00713B30">
            <w:pPr>
              <w:rPr>
                <w:rFonts w:ascii="TimesNewRoman" w:hAnsi="TimesNewRoman" w:cs="TimesNewRoman"/>
                <w:sz w:val="18"/>
                <w:szCs w:val="18"/>
              </w:rPr>
            </w:pPr>
          </w:p>
        </w:tc>
        <w:tc>
          <w:tcPr>
            <w:tcW w:w="990" w:type="dxa"/>
            <w:vMerge w:val="restart"/>
          </w:tcPr>
          <w:p w14:paraId="258228CF" w14:textId="77777777" w:rsidR="004357EC" w:rsidRPr="00B914B9" w:rsidRDefault="004357EC" w:rsidP="00713B30">
            <w:pPr>
              <w:rPr>
                <w:rFonts w:ascii="TimesNewRoman" w:hAnsi="TimesNewRoman" w:cs="TimesNewRoman"/>
                <w:sz w:val="18"/>
                <w:szCs w:val="18"/>
              </w:rPr>
            </w:pPr>
          </w:p>
        </w:tc>
        <w:tc>
          <w:tcPr>
            <w:tcW w:w="990" w:type="dxa"/>
            <w:vMerge w:val="restart"/>
          </w:tcPr>
          <w:p w14:paraId="0D644F7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Go</w:t>
            </w:r>
          </w:p>
        </w:tc>
        <w:tc>
          <w:tcPr>
            <w:tcW w:w="810" w:type="dxa"/>
            <w:vMerge w:val="restart"/>
          </w:tcPr>
          <w:p w14:paraId="5C48450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B</w:t>
            </w:r>
          </w:p>
        </w:tc>
        <w:tc>
          <w:tcPr>
            <w:tcW w:w="1259" w:type="dxa"/>
            <w:vMerge w:val="restart"/>
          </w:tcPr>
          <w:p w14:paraId="5B8D8A2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whether or not to start running algorithm</w:t>
            </w:r>
          </w:p>
        </w:tc>
        <w:tc>
          <w:tcPr>
            <w:tcW w:w="895" w:type="dxa"/>
            <w:vMerge w:val="restart"/>
          </w:tcPr>
          <w:p w14:paraId="5FFA5EE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cnt=1</w:t>
            </w:r>
          </w:p>
        </w:tc>
        <w:tc>
          <w:tcPr>
            <w:tcW w:w="990" w:type="dxa"/>
            <w:gridSpan w:val="2"/>
            <w:vMerge w:val="restart"/>
          </w:tcPr>
          <w:p w14:paraId="231872A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centroids. Initiated at 1</w:t>
            </w:r>
          </w:p>
        </w:tc>
        <w:tc>
          <w:tcPr>
            <w:tcW w:w="990" w:type="dxa"/>
            <w:vMerge w:val="restart"/>
          </w:tcPr>
          <w:p w14:paraId="7BF25DBB" w14:textId="77777777" w:rsidR="004357EC" w:rsidRPr="00B914B9" w:rsidRDefault="004357EC" w:rsidP="00713B30">
            <w:pPr>
              <w:rPr>
                <w:rFonts w:ascii="TimesNewRoman" w:hAnsi="TimesNewRoman" w:cs="TimesNewRoman"/>
                <w:sz w:val="18"/>
                <w:szCs w:val="18"/>
              </w:rPr>
            </w:pPr>
          </w:p>
        </w:tc>
      </w:tr>
      <w:tr w:rsidR="004357EC" w:rsidRPr="00B914B9" w14:paraId="43B0AAF3" w14:textId="77777777" w:rsidTr="00124D7E">
        <w:trPr>
          <w:trHeight w:val="230"/>
        </w:trPr>
        <w:tc>
          <w:tcPr>
            <w:tcW w:w="1079" w:type="dxa"/>
            <w:vMerge/>
          </w:tcPr>
          <w:p w14:paraId="31AEF09A" w14:textId="77777777" w:rsidR="004357EC" w:rsidRPr="00B914B9" w:rsidRDefault="004357EC" w:rsidP="00713B30">
            <w:pPr>
              <w:rPr>
                <w:rFonts w:ascii="TimesNewRoman" w:hAnsi="TimesNewRoman" w:cs="TimesNewRoman"/>
                <w:sz w:val="18"/>
                <w:szCs w:val="18"/>
              </w:rPr>
            </w:pPr>
          </w:p>
        </w:tc>
        <w:tc>
          <w:tcPr>
            <w:tcW w:w="899" w:type="dxa"/>
            <w:vMerge w:val="restart"/>
          </w:tcPr>
          <w:p w14:paraId="1F50FF2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Idle </w:t>
            </w:r>
          </w:p>
        </w:tc>
        <w:tc>
          <w:tcPr>
            <w:tcW w:w="994" w:type="dxa"/>
            <w:gridSpan w:val="2"/>
            <w:vMerge w:val="restart"/>
          </w:tcPr>
          <w:p w14:paraId="0158CE9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0</w:t>
            </w:r>
          </w:p>
        </w:tc>
        <w:tc>
          <w:tcPr>
            <w:tcW w:w="1349" w:type="dxa"/>
            <w:gridSpan w:val="2"/>
            <w:vMerge/>
          </w:tcPr>
          <w:p w14:paraId="46FA2769" w14:textId="77777777" w:rsidR="004357EC" w:rsidRPr="00B914B9" w:rsidRDefault="004357EC" w:rsidP="00713B30">
            <w:pPr>
              <w:rPr>
                <w:rFonts w:ascii="TimesNewRoman" w:hAnsi="TimesNewRoman" w:cs="TimesNewRoman"/>
                <w:sz w:val="18"/>
                <w:szCs w:val="18"/>
              </w:rPr>
            </w:pPr>
          </w:p>
        </w:tc>
        <w:tc>
          <w:tcPr>
            <w:tcW w:w="900" w:type="dxa"/>
            <w:gridSpan w:val="2"/>
            <w:vMerge/>
          </w:tcPr>
          <w:p w14:paraId="05C6B599" w14:textId="77777777" w:rsidR="004357EC" w:rsidRPr="00B914B9" w:rsidRDefault="004357EC" w:rsidP="00713B30">
            <w:pPr>
              <w:rPr>
                <w:rFonts w:ascii="TimesNewRoman" w:hAnsi="TimesNewRoman" w:cs="TimesNewRoman"/>
                <w:sz w:val="18"/>
                <w:szCs w:val="18"/>
              </w:rPr>
            </w:pPr>
          </w:p>
        </w:tc>
        <w:tc>
          <w:tcPr>
            <w:tcW w:w="990" w:type="dxa"/>
            <w:vMerge/>
          </w:tcPr>
          <w:p w14:paraId="33317457" w14:textId="77777777" w:rsidR="004357EC" w:rsidRPr="00B914B9" w:rsidRDefault="004357EC" w:rsidP="00713B30">
            <w:pPr>
              <w:rPr>
                <w:rFonts w:ascii="TimesNewRoman" w:hAnsi="TimesNewRoman" w:cs="TimesNewRoman"/>
                <w:sz w:val="18"/>
                <w:szCs w:val="18"/>
              </w:rPr>
            </w:pPr>
          </w:p>
        </w:tc>
        <w:tc>
          <w:tcPr>
            <w:tcW w:w="990" w:type="dxa"/>
            <w:vMerge/>
          </w:tcPr>
          <w:p w14:paraId="0B490B92" w14:textId="77777777" w:rsidR="004357EC" w:rsidRPr="00B914B9" w:rsidRDefault="004357EC" w:rsidP="00713B30">
            <w:pPr>
              <w:rPr>
                <w:rFonts w:ascii="TimesNewRoman" w:hAnsi="TimesNewRoman" w:cs="TimesNewRoman"/>
                <w:sz w:val="18"/>
                <w:szCs w:val="18"/>
              </w:rPr>
            </w:pPr>
          </w:p>
        </w:tc>
        <w:tc>
          <w:tcPr>
            <w:tcW w:w="810" w:type="dxa"/>
            <w:vMerge/>
          </w:tcPr>
          <w:p w14:paraId="0C4D8AFA" w14:textId="77777777" w:rsidR="004357EC" w:rsidRPr="00B914B9" w:rsidRDefault="004357EC" w:rsidP="00713B30">
            <w:pPr>
              <w:rPr>
                <w:rFonts w:ascii="TimesNewRoman" w:hAnsi="TimesNewRoman" w:cs="TimesNewRoman"/>
                <w:sz w:val="18"/>
                <w:szCs w:val="18"/>
              </w:rPr>
            </w:pPr>
          </w:p>
        </w:tc>
        <w:tc>
          <w:tcPr>
            <w:tcW w:w="1259" w:type="dxa"/>
            <w:vMerge/>
          </w:tcPr>
          <w:p w14:paraId="15D94F5F" w14:textId="77777777" w:rsidR="004357EC" w:rsidRPr="00B914B9" w:rsidRDefault="004357EC" w:rsidP="00713B30">
            <w:pPr>
              <w:rPr>
                <w:rFonts w:ascii="TimesNewRoman" w:hAnsi="TimesNewRoman" w:cs="TimesNewRoman"/>
                <w:sz w:val="18"/>
                <w:szCs w:val="18"/>
              </w:rPr>
            </w:pPr>
          </w:p>
        </w:tc>
        <w:tc>
          <w:tcPr>
            <w:tcW w:w="895" w:type="dxa"/>
            <w:vMerge/>
          </w:tcPr>
          <w:p w14:paraId="4CC6ABFA" w14:textId="77777777" w:rsidR="004357EC" w:rsidRPr="00B914B9" w:rsidRDefault="004357EC" w:rsidP="00713B30">
            <w:pPr>
              <w:rPr>
                <w:rFonts w:ascii="TimesNewRoman" w:hAnsi="TimesNewRoman" w:cs="TimesNewRoman"/>
                <w:sz w:val="18"/>
                <w:szCs w:val="18"/>
              </w:rPr>
            </w:pPr>
          </w:p>
        </w:tc>
        <w:tc>
          <w:tcPr>
            <w:tcW w:w="990" w:type="dxa"/>
            <w:gridSpan w:val="2"/>
            <w:vMerge/>
          </w:tcPr>
          <w:p w14:paraId="7CC0860F" w14:textId="77777777" w:rsidR="004357EC" w:rsidRPr="00B914B9" w:rsidRDefault="004357EC" w:rsidP="00713B30">
            <w:pPr>
              <w:rPr>
                <w:rFonts w:ascii="TimesNewRoman" w:hAnsi="TimesNewRoman" w:cs="TimesNewRoman"/>
                <w:sz w:val="18"/>
                <w:szCs w:val="18"/>
              </w:rPr>
            </w:pPr>
          </w:p>
        </w:tc>
        <w:tc>
          <w:tcPr>
            <w:tcW w:w="990" w:type="dxa"/>
            <w:vMerge/>
          </w:tcPr>
          <w:p w14:paraId="00E3F167" w14:textId="77777777" w:rsidR="004357EC" w:rsidRPr="00B914B9" w:rsidRDefault="004357EC" w:rsidP="00713B30">
            <w:pPr>
              <w:rPr>
                <w:rFonts w:ascii="TimesNewRoman" w:hAnsi="TimesNewRoman" w:cs="TimesNewRoman"/>
                <w:sz w:val="18"/>
                <w:szCs w:val="18"/>
              </w:rPr>
            </w:pPr>
          </w:p>
        </w:tc>
      </w:tr>
      <w:tr w:rsidR="004357EC" w:rsidRPr="00B914B9" w14:paraId="626653F4" w14:textId="77777777" w:rsidTr="00124D7E">
        <w:tc>
          <w:tcPr>
            <w:tcW w:w="1079" w:type="dxa"/>
            <w:vMerge/>
          </w:tcPr>
          <w:p w14:paraId="6B9AFE66" w14:textId="77777777" w:rsidR="004357EC" w:rsidRPr="00B914B9" w:rsidRDefault="004357EC" w:rsidP="00713B30">
            <w:pPr>
              <w:rPr>
                <w:rFonts w:ascii="TimesNewRoman" w:hAnsi="TimesNewRoman" w:cs="TimesNewRoman"/>
                <w:sz w:val="18"/>
                <w:szCs w:val="18"/>
              </w:rPr>
            </w:pPr>
          </w:p>
        </w:tc>
        <w:tc>
          <w:tcPr>
            <w:tcW w:w="899" w:type="dxa"/>
            <w:vMerge/>
          </w:tcPr>
          <w:p w14:paraId="341E775B" w14:textId="77777777" w:rsidR="004357EC" w:rsidRPr="00B914B9" w:rsidRDefault="004357EC" w:rsidP="00713B30">
            <w:pPr>
              <w:rPr>
                <w:rFonts w:ascii="TimesNewRoman" w:hAnsi="TimesNewRoman" w:cs="TimesNewRoman"/>
                <w:sz w:val="18"/>
                <w:szCs w:val="18"/>
              </w:rPr>
            </w:pPr>
          </w:p>
        </w:tc>
        <w:tc>
          <w:tcPr>
            <w:tcW w:w="994" w:type="dxa"/>
            <w:gridSpan w:val="2"/>
            <w:vMerge/>
          </w:tcPr>
          <w:p w14:paraId="0FD5B1E8" w14:textId="77777777" w:rsidR="004357EC" w:rsidRPr="00B914B9" w:rsidRDefault="004357EC" w:rsidP="00713B30">
            <w:pPr>
              <w:rPr>
                <w:rFonts w:ascii="TimesNewRoman" w:hAnsi="TimesNewRoman" w:cs="TimesNewRoman"/>
                <w:sz w:val="18"/>
                <w:szCs w:val="18"/>
              </w:rPr>
            </w:pPr>
          </w:p>
        </w:tc>
        <w:tc>
          <w:tcPr>
            <w:tcW w:w="1349" w:type="dxa"/>
            <w:gridSpan w:val="2"/>
            <w:vMerge/>
          </w:tcPr>
          <w:p w14:paraId="1416CE93" w14:textId="77777777" w:rsidR="004357EC" w:rsidRPr="00B914B9" w:rsidRDefault="004357EC" w:rsidP="00713B30">
            <w:pPr>
              <w:rPr>
                <w:rFonts w:ascii="TimesNewRoman" w:hAnsi="TimesNewRoman" w:cs="TimesNewRoman"/>
                <w:sz w:val="18"/>
                <w:szCs w:val="18"/>
              </w:rPr>
            </w:pPr>
          </w:p>
        </w:tc>
        <w:tc>
          <w:tcPr>
            <w:tcW w:w="900" w:type="dxa"/>
            <w:gridSpan w:val="2"/>
            <w:vMerge/>
          </w:tcPr>
          <w:p w14:paraId="49FFA735" w14:textId="77777777" w:rsidR="004357EC" w:rsidRPr="00B914B9" w:rsidRDefault="004357EC" w:rsidP="00713B30">
            <w:pPr>
              <w:rPr>
                <w:rFonts w:ascii="TimesNewRoman" w:hAnsi="TimesNewRoman" w:cs="TimesNewRoman"/>
                <w:sz w:val="18"/>
                <w:szCs w:val="18"/>
              </w:rPr>
            </w:pPr>
          </w:p>
        </w:tc>
        <w:tc>
          <w:tcPr>
            <w:tcW w:w="990" w:type="dxa"/>
            <w:vMerge/>
          </w:tcPr>
          <w:p w14:paraId="6FBE72DE" w14:textId="77777777" w:rsidR="004357EC" w:rsidRPr="00B914B9" w:rsidRDefault="004357EC" w:rsidP="00713B30">
            <w:pPr>
              <w:rPr>
                <w:rFonts w:ascii="TimesNewRoman" w:hAnsi="TimesNewRoman" w:cs="TimesNewRoman"/>
                <w:sz w:val="18"/>
                <w:szCs w:val="18"/>
              </w:rPr>
            </w:pPr>
          </w:p>
        </w:tc>
        <w:tc>
          <w:tcPr>
            <w:tcW w:w="990" w:type="dxa"/>
            <w:vMerge/>
          </w:tcPr>
          <w:p w14:paraId="7849ADF3" w14:textId="77777777" w:rsidR="004357EC" w:rsidRPr="00B914B9" w:rsidRDefault="004357EC" w:rsidP="00713B30">
            <w:pPr>
              <w:rPr>
                <w:rFonts w:ascii="TimesNewRoman" w:hAnsi="TimesNewRoman" w:cs="TimesNewRoman"/>
                <w:sz w:val="18"/>
                <w:szCs w:val="18"/>
              </w:rPr>
            </w:pPr>
          </w:p>
        </w:tc>
        <w:tc>
          <w:tcPr>
            <w:tcW w:w="810" w:type="dxa"/>
            <w:vMerge/>
          </w:tcPr>
          <w:p w14:paraId="3DA3347F" w14:textId="77777777" w:rsidR="004357EC" w:rsidRPr="00B914B9" w:rsidRDefault="004357EC" w:rsidP="00713B30">
            <w:pPr>
              <w:rPr>
                <w:rFonts w:ascii="TimesNewRoman" w:hAnsi="TimesNewRoman" w:cs="TimesNewRoman"/>
                <w:sz w:val="18"/>
                <w:szCs w:val="18"/>
              </w:rPr>
            </w:pPr>
          </w:p>
        </w:tc>
        <w:tc>
          <w:tcPr>
            <w:tcW w:w="1259" w:type="dxa"/>
            <w:vMerge/>
          </w:tcPr>
          <w:p w14:paraId="3921B14C" w14:textId="77777777" w:rsidR="004357EC" w:rsidRPr="00B914B9" w:rsidRDefault="004357EC" w:rsidP="00713B30">
            <w:pPr>
              <w:rPr>
                <w:rFonts w:ascii="TimesNewRoman" w:hAnsi="TimesNewRoman" w:cs="TimesNewRoman"/>
                <w:sz w:val="18"/>
                <w:szCs w:val="18"/>
              </w:rPr>
            </w:pPr>
          </w:p>
        </w:tc>
        <w:tc>
          <w:tcPr>
            <w:tcW w:w="895" w:type="dxa"/>
          </w:tcPr>
          <w:p w14:paraId="5C9B7D2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Point_cnt=0</w:t>
            </w:r>
          </w:p>
        </w:tc>
        <w:tc>
          <w:tcPr>
            <w:tcW w:w="990" w:type="dxa"/>
            <w:gridSpan w:val="2"/>
          </w:tcPr>
          <w:p w14:paraId="541E665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data points. Initiated at 0</w:t>
            </w:r>
          </w:p>
        </w:tc>
        <w:tc>
          <w:tcPr>
            <w:tcW w:w="990" w:type="dxa"/>
            <w:vMerge/>
          </w:tcPr>
          <w:p w14:paraId="2D48F185" w14:textId="77777777" w:rsidR="004357EC" w:rsidRPr="00B914B9" w:rsidRDefault="004357EC" w:rsidP="00713B30">
            <w:pPr>
              <w:rPr>
                <w:rFonts w:ascii="TimesNewRoman" w:hAnsi="TimesNewRoman" w:cs="TimesNewRoman"/>
                <w:sz w:val="18"/>
                <w:szCs w:val="18"/>
              </w:rPr>
            </w:pPr>
          </w:p>
        </w:tc>
      </w:tr>
      <w:tr w:rsidR="004357EC" w:rsidRPr="00B914B9" w14:paraId="5D6C4D37" w14:textId="77777777" w:rsidTr="00124D7E">
        <w:trPr>
          <w:trHeight w:val="93"/>
        </w:trPr>
        <w:tc>
          <w:tcPr>
            <w:tcW w:w="1079" w:type="dxa"/>
            <w:vMerge w:val="restart"/>
          </w:tcPr>
          <w:p w14:paraId="0AAFB34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1893" w:type="dxa"/>
            <w:gridSpan w:val="3"/>
            <w:vMerge w:val="restart"/>
          </w:tcPr>
          <w:p w14:paraId="117D530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1349" w:type="dxa"/>
            <w:gridSpan w:val="2"/>
          </w:tcPr>
          <w:p w14:paraId="0FE7222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_write=0</w:t>
            </w:r>
          </w:p>
        </w:tc>
        <w:tc>
          <w:tcPr>
            <w:tcW w:w="900" w:type="dxa"/>
            <w:gridSpan w:val="2"/>
          </w:tcPr>
          <w:p w14:paraId="3115767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1F6DFC8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 from RF</w:t>
            </w:r>
          </w:p>
        </w:tc>
        <w:tc>
          <w:tcPr>
            <w:tcW w:w="990" w:type="dxa"/>
            <w:vMerge w:val="restart"/>
          </w:tcPr>
          <w:p w14:paraId="597DD6AE" w14:textId="77777777" w:rsidR="004357EC" w:rsidRPr="00B914B9" w:rsidRDefault="004357EC" w:rsidP="00713B30">
            <w:pPr>
              <w:rPr>
                <w:rFonts w:ascii="TimesNewRoman" w:hAnsi="TimesNewRoman" w:cs="TimesNewRoman"/>
                <w:sz w:val="18"/>
                <w:szCs w:val="18"/>
              </w:rPr>
            </w:pPr>
          </w:p>
        </w:tc>
        <w:tc>
          <w:tcPr>
            <w:tcW w:w="810" w:type="dxa"/>
            <w:vMerge w:val="restart"/>
          </w:tcPr>
          <w:p w14:paraId="4BA1B2EB" w14:textId="77777777" w:rsidR="004357EC" w:rsidRPr="00B914B9" w:rsidRDefault="004357EC" w:rsidP="00713B30">
            <w:pPr>
              <w:rPr>
                <w:rFonts w:ascii="TimesNewRoman" w:hAnsi="TimesNewRoman" w:cs="TimesNewRoman"/>
                <w:sz w:val="18"/>
                <w:szCs w:val="18"/>
              </w:rPr>
            </w:pPr>
          </w:p>
        </w:tc>
        <w:tc>
          <w:tcPr>
            <w:tcW w:w="1259" w:type="dxa"/>
            <w:vMerge w:val="restart"/>
          </w:tcPr>
          <w:p w14:paraId="1559B5D1" w14:textId="77777777" w:rsidR="004357EC" w:rsidRPr="00B914B9" w:rsidRDefault="004357EC" w:rsidP="00713B30">
            <w:pPr>
              <w:rPr>
                <w:rFonts w:ascii="TimesNewRoman" w:hAnsi="TimesNewRoman" w:cs="TimesNewRoman"/>
                <w:sz w:val="18"/>
                <w:szCs w:val="18"/>
              </w:rPr>
            </w:pPr>
          </w:p>
        </w:tc>
        <w:tc>
          <w:tcPr>
            <w:tcW w:w="895" w:type="dxa"/>
            <w:vMerge w:val="restart"/>
          </w:tcPr>
          <w:p w14:paraId="2DA0E19A" w14:textId="77777777" w:rsidR="004357EC" w:rsidRPr="00B914B9" w:rsidRDefault="004357EC" w:rsidP="00713B30">
            <w:pPr>
              <w:rPr>
                <w:rFonts w:ascii="TimesNewRoman" w:hAnsi="TimesNewRoman" w:cs="TimesNewRoman"/>
                <w:sz w:val="18"/>
                <w:szCs w:val="18"/>
              </w:rPr>
            </w:pPr>
          </w:p>
        </w:tc>
        <w:tc>
          <w:tcPr>
            <w:tcW w:w="990" w:type="dxa"/>
            <w:gridSpan w:val="2"/>
            <w:vMerge w:val="restart"/>
          </w:tcPr>
          <w:p w14:paraId="0FFBA026" w14:textId="77777777" w:rsidR="004357EC" w:rsidRPr="00B914B9" w:rsidRDefault="004357EC" w:rsidP="00713B30">
            <w:pPr>
              <w:rPr>
                <w:rFonts w:ascii="TimesNewRoman" w:hAnsi="TimesNewRoman" w:cs="TimesNewRoman"/>
                <w:sz w:val="18"/>
                <w:szCs w:val="18"/>
              </w:rPr>
            </w:pPr>
          </w:p>
        </w:tc>
        <w:tc>
          <w:tcPr>
            <w:tcW w:w="990" w:type="dxa"/>
            <w:vMerge w:val="restart"/>
          </w:tcPr>
          <w:p w14:paraId="433B850E" w14:textId="77777777" w:rsidR="004357EC" w:rsidRPr="00B914B9" w:rsidRDefault="004357EC" w:rsidP="00713B30">
            <w:pPr>
              <w:rPr>
                <w:rFonts w:ascii="TimesNewRoman" w:hAnsi="TimesNewRoman" w:cs="TimesNewRoman"/>
                <w:sz w:val="18"/>
                <w:szCs w:val="18"/>
              </w:rPr>
            </w:pPr>
          </w:p>
        </w:tc>
      </w:tr>
      <w:tr w:rsidR="004357EC" w:rsidRPr="00B914B9" w14:paraId="5D07A625" w14:textId="77777777" w:rsidTr="00124D7E">
        <w:trPr>
          <w:trHeight w:val="93"/>
        </w:trPr>
        <w:tc>
          <w:tcPr>
            <w:tcW w:w="1079" w:type="dxa"/>
            <w:vMerge/>
          </w:tcPr>
          <w:p w14:paraId="1EDB1CBC" w14:textId="77777777" w:rsidR="004357EC" w:rsidRPr="00B914B9" w:rsidRDefault="004357EC" w:rsidP="00713B30">
            <w:pPr>
              <w:rPr>
                <w:rFonts w:ascii="TimesNewRoman" w:hAnsi="TimesNewRoman" w:cs="TimesNewRoman"/>
                <w:sz w:val="18"/>
                <w:szCs w:val="18"/>
              </w:rPr>
            </w:pPr>
          </w:p>
        </w:tc>
        <w:tc>
          <w:tcPr>
            <w:tcW w:w="1893" w:type="dxa"/>
            <w:gridSpan w:val="3"/>
            <w:vMerge/>
          </w:tcPr>
          <w:p w14:paraId="56EA2566" w14:textId="77777777" w:rsidR="004357EC" w:rsidRPr="00B914B9" w:rsidRDefault="004357EC" w:rsidP="00713B30">
            <w:pPr>
              <w:rPr>
                <w:rFonts w:ascii="TimesNewRoman" w:hAnsi="TimesNewRoman" w:cs="TimesNewRoman"/>
                <w:sz w:val="18"/>
                <w:szCs w:val="18"/>
              </w:rPr>
            </w:pPr>
          </w:p>
        </w:tc>
        <w:tc>
          <w:tcPr>
            <w:tcW w:w="1349" w:type="dxa"/>
            <w:gridSpan w:val="2"/>
          </w:tcPr>
          <w:p w14:paraId="6FA9905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_num= centroid_cnt</w:t>
            </w:r>
          </w:p>
        </w:tc>
        <w:tc>
          <w:tcPr>
            <w:tcW w:w="900" w:type="dxa"/>
            <w:gridSpan w:val="2"/>
          </w:tcPr>
          <w:p w14:paraId="57146FF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46174BE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06C72D6B" w14:textId="77777777" w:rsidR="004357EC" w:rsidRPr="00B914B9" w:rsidRDefault="004357EC" w:rsidP="00713B30">
            <w:pPr>
              <w:rPr>
                <w:rFonts w:ascii="TimesNewRoman" w:hAnsi="TimesNewRoman" w:cs="TimesNewRoman"/>
                <w:sz w:val="18"/>
                <w:szCs w:val="18"/>
              </w:rPr>
            </w:pPr>
          </w:p>
        </w:tc>
        <w:tc>
          <w:tcPr>
            <w:tcW w:w="810" w:type="dxa"/>
            <w:vMerge/>
          </w:tcPr>
          <w:p w14:paraId="22260F34" w14:textId="77777777" w:rsidR="004357EC" w:rsidRPr="00B914B9" w:rsidRDefault="004357EC" w:rsidP="00713B30">
            <w:pPr>
              <w:rPr>
                <w:rFonts w:ascii="TimesNewRoman" w:hAnsi="TimesNewRoman" w:cs="TimesNewRoman"/>
                <w:sz w:val="18"/>
                <w:szCs w:val="18"/>
              </w:rPr>
            </w:pPr>
          </w:p>
        </w:tc>
        <w:tc>
          <w:tcPr>
            <w:tcW w:w="1259" w:type="dxa"/>
            <w:vMerge/>
          </w:tcPr>
          <w:p w14:paraId="2922139C" w14:textId="77777777" w:rsidR="004357EC" w:rsidRPr="00B914B9" w:rsidRDefault="004357EC" w:rsidP="00713B30">
            <w:pPr>
              <w:rPr>
                <w:rFonts w:ascii="TimesNewRoman" w:hAnsi="TimesNewRoman" w:cs="TimesNewRoman"/>
                <w:sz w:val="18"/>
                <w:szCs w:val="18"/>
              </w:rPr>
            </w:pPr>
          </w:p>
        </w:tc>
        <w:tc>
          <w:tcPr>
            <w:tcW w:w="895" w:type="dxa"/>
            <w:vMerge/>
          </w:tcPr>
          <w:p w14:paraId="1B5719B9" w14:textId="77777777" w:rsidR="004357EC" w:rsidRPr="00B914B9" w:rsidRDefault="004357EC" w:rsidP="00713B30">
            <w:pPr>
              <w:rPr>
                <w:rFonts w:ascii="TimesNewRoman" w:hAnsi="TimesNewRoman" w:cs="TimesNewRoman"/>
                <w:sz w:val="18"/>
                <w:szCs w:val="18"/>
              </w:rPr>
            </w:pPr>
          </w:p>
        </w:tc>
        <w:tc>
          <w:tcPr>
            <w:tcW w:w="990" w:type="dxa"/>
            <w:gridSpan w:val="2"/>
            <w:vMerge/>
          </w:tcPr>
          <w:p w14:paraId="77827DB5" w14:textId="77777777" w:rsidR="004357EC" w:rsidRPr="00B914B9" w:rsidRDefault="004357EC" w:rsidP="00713B30">
            <w:pPr>
              <w:rPr>
                <w:rFonts w:ascii="TimesNewRoman" w:hAnsi="TimesNewRoman" w:cs="TimesNewRoman"/>
                <w:sz w:val="18"/>
                <w:szCs w:val="18"/>
              </w:rPr>
            </w:pPr>
          </w:p>
        </w:tc>
        <w:tc>
          <w:tcPr>
            <w:tcW w:w="990" w:type="dxa"/>
            <w:vMerge/>
          </w:tcPr>
          <w:p w14:paraId="641D8F19" w14:textId="77777777" w:rsidR="004357EC" w:rsidRPr="00B914B9" w:rsidRDefault="004357EC" w:rsidP="00713B30">
            <w:pPr>
              <w:rPr>
                <w:rFonts w:ascii="TimesNewRoman" w:hAnsi="TimesNewRoman" w:cs="TimesNewRoman"/>
                <w:sz w:val="18"/>
                <w:szCs w:val="18"/>
              </w:rPr>
            </w:pPr>
          </w:p>
        </w:tc>
      </w:tr>
      <w:tr w:rsidR="004357EC" w:rsidRPr="00B914B9" w14:paraId="55C18D79" w14:textId="77777777" w:rsidTr="00124D7E">
        <w:trPr>
          <w:trHeight w:val="233"/>
        </w:trPr>
        <w:tc>
          <w:tcPr>
            <w:tcW w:w="1079" w:type="dxa"/>
            <w:vMerge w:val="restart"/>
          </w:tcPr>
          <w:p w14:paraId="097DC12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946" w:type="dxa"/>
            <w:gridSpan w:val="2"/>
          </w:tcPr>
          <w:p w14:paraId="38676AE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727CFE2D"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r w:rsidRPr="00B914B9">
              <w:rPr>
                <w:rFonts w:ascii="TimesNewRoman" w:hAnsi="TimesNewRoman" w:cs="TimesNewRoman"/>
                <w:sz w:val="18"/>
                <w:szCs w:val="18"/>
              </w:rPr>
              <w:t>Centroid_cnt&lt;8</w:t>
            </w:r>
          </w:p>
        </w:tc>
        <w:tc>
          <w:tcPr>
            <w:tcW w:w="1349" w:type="dxa"/>
            <w:gridSpan w:val="2"/>
            <w:vMerge w:val="restart"/>
          </w:tcPr>
          <w:p w14:paraId="402FF185" w14:textId="755EEFE3"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en[centroid_cnt]</w:t>
            </w:r>
            <w:r w:rsidR="00ED32AD">
              <w:rPr>
                <w:rFonts w:ascii="TimesNewRoman" w:hAnsi="TimesNewRoman" w:cs="TimesNewRoman"/>
                <w:sz w:val="18"/>
                <w:szCs w:val="18"/>
              </w:rPr>
              <w:t xml:space="preserve"> </w:t>
            </w:r>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1</w:t>
            </w:r>
          </w:p>
        </w:tc>
        <w:tc>
          <w:tcPr>
            <w:tcW w:w="900" w:type="dxa"/>
            <w:gridSpan w:val="2"/>
            <w:vMerge w:val="restart"/>
          </w:tcPr>
          <w:p w14:paraId="0A5147D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vMerge w:val="restart"/>
          </w:tcPr>
          <w:p w14:paraId="6B3D0839" w14:textId="6CFE7061" w:rsidR="004357EC" w:rsidRPr="00B914B9" w:rsidRDefault="00007894" w:rsidP="00713B30">
            <w:pPr>
              <w:rPr>
                <w:rFonts w:ascii="TimesNewRoman" w:hAnsi="TimesNewRoman" w:cs="TimesNewRoman"/>
                <w:sz w:val="18"/>
                <w:szCs w:val="18"/>
              </w:rPr>
            </w:pPr>
            <w:r w:rsidRPr="00B914B9">
              <w:rPr>
                <w:rFonts w:ascii="TimesNewRoman" w:hAnsi="TimesNewRoman" w:cs="TimesNewRoman"/>
                <w:sz w:val="18"/>
                <w:szCs w:val="18"/>
              </w:rPr>
              <w:t>Enables “</w:t>
            </w:r>
            <w:r w:rsidR="004357EC" w:rsidRPr="00B914B9">
              <w:rPr>
                <w:rFonts w:ascii="TimesNewRoman" w:hAnsi="TimesNewRoman" w:cs="TimesNewRoman"/>
                <w:sz w:val="18"/>
                <w:szCs w:val="18"/>
              </w:rPr>
              <w:t xml:space="preserve">centroid </w:t>
            </w:r>
            <w:r w:rsidR="004757A6" w:rsidRPr="00B914B9">
              <w:rPr>
                <w:rFonts w:ascii="TimesNewRoman" w:hAnsi="TimesNewRoman" w:cs="TimesNewRoman"/>
                <w:sz w:val="18"/>
                <w:szCs w:val="18"/>
              </w:rPr>
              <w:t>register” of</w:t>
            </w:r>
            <w:r w:rsidR="004357EC" w:rsidRPr="00B914B9">
              <w:rPr>
                <w:rFonts w:ascii="TimesNewRoman" w:hAnsi="TimesNewRoman" w:cs="TimesNewRoman"/>
                <w:sz w:val="18"/>
                <w:szCs w:val="18"/>
              </w:rPr>
              <w:t xml:space="preserve"> number “centroid_cnt” local register in CB </w:t>
            </w:r>
          </w:p>
        </w:tc>
        <w:tc>
          <w:tcPr>
            <w:tcW w:w="990" w:type="dxa"/>
            <w:vMerge w:val="restart"/>
          </w:tcPr>
          <w:p w14:paraId="1F7150BF" w14:textId="77777777" w:rsidR="004357EC" w:rsidRPr="00B914B9" w:rsidRDefault="004357EC" w:rsidP="00713B30">
            <w:pPr>
              <w:rPr>
                <w:rFonts w:ascii="TimesNewRoman" w:hAnsi="TimesNewRoman" w:cs="TimesNewRoman"/>
                <w:sz w:val="18"/>
                <w:szCs w:val="18"/>
              </w:rPr>
            </w:pPr>
          </w:p>
        </w:tc>
        <w:tc>
          <w:tcPr>
            <w:tcW w:w="810" w:type="dxa"/>
            <w:vMerge w:val="restart"/>
          </w:tcPr>
          <w:p w14:paraId="5933615D" w14:textId="77777777" w:rsidR="004357EC" w:rsidRPr="00B914B9" w:rsidRDefault="004357EC" w:rsidP="00713B30">
            <w:pPr>
              <w:rPr>
                <w:rFonts w:ascii="TimesNewRoman" w:hAnsi="TimesNewRoman" w:cs="TimesNewRoman"/>
                <w:sz w:val="18"/>
                <w:szCs w:val="18"/>
              </w:rPr>
            </w:pPr>
          </w:p>
        </w:tc>
        <w:tc>
          <w:tcPr>
            <w:tcW w:w="1259" w:type="dxa"/>
            <w:vMerge w:val="restart"/>
          </w:tcPr>
          <w:p w14:paraId="232B0C8C" w14:textId="77777777" w:rsidR="004357EC" w:rsidRPr="00B914B9" w:rsidRDefault="004357EC" w:rsidP="00713B30">
            <w:pPr>
              <w:rPr>
                <w:rFonts w:ascii="TimesNewRoman" w:hAnsi="TimesNewRoman" w:cs="TimesNewRoman"/>
                <w:sz w:val="18"/>
                <w:szCs w:val="18"/>
              </w:rPr>
            </w:pPr>
          </w:p>
        </w:tc>
        <w:tc>
          <w:tcPr>
            <w:tcW w:w="895" w:type="dxa"/>
            <w:vMerge w:val="restart"/>
          </w:tcPr>
          <w:p w14:paraId="458D0F9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cnt ++ if centroid_cnt&lt;8</w:t>
            </w:r>
          </w:p>
        </w:tc>
        <w:tc>
          <w:tcPr>
            <w:tcW w:w="990" w:type="dxa"/>
            <w:gridSpan w:val="2"/>
            <w:vMerge w:val="restart"/>
          </w:tcPr>
          <w:p w14:paraId="4F9B8DD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promoted by one case it is smaller than 8</w:t>
            </w:r>
          </w:p>
        </w:tc>
        <w:tc>
          <w:tcPr>
            <w:tcW w:w="990" w:type="dxa"/>
            <w:vMerge w:val="restart"/>
          </w:tcPr>
          <w:p w14:paraId="1D9E1CB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Centroid number “centoid_cnt” stored in register file is written to local reg in CB </w:t>
            </w:r>
          </w:p>
        </w:tc>
      </w:tr>
      <w:tr w:rsidR="004357EC" w:rsidRPr="00B914B9" w14:paraId="691BF610" w14:textId="77777777" w:rsidTr="00124D7E">
        <w:trPr>
          <w:trHeight w:val="232"/>
        </w:trPr>
        <w:tc>
          <w:tcPr>
            <w:tcW w:w="1079" w:type="dxa"/>
            <w:vMerge/>
          </w:tcPr>
          <w:p w14:paraId="7D5D3CBC" w14:textId="77777777" w:rsidR="004357EC" w:rsidRPr="00B914B9" w:rsidRDefault="004357EC" w:rsidP="00713B30">
            <w:pPr>
              <w:rPr>
                <w:rFonts w:ascii="TimesNewRoman" w:hAnsi="TimesNewRoman" w:cs="TimesNewRoman"/>
                <w:sz w:val="18"/>
                <w:szCs w:val="18"/>
              </w:rPr>
            </w:pPr>
          </w:p>
        </w:tc>
        <w:tc>
          <w:tcPr>
            <w:tcW w:w="946" w:type="dxa"/>
            <w:gridSpan w:val="2"/>
          </w:tcPr>
          <w:p w14:paraId="7CEFFA1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 first point RAM </w:t>
            </w:r>
          </w:p>
        </w:tc>
        <w:tc>
          <w:tcPr>
            <w:tcW w:w="947" w:type="dxa"/>
          </w:tcPr>
          <w:p w14:paraId="1D597575"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r w:rsidRPr="00B914B9">
              <w:rPr>
                <w:rFonts w:ascii="TimesNewRoman" w:hAnsi="TimesNewRoman" w:cs="TimesNewRoman"/>
                <w:sz w:val="18"/>
                <w:szCs w:val="18"/>
              </w:rPr>
              <w:t>Centroid_cnt=8</w:t>
            </w:r>
          </w:p>
        </w:tc>
        <w:tc>
          <w:tcPr>
            <w:tcW w:w="1349" w:type="dxa"/>
            <w:gridSpan w:val="2"/>
            <w:vMerge/>
          </w:tcPr>
          <w:p w14:paraId="0BFBD928" w14:textId="77777777" w:rsidR="004357EC" w:rsidRPr="00B914B9" w:rsidRDefault="004357EC" w:rsidP="00713B30">
            <w:pPr>
              <w:rPr>
                <w:rFonts w:ascii="TimesNewRoman" w:hAnsi="TimesNewRoman" w:cs="TimesNewRoman"/>
                <w:sz w:val="18"/>
                <w:szCs w:val="18"/>
              </w:rPr>
            </w:pPr>
          </w:p>
        </w:tc>
        <w:tc>
          <w:tcPr>
            <w:tcW w:w="900" w:type="dxa"/>
            <w:gridSpan w:val="2"/>
            <w:vMerge/>
          </w:tcPr>
          <w:p w14:paraId="57C68A3A" w14:textId="77777777" w:rsidR="004357EC" w:rsidRPr="00B914B9" w:rsidRDefault="004357EC" w:rsidP="00713B30">
            <w:pPr>
              <w:rPr>
                <w:rFonts w:ascii="TimesNewRoman" w:hAnsi="TimesNewRoman" w:cs="TimesNewRoman"/>
                <w:sz w:val="18"/>
                <w:szCs w:val="18"/>
              </w:rPr>
            </w:pPr>
          </w:p>
        </w:tc>
        <w:tc>
          <w:tcPr>
            <w:tcW w:w="990" w:type="dxa"/>
            <w:vMerge/>
          </w:tcPr>
          <w:p w14:paraId="76B1C3D6" w14:textId="77777777" w:rsidR="004357EC" w:rsidRPr="00B914B9" w:rsidRDefault="004357EC" w:rsidP="00713B30">
            <w:pPr>
              <w:rPr>
                <w:rFonts w:ascii="TimesNewRoman" w:hAnsi="TimesNewRoman" w:cs="TimesNewRoman"/>
                <w:sz w:val="18"/>
                <w:szCs w:val="18"/>
              </w:rPr>
            </w:pPr>
          </w:p>
        </w:tc>
        <w:tc>
          <w:tcPr>
            <w:tcW w:w="990" w:type="dxa"/>
            <w:vMerge/>
          </w:tcPr>
          <w:p w14:paraId="1CB2D0BF" w14:textId="77777777" w:rsidR="004357EC" w:rsidRPr="00B914B9" w:rsidRDefault="004357EC" w:rsidP="00713B30">
            <w:pPr>
              <w:rPr>
                <w:rFonts w:ascii="TimesNewRoman" w:hAnsi="TimesNewRoman" w:cs="TimesNewRoman"/>
                <w:sz w:val="18"/>
                <w:szCs w:val="18"/>
              </w:rPr>
            </w:pPr>
          </w:p>
        </w:tc>
        <w:tc>
          <w:tcPr>
            <w:tcW w:w="810" w:type="dxa"/>
            <w:vMerge/>
          </w:tcPr>
          <w:p w14:paraId="12FEE75C" w14:textId="77777777" w:rsidR="004357EC" w:rsidRPr="00B914B9" w:rsidRDefault="004357EC" w:rsidP="00713B30">
            <w:pPr>
              <w:rPr>
                <w:rFonts w:ascii="TimesNewRoman" w:hAnsi="TimesNewRoman" w:cs="TimesNewRoman"/>
                <w:sz w:val="18"/>
                <w:szCs w:val="18"/>
              </w:rPr>
            </w:pPr>
          </w:p>
        </w:tc>
        <w:tc>
          <w:tcPr>
            <w:tcW w:w="1259" w:type="dxa"/>
            <w:vMerge/>
          </w:tcPr>
          <w:p w14:paraId="57FE8232" w14:textId="77777777" w:rsidR="004357EC" w:rsidRPr="00B914B9" w:rsidRDefault="004357EC" w:rsidP="00713B30">
            <w:pPr>
              <w:rPr>
                <w:rFonts w:ascii="TimesNewRoman" w:hAnsi="TimesNewRoman" w:cs="TimesNewRoman"/>
                <w:sz w:val="18"/>
                <w:szCs w:val="18"/>
              </w:rPr>
            </w:pPr>
          </w:p>
        </w:tc>
        <w:tc>
          <w:tcPr>
            <w:tcW w:w="895" w:type="dxa"/>
            <w:vMerge/>
          </w:tcPr>
          <w:p w14:paraId="59D5A6D5" w14:textId="77777777" w:rsidR="004357EC" w:rsidRPr="00B914B9" w:rsidRDefault="004357EC" w:rsidP="00713B30">
            <w:pPr>
              <w:rPr>
                <w:rFonts w:ascii="TimesNewRoman" w:hAnsi="TimesNewRoman" w:cs="TimesNewRoman"/>
                <w:sz w:val="18"/>
                <w:szCs w:val="18"/>
              </w:rPr>
            </w:pPr>
          </w:p>
        </w:tc>
        <w:tc>
          <w:tcPr>
            <w:tcW w:w="990" w:type="dxa"/>
            <w:gridSpan w:val="2"/>
            <w:vMerge/>
          </w:tcPr>
          <w:p w14:paraId="746E1E14" w14:textId="77777777" w:rsidR="004357EC" w:rsidRPr="00B914B9" w:rsidRDefault="004357EC" w:rsidP="00713B30">
            <w:pPr>
              <w:rPr>
                <w:rFonts w:ascii="TimesNewRoman" w:hAnsi="TimesNewRoman" w:cs="TimesNewRoman"/>
                <w:sz w:val="18"/>
                <w:szCs w:val="18"/>
              </w:rPr>
            </w:pPr>
          </w:p>
        </w:tc>
        <w:tc>
          <w:tcPr>
            <w:tcW w:w="990" w:type="dxa"/>
            <w:vMerge/>
          </w:tcPr>
          <w:p w14:paraId="3F84EA44" w14:textId="77777777" w:rsidR="004357EC" w:rsidRPr="00B914B9" w:rsidRDefault="004357EC" w:rsidP="00713B30">
            <w:pPr>
              <w:rPr>
                <w:rFonts w:ascii="TimesNewRoman" w:hAnsi="TimesNewRoman" w:cs="TimesNewRoman"/>
                <w:sz w:val="18"/>
                <w:szCs w:val="18"/>
              </w:rPr>
            </w:pPr>
          </w:p>
        </w:tc>
      </w:tr>
      <w:tr w:rsidR="004357EC" w:rsidRPr="00B914B9" w14:paraId="101C2BE0" w14:textId="77777777" w:rsidTr="00124D7E">
        <w:trPr>
          <w:trHeight w:val="174"/>
        </w:trPr>
        <w:tc>
          <w:tcPr>
            <w:tcW w:w="1079" w:type="dxa"/>
            <w:vMerge w:val="restart"/>
          </w:tcPr>
          <w:p w14:paraId="70BBA8F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first point RAM</w:t>
            </w:r>
          </w:p>
        </w:tc>
        <w:tc>
          <w:tcPr>
            <w:tcW w:w="1893" w:type="dxa"/>
            <w:gridSpan w:val="3"/>
            <w:vMerge w:val="restart"/>
          </w:tcPr>
          <w:p w14:paraId="6A4DEDC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1349" w:type="dxa"/>
            <w:gridSpan w:val="2"/>
          </w:tcPr>
          <w:p w14:paraId="4AA915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53ACF65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D73A7A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8F353AF" w14:textId="77777777" w:rsidR="004357EC" w:rsidRPr="00B914B9" w:rsidRDefault="004357EC" w:rsidP="00713B30">
            <w:pPr>
              <w:rPr>
                <w:rFonts w:ascii="TimesNewRoman" w:hAnsi="TimesNewRoman" w:cs="TimesNewRoman"/>
                <w:sz w:val="18"/>
                <w:szCs w:val="18"/>
              </w:rPr>
            </w:pPr>
          </w:p>
        </w:tc>
        <w:tc>
          <w:tcPr>
            <w:tcW w:w="810" w:type="dxa"/>
            <w:vMerge w:val="restart"/>
          </w:tcPr>
          <w:p w14:paraId="39DE4C3F" w14:textId="77777777" w:rsidR="004357EC" w:rsidRPr="00B914B9" w:rsidRDefault="004357EC" w:rsidP="00713B30">
            <w:pPr>
              <w:rPr>
                <w:rFonts w:ascii="TimesNewRoman" w:hAnsi="TimesNewRoman" w:cs="TimesNewRoman"/>
                <w:sz w:val="18"/>
                <w:szCs w:val="18"/>
              </w:rPr>
            </w:pPr>
          </w:p>
        </w:tc>
        <w:tc>
          <w:tcPr>
            <w:tcW w:w="1259" w:type="dxa"/>
            <w:vMerge w:val="restart"/>
          </w:tcPr>
          <w:p w14:paraId="201FE767" w14:textId="77777777" w:rsidR="004357EC" w:rsidRPr="00B914B9" w:rsidRDefault="004357EC" w:rsidP="00713B30">
            <w:pPr>
              <w:rPr>
                <w:rFonts w:ascii="TimesNewRoman" w:hAnsi="TimesNewRoman" w:cs="TimesNewRoman"/>
                <w:sz w:val="18"/>
                <w:szCs w:val="18"/>
              </w:rPr>
            </w:pPr>
          </w:p>
        </w:tc>
        <w:tc>
          <w:tcPr>
            <w:tcW w:w="895" w:type="dxa"/>
            <w:vMerge w:val="restart"/>
          </w:tcPr>
          <w:p w14:paraId="02FD1E1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Point_cnt ++</w:t>
            </w:r>
          </w:p>
        </w:tc>
        <w:tc>
          <w:tcPr>
            <w:tcW w:w="990" w:type="dxa"/>
            <w:gridSpan w:val="2"/>
            <w:vMerge w:val="restart"/>
          </w:tcPr>
          <w:p w14:paraId="4377BF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640ADF0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input data point from RAM enters CB pipeline</w:t>
            </w:r>
          </w:p>
        </w:tc>
      </w:tr>
      <w:tr w:rsidR="004357EC" w:rsidRPr="00B914B9" w14:paraId="690E7F2E" w14:textId="77777777" w:rsidTr="00124D7E">
        <w:trPr>
          <w:trHeight w:val="172"/>
        </w:trPr>
        <w:tc>
          <w:tcPr>
            <w:tcW w:w="1079" w:type="dxa"/>
            <w:vMerge/>
          </w:tcPr>
          <w:p w14:paraId="23CBF9A8" w14:textId="77777777" w:rsidR="004357EC" w:rsidRPr="00B914B9" w:rsidRDefault="004357EC" w:rsidP="00713B30">
            <w:pPr>
              <w:rPr>
                <w:rFonts w:ascii="TimesNewRoman" w:hAnsi="TimesNewRoman" w:cs="TimesNewRoman"/>
                <w:sz w:val="18"/>
                <w:szCs w:val="18"/>
              </w:rPr>
            </w:pPr>
          </w:p>
        </w:tc>
        <w:tc>
          <w:tcPr>
            <w:tcW w:w="1893" w:type="dxa"/>
            <w:gridSpan w:val="3"/>
            <w:vMerge/>
          </w:tcPr>
          <w:p w14:paraId="63356E3B" w14:textId="77777777" w:rsidR="004357EC" w:rsidRPr="00B914B9" w:rsidRDefault="004357EC" w:rsidP="00713B30">
            <w:pPr>
              <w:rPr>
                <w:rFonts w:ascii="TimesNewRoman" w:hAnsi="TimesNewRoman" w:cs="TimesNewRoman"/>
                <w:sz w:val="18"/>
                <w:szCs w:val="18"/>
              </w:rPr>
            </w:pPr>
          </w:p>
        </w:tc>
        <w:tc>
          <w:tcPr>
            <w:tcW w:w="1349" w:type="dxa"/>
            <w:gridSpan w:val="2"/>
          </w:tcPr>
          <w:p w14:paraId="13D2C33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 Addr= first input addr + point cnt</w:t>
            </w:r>
          </w:p>
        </w:tc>
        <w:tc>
          <w:tcPr>
            <w:tcW w:w="900" w:type="dxa"/>
            <w:gridSpan w:val="2"/>
          </w:tcPr>
          <w:p w14:paraId="179829D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438AD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40DC0B99" w14:textId="77777777" w:rsidR="004357EC" w:rsidRPr="00B914B9" w:rsidRDefault="004357EC" w:rsidP="00713B30">
            <w:pPr>
              <w:rPr>
                <w:rFonts w:ascii="TimesNewRoman" w:hAnsi="TimesNewRoman" w:cs="TimesNewRoman"/>
                <w:sz w:val="18"/>
                <w:szCs w:val="18"/>
              </w:rPr>
            </w:pPr>
          </w:p>
        </w:tc>
        <w:tc>
          <w:tcPr>
            <w:tcW w:w="810" w:type="dxa"/>
            <w:vMerge/>
          </w:tcPr>
          <w:p w14:paraId="54B5D57B" w14:textId="77777777" w:rsidR="004357EC" w:rsidRPr="00B914B9" w:rsidRDefault="004357EC" w:rsidP="00713B30">
            <w:pPr>
              <w:rPr>
                <w:rFonts w:ascii="TimesNewRoman" w:hAnsi="TimesNewRoman" w:cs="TimesNewRoman"/>
                <w:sz w:val="18"/>
                <w:szCs w:val="18"/>
              </w:rPr>
            </w:pPr>
          </w:p>
        </w:tc>
        <w:tc>
          <w:tcPr>
            <w:tcW w:w="1259" w:type="dxa"/>
            <w:vMerge/>
          </w:tcPr>
          <w:p w14:paraId="5ECBB4E9" w14:textId="77777777" w:rsidR="004357EC" w:rsidRPr="00B914B9" w:rsidRDefault="004357EC" w:rsidP="00713B30">
            <w:pPr>
              <w:rPr>
                <w:rFonts w:ascii="TimesNewRoman" w:hAnsi="TimesNewRoman" w:cs="TimesNewRoman"/>
                <w:sz w:val="18"/>
                <w:szCs w:val="18"/>
              </w:rPr>
            </w:pPr>
          </w:p>
        </w:tc>
        <w:tc>
          <w:tcPr>
            <w:tcW w:w="895" w:type="dxa"/>
            <w:vMerge/>
          </w:tcPr>
          <w:p w14:paraId="47E837B2" w14:textId="77777777" w:rsidR="004357EC" w:rsidRPr="00B914B9" w:rsidRDefault="004357EC" w:rsidP="00713B30">
            <w:pPr>
              <w:rPr>
                <w:rFonts w:ascii="TimesNewRoman" w:hAnsi="TimesNewRoman" w:cs="TimesNewRoman"/>
                <w:sz w:val="18"/>
                <w:szCs w:val="18"/>
              </w:rPr>
            </w:pPr>
          </w:p>
        </w:tc>
        <w:tc>
          <w:tcPr>
            <w:tcW w:w="990" w:type="dxa"/>
            <w:gridSpan w:val="2"/>
            <w:vMerge/>
          </w:tcPr>
          <w:p w14:paraId="32AD7477" w14:textId="77777777" w:rsidR="004357EC" w:rsidRPr="00B914B9" w:rsidRDefault="004357EC" w:rsidP="00713B30">
            <w:pPr>
              <w:rPr>
                <w:rFonts w:ascii="TimesNewRoman" w:hAnsi="TimesNewRoman" w:cs="TimesNewRoman"/>
                <w:sz w:val="18"/>
                <w:szCs w:val="18"/>
              </w:rPr>
            </w:pPr>
          </w:p>
        </w:tc>
        <w:tc>
          <w:tcPr>
            <w:tcW w:w="990" w:type="dxa"/>
            <w:vMerge/>
          </w:tcPr>
          <w:p w14:paraId="4359DA0A" w14:textId="77777777" w:rsidR="004357EC" w:rsidRPr="00B914B9" w:rsidRDefault="004357EC" w:rsidP="00713B30">
            <w:pPr>
              <w:rPr>
                <w:rFonts w:ascii="TimesNewRoman" w:hAnsi="TimesNewRoman" w:cs="TimesNewRoman"/>
                <w:sz w:val="18"/>
                <w:szCs w:val="18"/>
              </w:rPr>
            </w:pPr>
          </w:p>
        </w:tc>
      </w:tr>
      <w:tr w:rsidR="004357EC" w:rsidRPr="00B914B9" w14:paraId="7AF0EDC2" w14:textId="77777777" w:rsidTr="00124D7E">
        <w:trPr>
          <w:trHeight w:val="172"/>
        </w:trPr>
        <w:tc>
          <w:tcPr>
            <w:tcW w:w="1079" w:type="dxa"/>
            <w:vMerge/>
          </w:tcPr>
          <w:p w14:paraId="6C3207D6" w14:textId="77777777" w:rsidR="004357EC" w:rsidRPr="00B914B9" w:rsidRDefault="004357EC" w:rsidP="00713B30">
            <w:pPr>
              <w:rPr>
                <w:rFonts w:ascii="TimesNewRoman" w:hAnsi="TimesNewRoman" w:cs="TimesNewRoman"/>
                <w:sz w:val="18"/>
                <w:szCs w:val="18"/>
              </w:rPr>
            </w:pPr>
          </w:p>
        </w:tc>
        <w:tc>
          <w:tcPr>
            <w:tcW w:w="1893" w:type="dxa"/>
            <w:gridSpan w:val="3"/>
            <w:vMerge/>
          </w:tcPr>
          <w:p w14:paraId="56638DCF" w14:textId="77777777" w:rsidR="004357EC" w:rsidRPr="00B914B9" w:rsidRDefault="004357EC" w:rsidP="00713B30">
            <w:pPr>
              <w:rPr>
                <w:rFonts w:ascii="TimesNewRoman" w:hAnsi="TimesNewRoman" w:cs="TimesNewRoman"/>
                <w:sz w:val="18"/>
                <w:szCs w:val="18"/>
              </w:rPr>
            </w:pPr>
          </w:p>
        </w:tc>
        <w:tc>
          <w:tcPr>
            <w:tcW w:w="1349" w:type="dxa"/>
            <w:gridSpan w:val="2"/>
          </w:tcPr>
          <w:p w14:paraId="44441BC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_reset=1</w:t>
            </w:r>
          </w:p>
        </w:tc>
        <w:tc>
          <w:tcPr>
            <w:tcW w:w="900" w:type="dxa"/>
            <w:gridSpan w:val="2"/>
          </w:tcPr>
          <w:p w14:paraId="03EAC2D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0417D4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sets all sixteen local CB registers called Accumulators and accumulators counters</w:t>
            </w:r>
          </w:p>
        </w:tc>
        <w:tc>
          <w:tcPr>
            <w:tcW w:w="990" w:type="dxa"/>
            <w:vMerge/>
          </w:tcPr>
          <w:p w14:paraId="4B6F2DEF" w14:textId="77777777" w:rsidR="004357EC" w:rsidRPr="00B914B9" w:rsidRDefault="004357EC" w:rsidP="00713B30">
            <w:pPr>
              <w:rPr>
                <w:rFonts w:ascii="TimesNewRoman" w:hAnsi="TimesNewRoman" w:cs="TimesNewRoman"/>
                <w:sz w:val="18"/>
                <w:szCs w:val="18"/>
              </w:rPr>
            </w:pPr>
          </w:p>
        </w:tc>
        <w:tc>
          <w:tcPr>
            <w:tcW w:w="810" w:type="dxa"/>
            <w:vMerge/>
          </w:tcPr>
          <w:p w14:paraId="03420551" w14:textId="77777777" w:rsidR="004357EC" w:rsidRPr="00B914B9" w:rsidRDefault="004357EC" w:rsidP="00713B30">
            <w:pPr>
              <w:rPr>
                <w:rFonts w:ascii="TimesNewRoman" w:hAnsi="TimesNewRoman" w:cs="TimesNewRoman"/>
                <w:sz w:val="18"/>
                <w:szCs w:val="18"/>
              </w:rPr>
            </w:pPr>
          </w:p>
        </w:tc>
        <w:tc>
          <w:tcPr>
            <w:tcW w:w="1259" w:type="dxa"/>
            <w:vMerge/>
          </w:tcPr>
          <w:p w14:paraId="16D29F96" w14:textId="77777777" w:rsidR="004357EC" w:rsidRPr="00B914B9" w:rsidRDefault="004357EC" w:rsidP="00713B30">
            <w:pPr>
              <w:rPr>
                <w:rFonts w:ascii="TimesNewRoman" w:hAnsi="TimesNewRoman" w:cs="TimesNewRoman"/>
                <w:sz w:val="18"/>
                <w:szCs w:val="18"/>
              </w:rPr>
            </w:pPr>
          </w:p>
        </w:tc>
        <w:tc>
          <w:tcPr>
            <w:tcW w:w="895" w:type="dxa"/>
          </w:tcPr>
          <w:p w14:paraId="294108F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_cnt=0</w:t>
            </w:r>
          </w:p>
        </w:tc>
        <w:tc>
          <w:tcPr>
            <w:tcW w:w="990" w:type="dxa"/>
            <w:gridSpan w:val="2"/>
          </w:tcPr>
          <w:p w14:paraId="3F01196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t>in order to know if it is full</w:t>
            </w:r>
          </w:p>
        </w:tc>
        <w:tc>
          <w:tcPr>
            <w:tcW w:w="990" w:type="dxa"/>
            <w:vMerge/>
          </w:tcPr>
          <w:p w14:paraId="2837ACE7" w14:textId="77777777" w:rsidR="004357EC" w:rsidRPr="00B914B9" w:rsidRDefault="004357EC" w:rsidP="00713B30">
            <w:pPr>
              <w:rPr>
                <w:rFonts w:ascii="TimesNewRoman" w:hAnsi="TimesNewRoman" w:cs="TimesNewRoman"/>
                <w:sz w:val="18"/>
                <w:szCs w:val="18"/>
              </w:rPr>
            </w:pPr>
          </w:p>
        </w:tc>
      </w:tr>
      <w:tr w:rsidR="004357EC" w:rsidRPr="00B914B9" w14:paraId="6B79D447" w14:textId="77777777" w:rsidTr="00124D7E">
        <w:trPr>
          <w:trHeight w:val="113"/>
        </w:trPr>
        <w:tc>
          <w:tcPr>
            <w:tcW w:w="1079" w:type="dxa"/>
            <w:vMerge w:val="restart"/>
          </w:tcPr>
          <w:p w14:paraId="07DE358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6" w:type="dxa"/>
            <w:gridSpan w:val="2"/>
          </w:tcPr>
          <w:p w14:paraId="72B713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7" w:type="dxa"/>
          </w:tcPr>
          <w:p w14:paraId="74643DE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_cnt&lt;3</w:t>
            </w:r>
          </w:p>
        </w:tc>
        <w:tc>
          <w:tcPr>
            <w:tcW w:w="1349" w:type="dxa"/>
            <w:gridSpan w:val="2"/>
          </w:tcPr>
          <w:p w14:paraId="44A7E47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77F58F4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287CC3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EB290BB" w14:textId="77777777" w:rsidR="004357EC" w:rsidRPr="00B914B9" w:rsidRDefault="004357EC" w:rsidP="00713B30">
            <w:pPr>
              <w:rPr>
                <w:rFonts w:ascii="TimesNewRoman" w:hAnsi="TimesNewRoman" w:cs="TimesNewRoman"/>
                <w:sz w:val="18"/>
                <w:szCs w:val="18"/>
              </w:rPr>
            </w:pPr>
          </w:p>
        </w:tc>
        <w:tc>
          <w:tcPr>
            <w:tcW w:w="810" w:type="dxa"/>
            <w:vMerge w:val="restart"/>
          </w:tcPr>
          <w:p w14:paraId="33673099" w14:textId="77777777" w:rsidR="004357EC" w:rsidRPr="00B914B9" w:rsidRDefault="004357EC" w:rsidP="00713B30">
            <w:pPr>
              <w:rPr>
                <w:rFonts w:ascii="TimesNewRoman" w:hAnsi="TimesNewRoman" w:cs="TimesNewRoman"/>
                <w:sz w:val="18"/>
                <w:szCs w:val="18"/>
              </w:rPr>
            </w:pPr>
          </w:p>
        </w:tc>
        <w:tc>
          <w:tcPr>
            <w:tcW w:w="1259" w:type="dxa"/>
            <w:vMerge w:val="restart"/>
          </w:tcPr>
          <w:p w14:paraId="18C02F2F" w14:textId="77777777" w:rsidR="004357EC" w:rsidRPr="00B914B9" w:rsidRDefault="004357EC" w:rsidP="00713B30">
            <w:pPr>
              <w:rPr>
                <w:rFonts w:ascii="TimesNewRoman" w:hAnsi="TimesNewRoman" w:cs="TimesNewRoman"/>
                <w:sz w:val="18"/>
                <w:szCs w:val="18"/>
              </w:rPr>
            </w:pPr>
          </w:p>
        </w:tc>
        <w:tc>
          <w:tcPr>
            <w:tcW w:w="942" w:type="dxa"/>
            <w:gridSpan w:val="2"/>
          </w:tcPr>
          <w:p w14:paraId="1FDECA2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Point_cnt ++</w:t>
            </w:r>
          </w:p>
        </w:tc>
        <w:tc>
          <w:tcPr>
            <w:tcW w:w="943" w:type="dxa"/>
          </w:tcPr>
          <w:p w14:paraId="40FD4CB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0743A68" w14:textId="3CF2FD0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but does not allow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r w:rsidRPr="00B914B9">
              <w:rPr>
                <w:rFonts w:ascii="TimesNewRoman" w:hAnsi="TimesNewRoman" w:cs="TimesNewRoman"/>
                <w:sz w:val="18"/>
                <w:szCs w:val="18"/>
              </w:rPr>
              <w:lastRenderedPageBreak/>
              <w:t>“Acummulators” and “Acummulator counters</w:t>
            </w:r>
          </w:p>
          <w:p w14:paraId="15F1774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 </w:t>
            </w:r>
          </w:p>
        </w:tc>
      </w:tr>
      <w:tr w:rsidR="004357EC" w:rsidRPr="00B914B9" w14:paraId="5097D9FE" w14:textId="77777777" w:rsidTr="00124D7E">
        <w:trPr>
          <w:trHeight w:val="345"/>
        </w:trPr>
        <w:tc>
          <w:tcPr>
            <w:tcW w:w="1079" w:type="dxa"/>
            <w:vMerge/>
          </w:tcPr>
          <w:p w14:paraId="3BD1A0CE" w14:textId="77777777" w:rsidR="004357EC" w:rsidRPr="00B914B9" w:rsidRDefault="004357EC" w:rsidP="00713B30">
            <w:pPr>
              <w:rPr>
                <w:rFonts w:ascii="TimesNewRoman" w:hAnsi="TimesNewRoman" w:cs="TimesNewRoman"/>
                <w:sz w:val="18"/>
                <w:szCs w:val="18"/>
              </w:rPr>
            </w:pPr>
          </w:p>
        </w:tc>
        <w:tc>
          <w:tcPr>
            <w:tcW w:w="946" w:type="dxa"/>
            <w:gridSpan w:val="2"/>
          </w:tcPr>
          <w:p w14:paraId="7412BFC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 remaining points</w:t>
            </w:r>
          </w:p>
        </w:tc>
        <w:tc>
          <w:tcPr>
            <w:tcW w:w="947" w:type="dxa"/>
          </w:tcPr>
          <w:p w14:paraId="0E54E17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_cnt=3</w:t>
            </w:r>
          </w:p>
        </w:tc>
        <w:tc>
          <w:tcPr>
            <w:tcW w:w="1349" w:type="dxa"/>
            <w:gridSpan w:val="2"/>
          </w:tcPr>
          <w:p w14:paraId="695A122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 Addr= first input addr + point cnt</w:t>
            </w:r>
          </w:p>
        </w:tc>
        <w:tc>
          <w:tcPr>
            <w:tcW w:w="900" w:type="dxa"/>
            <w:gridSpan w:val="2"/>
          </w:tcPr>
          <w:p w14:paraId="3F775B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60FA54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7E7D74A1" w14:textId="77777777" w:rsidR="004357EC" w:rsidRPr="00B914B9" w:rsidRDefault="004357EC" w:rsidP="00713B30">
            <w:pPr>
              <w:rPr>
                <w:rFonts w:ascii="TimesNewRoman" w:hAnsi="TimesNewRoman" w:cs="TimesNewRoman"/>
                <w:sz w:val="18"/>
                <w:szCs w:val="18"/>
              </w:rPr>
            </w:pPr>
          </w:p>
        </w:tc>
        <w:tc>
          <w:tcPr>
            <w:tcW w:w="810" w:type="dxa"/>
            <w:vMerge/>
          </w:tcPr>
          <w:p w14:paraId="2DF03C9A" w14:textId="77777777" w:rsidR="004357EC" w:rsidRPr="00B914B9" w:rsidRDefault="004357EC" w:rsidP="00713B30">
            <w:pPr>
              <w:rPr>
                <w:rFonts w:ascii="TimesNewRoman" w:hAnsi="TimesNewRoman" w:cs="TimesNewRoman"/>
                <w:sz w:val="18"/>
                <w:szCs w:val="18"/>
              </w:rPr>
            </w:pPr>
          </w:p>
        </w:tc>
        <w:tc>
          <w:tcPr>
            <w:tcW w:w="1259" w:type="dxa"/>
            <w:vMerge/>
          </w:tcPr>
          <w:p w14:paraId="74519A03" w14:textId="77777777" w:rsidR="004357EC" w:rsidRPr="00B914B9" w:rsidRDefault="004357EC" w:rsidP="00713B30">
            <w:pPr>
              <w:rPr>
                <w:rFonts w:ascii="TimesNewRoman" w:hAnsi="TimesNewRoman" w:cs="TimesNewRoman"/>
                <w:sz w:val="18"/>
                <w:szCs w:val="18"/>
              </w:rPr>
            </w:pPr>
          </w:p>
        </w:tc>
        <w:tc>
          <w:tcPr>
            <w:tcW w:w="942" w:type="dxa"/>
            <w:gridSpan w:val="2"/>
          </w:tcPr>
          <w:p w14:paraId="798E5C8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_cnt++</w:t>
            </w:r>
          </w:p>
        </w:tc>
        <w:tc>
          <w:tcPr>
            <w:tcW w:w="943" w:type="dxa"/>
          </w:tcPr>
          <w:p w14:paraId="65806F3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t>in order to know if it is full</w:t>
            </w:r>
          </w:p>
        </w:tc>
        <w:tc>
          <w:tcPr>
            <w:tcW w:w="990" w:type="dxa"/>
            <w:vMerge/>
          </w:tcPr>
          <w:p w14:paraId="0B36CE5F" w14:textId="77777777" w:rsidR="004357EC" w:rsidRPr="00B914B9" w:rsidRDefault="004357EC" w:rsidP="00713B30">
            <w:pPr>
              <w:rPr>
                <w:rFonts w:ascii="TimesNewRoman" w:hAnsi="TimesNewRoman" w:cs="TimesNewRoman"/>
                <w:sz w:val="18"/>
                <w:szCs w:val="18"/>
              </w:rPr>
            </w:pPr>
          </w:p>
        </w:tc>
      </w:tr>
      <w:tr w:rsidR="004357EC" w:rsidRPr="00B914B9" w14:paraId="5866D7F7" w14:textId="77777777" w:rsidTr="00124D7E">
        <w:trPr>
          <w:trHeight w:val="953"/>
        </w:trPr>
        <w:tc>
          <w:tcPr>
            <w:tcW w:w="1079" w:type="dxa"/>
            <w:vMerge w:val="restart"/>
          </w:tcPr>
          <w:p w14:paraId="6C92C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565E3A5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6" w:type="dxa"/>
            <w:gridSpan w:val="2"/>
          </w:tcPr>
          <w:p w14:paraId="77F067A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CC65C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 Addr = last input addr</w:t>
            </w:r>
          </w:p>
        </w:tc>
        <w:tc>
          <w:tcPr>
            <w:tcW w:w="1349" w:type="dxa"/>
            <w:gridSpan w:val="2"/>
          </w:tcPr>
          <w:p w14:paraId="40E1D46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329E16E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5E2AC6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13FD0CF7" w14:textId="77777777" w:rsidR="004357EC" w:rsidRPr="00B914B9" w:rsidRDefault="004357EC" w:rsidP="00713B30">
            <w:pPr>
              <w:rPr>
                <w:rFonts w:ascii="TimesNewRoman" w:hAnsi="TimesNewRoman" w:cs="TimesNewRoman"/>
                <w:sz w:val="18"/>
                <w:szCs w:val="18"/>
              </w:rPr>
            </w:pPr>
          </w:p>
        </w:tc>
        <w:tc>
          <w:tcPr>
            <w:tcW w:w="810" w:type="dxa"/>
            <w:vMerge w:val="restart"/>
          </w:tcPr>
          <w:p w14:paraId="6DE72AE2" w14:textId="77777777" w:rsidR="004357EC" w:rsidRPr="00B914B9" w:rsidRDefault="004357EC" w:rsidP="00713B30">
            <w:pPr>
              <w:rPr>
                <w:rFonts w:ascii="TimesNewRoman" w:hAnsi="TimesNewRoman" w:cs="TimesNewRoman"/>
                <w:sz w:val="18"/>
                <w:szCs w:val="18"/>
              </w:rPr>
            </w:pPr>
          </w:p>
        </w:tc>
        <w:tc>
          <w:tcPr>
            <w:tcW w:w="1259" w:type="dxa"/>
            <w:vMerge w:val="restart"/>
          </w:tcPr>
          <w:p w14:paraId="5865010F"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35E6781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Point_cnt ++</w:t>
            </w:r>
          </w:p>
        </w:tc>
        <w:tc>
          <w:tcPr>
            <w:tcW w:w="943" w:type="dxa"/>
            <w:vMerge w:val="restart"/>
          </w:tcPr>
          <w:p w14:paraId="6599C37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6EBFC5A" w14:textId="0C96D8C5"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and allows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Acummulators” and “Acummulator counters</w:t>
            </w:r>
          </w:p>
          <w:p w14:paraId="363CDFE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r>
      <w:tr w:rsidR="004357EC" w:rsidRPr="00B914B9" w14:paraId="6DAEC734" w14:textId="77777777" w:rsidTr="00124D7E">
        <w:trPr>
          <w:trHeight w:val="578"/>
        </w:trPr>
        <w:tc>
          <w:tcPr>
            <w:tcW w:w="1079" w:type="dxa"/>
            <w:vMerge/>
          </w:tcPr>
          <w:p w14:paraId="7C781543"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5D4B92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6CD0EDB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7" w:type="dxa"/>
            <w:vMerge w:val="restart"/>
          </w:tcPr>
          <w:p w14:paraId="263C03F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 Addr != last input addr</w:t>
            </w:r>
          </w:p>
        </w:tc>
        <w:tc>
          <w:tcPr>
            <w:tcW w:w="1349" w:type="dxa"/>
            <w:gridSpan w:val="2"/>
          </w:tcPr>
          <w:p w14:paraId="67719C1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 Addr= first input addr + point cnt</w:t>
            </w:r>
          </w:p>
        </w:tc>
        <w:tc>
          <w:tcPr>
            <w:tcW w:w="900" w:type="dxa"/>
            <w:gridSpan w:val="2"/>
          </w:tcPr>
          <w:p w14:paraId="0C7EB58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407410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555697D6" w14:textId="77777777" w:rsidR="004357EC" w:rsidRPr="00B914B9" w:rsidRDefault="004357EC" w:rsidP="00713B30">
            <w:pPr>
              <w:rPr>
                <w:rFonts w:ascii="TimesNewRoman" w:hAnsi="TimesNewRoman" w:cs="TimesNewRoman"/>
                <w:sz w:val="18"/>
                <w:szCs w:val="18"/>
              </w:rPr>
            </w:pPr>
          </w:p>
        </w:tc>
        <w:tc>
          <w:tcPr>
            <w:tcW w:w="810" w:type="dxa"/>
            <w:vMerge/>
          </w:tcPr>
          <w:p w14:paraId="760BD4F7" w14:textId="77777777" w:rsidR="004357EC" w:rsidRPr="00B914B9" w:rsidRDefault="004357EC" w:rsidP="00713B30">
            <w:pPr>
              <w:rPr>
                <w:rFonts w:ascii="TimesNewRoman" w:hAnsi="TimesNewRoman" w:cs="TimesNewRoman"/>
                <w:sz w:val="18"/>
                <w:szCs w:val="18"/>
              </w:rPr>
            </w:pPr>
          </w:p>
        </w:tc>
        <w:tc>
          <w:tcPr>
            <w:tcW w:w="1259" w:type="dxa"/>
            <w:vMerge/>
          </w:tcPr>
          <w:p w14:paraId="3EF5FAF8" w14:textId="77777777" w:rsidR="004357EC" w:rsidRPr="00B914B9" w:rsidRDefault="004357EC" w:rsidP="00713B30">
            <w:pPr>
              <w:rPr>
                <w:rFonts w:ascii="TimesNewRoman" w:hAnsi="TimesNewRoman" w:cs="TimesNewRoman"/>
                <w:sz w:val="18"/>
                <w:szCs w:val="18"/>
              </w:rPr>
            </w:pPr>
          </w:p>
        </w:tc>
        <w:tc>
          <w:tcPr>
            <w:tcW w:w="942" w:type="dxa"/>
            <w:gridSpan w:val="2"/>
            <w:vMerge/>
          </w:tcPr>
          <w:p w14:paraId="7DA9E404" w14:textId="77777777" w:rsidR="004357EC" w:rsidRPr="00B914B9" w:rsidRDefault="004357EC" w:rsidP="00713B30">
            <w:pPr>
              <w:rPr>
                <w:rFonts w:ascii="TimesNewRoman" w:hAnsi="TimesNewRoman" w:cs="TimesNewRoman"/>
                <w:sz w:val="18"/>
                <w:szCs w:val="18"/>
              </w:rPr>
            </w:pPr>
          </w:p>
        </w:tc>
        <w:tc>
          <w:tcPr>
            <w:tcW w:w="943" w:type="dxa"/>
            <w:vMerge/>
          </w:tcPr>
          <w:p w14:paraId="799D6B2E" w14:textId="77777777" w:rsidR="004357EC" w:rsidRPr="00B914B9" w:rsidRDefault="004357EC" w:rsidP="00713B30">
            <w:pPr>
              <w:rPr>
                <w:rFonts w:ascii="TimesNewRoman" w:hAnsi="TimesNewRoman" w:cs="TimesNewRoman"/>
                <w:sz w:val="18"/>
                <w:szCs w:val="18"/>
              </w:rPr>
            </w:pPr>
          </w:p>
        </w:tc>
        <w:tc>
          <w:tcPr>
            <w:tcW w:w="990" w:type="dxa"/>
            <w:vMerge/>
          </w:tcPr>
          <w:p w14:paraId="2725BC1F" w14:textId="77777777" w:rsidR="004357EC" w:rsidRPr="00B914B9" w:rsidRDefault="004357EC" w:rsidP="00713B30">
            <w:pPr>
              <w:rPr>
                <w:rFonts w:ascii="TimesNewRoman" w:hAnsi="TimesNewRoman" w:cs="TimesNewRoman"/>
                <w:sz w:val="18"/>
                <w:szCs w:val="18"/>
              </w:rPr>
            </w:pPr>
          </w:p>
        </w:tc>
      </w:tr>
      <w:tr w:rsidR="004357EC" w:rsidRPr="00B914B9" w14:paraId="79741527" w14:textId="77777777" w:rsidTr="00124D7E">
        <w:trPr>
          <w:trHeight w:val="577"/>
        </w:trPr>
        <w:tc>
          <w:tcPr>
            <w:tcW w:w="1079" w:type="dxa"/>
            <w:vMerge/>
          </w:tcPr>
          <w:p w14:paraId="651CFCD7" w14:textId="77777777" w:rsidR="004357EC" w:rsidRPr="00B914B9" w:rsidRDefault="004357EC" w:rsidP="00713B30">
            <w:pPr>
              <w:rPr>
                <w:rFonts w:ascii="TimesNewRoman" w:hAnsi="TimesNewRoman" w:cs="TimesNewRoman"/>
                <w:sz w:val="18"/>
                <w:szCs w:val="18"/>
              </w:rPr>
            </w:pPr>
          </w:p>
        </w:tc>
        <w:tc>
          <w:tcPr>
            <w:tcW w:w="946" w:type="dxa"/>
            <w:gridSpan w:val="2"/>
            <w:vMerge/>
          </w:tcPr>
          <w:p w14:paraId="241CB420" w14:textId="77777777" w:rsidR="004357EC" w:rsidRPr="00B914B9" w:rsidRDefault="004357EC" w:rsidP="00713B30">
            <w:pPr>
              <w:rPr>
                <w:rFonts w:ascii="TimesNewRoman" w:hAnsi="TimesNewRoman" w:cs="TimesNewRoman"/>
                <w:sz w:val="18"/>
                <w:szCs w:val="18"/>
              </w:rPr>
            </w:pPr>
          </w:p>
        </w:tc>
        <w:tc>
          <w:tcPr>
            <w:tcW w:w="947" w:type="dxa"/>
            <w:vMerge/>
          </w:tcPr>
          <w:p w14:paraId="7C36F84D" w14:textId="77777777" w:rsidR="004357EC" w:rsidRPr="00B914B9" w:rsidRDefault="004357EC" w:rsidP="00713B30">
            <w:pPr>
              <w:rPr>
                <w:rFonts w:ascii="TimesNewRoman" w:hAnsi="TimesNewRoman" w:cs="TimesNewRoman"/>
                <w:sz w:val="18"/>
                <w:szCs w:val="18"/>
              </w:rPr>
            </w:pPr>
          </w:p>
        </w:tc>
        <w:tc>
          <w:tcPr>
            <w:tcW w:w="1349" w:type="dxa"/>
            <w:gridSpan w:val="2"/>
          </w:tcPr>
          <w:p w14:paraId="63E0A98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_en =1</w:t>
            </w:r>
          </w:p>
        </w:tc>
        <w:tc>
          <w:tcPr>
            <w:tcW w:w="900" w:type="dxa"/>
            <w:gridSpan w:val="2"/>
          </w:tcPr>
          <w:p w14:paraId="3CD41D6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3079845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0D7AC3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2CF792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30C798DE" w14:textId="77777777" w:rsidR="004357EC" w:rsidRPr="00B914B9" w:rsidRDefault="004357EC" w:rsidP="00713B30">
            <w:pPr>
              <w:rPr>
                <w:rFonts w:ascii="TimesNewRoman" w:hAnsi="TimesNewRoman" w:cs="TimesNewRoman"/>
                <w:sz w:val="18"/>
                <w:szCs w:val="18"/>
              </w:rPr>
            </w:pPr>
          </w:p>
        </w:tc>
        <w:tc>
          <w:tcPr>
            <w:tcW w:w="810" w:type="dxa"/>
            <w:vMerge/>
          </w:tcPr>
          <w:p w14:paraId="744040AE" w14:textId="77777777" w:rsidR="004357EC" w:rsidRPr="00B914B9" w:rsidRDefault="004357EC" w:rsidP="00713B30">
            <w:pPr>
              <w:rPr>
                <w:rFonts w:ascii="TimesNewRoman" w:hAnsi="TimesNewRoman" w:cs="TimesNewRoman"/>
                <w:sz w:val="18"/>
                <w:szCs w:val="18"/>
              </w:rPr>
            </w:pPr>
          </w:p>
        </w:tc>
        <w:tc>
          <w:tcPr>
            <w:tcW w:w="1259" w:type="dxa"/>
            <w:vMerge/>
          </w:tcPr>
          <w:p w14:paraId="5FFE50B7" w14:textId="77777777" w:rsidR="004357EC" w:rsidRPr="00B914B9" w:rsidRDefault="004357EC" w:rsidP="00713B30">
            <w:pPr>
              <w:rPr>
                <w:rFonts w:ascii="TimesNewRoman" w:hAnsi="TimesNewRoman" w:cs="TimesNewRoman"/>
                <w:sz w:val="18"/>
                <w:szCs w:val="18"/>
              </w:rPr>
            </w:pPr>
          </w:p>
        </w:tc>
        <w:tc>
          <w:tcPr>
            <w:tcW w:w="942" w:type="dxa"/>
            <w:gridSpan w:val="2"/>
            <w:vMerge/>
          </w:tcPr>
          <w:p w14:paraId="3A6B5FE9" w14:textId="77777777" w:rsidR="004357EC" w:rsidRPr="00B914B9" w:rsidRDefault="004357EC" w:rsidP="00713B30">
            <w:pPr>
              <w:rPr>
                <w:rFonts w:ascii="TimesNewRoman" w:hAnsi="TimesNewRoman" w:cs="TimesNewRoman"/>
                <w:sz w:val="18"/>
                <w:szCs w:val="18"/>
              </w:rPr>
            </w:pPr>
          </w:p>
        </w:tc>
        <w:tc>
          <w:tcPr>
            <w:tcW w:w="943" w:type="dxa"/>
            <w:vMerge/>
          </w:tcPr>
          <w:p w14:paraId="444B48E8" w14:textId="77777777" w:rsidR="004357EC" w:rsidRPr="00B914B9" w:rsidRDefault="004357EC" w:rsidP="00713B30">
            <w:pPr>
              <w:rPr>
                <w:rFonts w:ascii="TimesNewRoman" w:hAnsi="TimesNewRoman" w:cs="TimesNewRoman"/>
                <w:sz w:val="18"/>
                <w:szCs w:val="18"/>
              </w:rPr>
            </w:pPr>
          </w:p>
        </w:tc>
        <w:tc>
          <w:tcPr>
            <w:tcW w:w="990" w:type="dxa"/>
            <w:vMerge/>
          </w:tcPr>
          <w:p w14:paraId="1738CF44" w14:textId="77777777" w:rsidR="004357EC" w:rsidRPr="00B914B9" w:rsidRDefault="004357EC" w:rsidP="00713B30">
            <w:pPr>
              <w:rPr>
                <w:rFonts w:ascii="TimesNewRoman" w:hAnsi="TimesNewRoman" w:cs="TimesNewRoman"/>
                <w:sz w:val="18"/>
                <w:szCs w:val="18"/>
              </w:rPr>
            </w:pPr>
          </w:p>
        </w:tc>
      </w:tr>
      <w:tr w:rsidR="004357EC" w:rsidRPr="00B914B9" w14:paraId="29AFF94D" w14:textId="77777777" w:rsidTr="00124D7E">
        <w:trPr>
          <w:trHeight w:val="233"/>
        </w:trPr>
        <w:tc>
          <w:tcPr>
            <w:tcW w:w="1079" w:type="dxa"/>
            <w:vMerge w:val="restart"/>
          </w:tcPr>
          <w:p w14:paraId="755C74D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6" w:type="dxa"/>
            <w:gridSpan w:val="2"/>
          </w:tcPr>
          <w:p w14:paraId="76FC8B0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16E09F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cnt &gt;0</w:t>
            </w:r>
          </w:p>
        </w:tc>
        <w:tc>
          <w:tcPr>
            <w:tcW w:w="1349" w:type="dxa"/>
            <w:gridSpan w:val="2"/>
          </w:tcPr>
          <w:p w14:paraId="0581502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0</w:t>
            </w:r>
          </w:p>
        </w:tc>
        <w:tc>
          <w:tcPr>
            <w:tcW w:w="900" w:type="dxa"/>
            <w:gridSpan w:val="2"/>
          </w:tcPr>
          <w:p w14:paraId="4CEBBE1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0AE7F90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oes NOT Enables reading from RAM</w:t>
            </w:r>
          </w:p>
        </w:tc>
        <w:tc>
          <w:tcPr>
            <w:tcW w:w="990" w:type="dxa"/>
            <w:vMerge w:val="restart"/>
          </w:tcPr>
          <w:p w14:paraId="004973BD" w14:textId="77777777" w:rsidR="004357EC" w:rsidRPr="00B914B9" w:rsidRDefault="004357EC" w:rsidP="00713B30">
            <w:pPr>
              <w:rPr>
                <w:rFonts w:ascii="TimesNewRoman" w:hAnsi="TimesNewRoman" w:cs="TimesNewRoman"/>
                <w:sz w:val="18"/>
                <w:szCs w:val="18"/>
              </w:rPr>
            </w:pPr>
          </w:p>
        </w:tc>
        <w:tc>
          <w:tcPr>
            <w:tcW w:w="810" w:type="dxa"/>
            <w:vMerge w:val="restart"/>
          </w:tcPr>
          <w:p w14:paraId="1CE9C63F" w14:textId="77777777" w:rsidR="004357EC" w:rsidRPr="00B914B9" w:rsidRDefault="004357EC" w:rsidP="00713B30">
            <w:pPr>
              <w:rPr>
                <w:rFonts w:ascii="TimesNewRoman" w:hAnsi="TimesNewRoman" w:cs="TimesNewRoman"/>
                <w:sz w:val="18"/>
                <w:szCs w:val="18"/>
              </w:rPr>
            </w:pPr>
          </w:p>
        </w:tc>
        <w:tc>
          <w:tcPr>
            <w:tcW w:w="1259" w:type="dxa"/>
            <w:vMerge w:val="restart"/>
          </w:tcPr>
          <w:p w14:paraId="4F671549"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40A874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_cnt=0</w:t>
            </w:r>
          </w:p>
        </w:tc>
        <w:tc>
          <w:tcPr>
            <w:tcW w:w="943" w:type="dxa"/>
            <w:vMerge w:val="restart"/>
          </w:tcPr>
          <w:p w14:paraId="1995A9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t>in order to know if it is full</w:t>
            </w:r>
          </w:p>
        </w:tc>
        <w:tc>
          <w:tcPr>
            <w:tcW w:w="990" w:type="dxa"/>
            <w:vMerge w:val="restart"/>
          </w:tcPr>
          <w:p w14:paraId="1D9FE256" w14:textId="04D98D9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Does not reads any more points from RAM, but still </w:t>
            </w:r>
            <w:r w:rsidR="00007894" w:rsidRPr="00B914B9">
              <w:rPr>
                <w:rFonts w:ascii="TimesNewRoman" w:hAnsi="TimesNewRoman" w:cs="TimesNewRoman"/>
                <w:sz w:val="18"/>
                <w:szCs w:val="18"/>
              </w:rPr>
              <w:t>allows writing</w:t>
            </w:r>
            <w:r w:rsidRPr="00B914B9">
              <w:rPr>
                <w:rFonts w:ascii="TimesNewRoman" w:hAnsi="TimesNewRoman" w:cs="TimesNewRoman"/>
                <w:sz w:val="18"/>
                <w:szCs w:val="18"/>
              </w:rPr>
              <w:t xml:space="preserve"> to </w:t>
            </w:r>
            <w:r w:rsidR="004757A6"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Acummulators” and “Acummulator counters</w:t>
            </w:r>
          </w:p>
          <w:p w14:paraId="19BAADF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in order to properly process the final points.</w:t>
            </w:r>
          </w:p>
        </w:tc>
      </w:tr>
      <w:tr w:rsidR="004357EC" w:rsidRPr="00B914B9" w14:paraId="1125E0E8" w14:textId="77777777" w:rsidTr="00124D7E">
        <w:trPr>
          <w:trHeight w:val="232"/>
        </w:trPr>
        <w:tc>
          <w:tcPr>
            <w:tcW w:w="1079" w:type="dxa"/>
            <w:vMerge/>
          </w:tcPr>
          <w:p w14:paraId="5EFBD763" w14:textId="77777777" w:rsidR="004357EC" w:rsidRPr="00B914B9" w:rsidRDefault="004357EC" w:rsidP="00713B30">
            <w:pPr>
              <w:rPr>
                <w:rFonts w:ascii="TimesNewRoman" w:hAnsi="TimesNewRoman" w:cs="TimesNewRoman"/>
                <w:sz w:val="18"/>
                <w:szCs w:val="18"/>
              </w:rPr>
            </w:pPr>
          </w:p>
        </w:tc>
        <w:tc>
          <w:tcPr>
            <w:tcW w:w="946" w:type="dxa"/>
            <w:gridSpan w:val="2"/>
          </w:tcPr>
          <w:p w14:paraId="7E82D7B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7C997C4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cnt =0</w:t>
            </w:r>
          </w:p>
        </w:tc>
        <w:tc>
          <w:tcPr>
            <w:tcW w:w="1349" w:type="dxa"/>
            <w:gridSpan w:val="2"/>
          </w:tcPr>
          <w:p w14:paraId="274103F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_en =1</w:t>
            </w:r>
          </w:p>
        </w:tc>
        <w:tc>
          <w:tcPr>
            <w:tcW w:w="900" w:type="dxa"/>
            <w:gridSpan w:val="2"/>
          </w:tcPr>
          <w:p w14:paraId="0441C45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A1529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8F8FBE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12E54FE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0235EE44" w14:textId="77777777" w:rsidR="004357EC" w:rsidRPr="00B914B9" w:rsidRDefault="004357EC" w:rsidP="00713B30">
            <w:pPr>
              <w:rPr>
                <w:rFonts w:ascii="TimesNewRoman" w:hAnsi="TimesNewRoman" w:cs="TimesNewRoman"/>
                <w:sz w:val="18"/>
                <w:szCs w:val="18"/>
              </w:rPr>
            </w:pPr>
          </w:p>
        </w:tc>
        <w:tc>
          <w:tcPr>
            <w:tcW w:w="810" w:type="dxa"/>
            <w:vMerge/>
          </w:tcPr>
          <w:p w14:paraId="6A02486B" w14:textId="77777777" w:rsidR="004357EC" w:rsidRPr="00B914B9" w:rsidRDefault="004357EC" w:rsidP="00713B30">
            <w:pPr>
              <w:rPr>
                <w:rFonts w:ascii="TimesNewRoman" w:hAnsi="TimesNewRoman" w:cs="TimesNewRoman"/>
                <w:sz w:val="18"/>
                <w:szCs w:val="18"/>
              </w:rPr>
            </w:pPr>
          </w:p>
        </w:tc>
        <w:tc>
          <w:tcPr>
            <w:tcW w:w="1259" w:type="dxa"/>
            <w:vMerge/>
          </w:tcPr>
          <w:p w14:paraId="74A12708" w14:textId="77777777" w:rsidR="004357EC" w:rsidRPr="00B914B9" w:rsidRDefault="004357EC" w:rsidP="00713B30">
            <w:pPr>
              <w:rPr>
                <w:rFonts w:ascii="TimesNewRoman" w:hAnsi="TimesNewRoman" w:cs="TimesNewRoman"/>
                <w:sz w:val="18"/>
                <w:szCs w:val="18"/>
              </w:rPr>
            </w:pPr>
          </w:p>
        </w:tc>
        <w:tc>
          <w:tcPr>
            <w:tcW w:w="942" w:type="dxa"/>
            <w:gridSpan w:val="2"/>
            <w:vMerge/>
          </w:tcPr>
          <w:p w14:paraId="65635FE8" w14:textId="77777777" w:rsidR="004357EC" w:rsidRPr="00B914B9" w:rsidRDefault="004357EC" w:rsidP="00713B30">
            <w:pPr>
              <w:rPr>
                <w:rFonts w:ascii="TimesNewRoman" w:hAnsi="TimesNewRoman" w:cs="TimesNewRoman"/>
                <w:sz w:val="18"/>
                <w:szCs w:val="18"/>
              </w:rPr>
            </w:pPr>
          </w:p>
        </w:tc>
        <w:tc>
          <w:tcPr>
            <w:tcW w:w="943" w:type="dxa"/>
            <w:vMerge/>
          </w:tcPr>
          <w:p w14:paraId="306326D1" w14:textId="77777777" w:rsidR="004357EC" w:rsidRPr="00B914B9" w:rsidRDefault="004357EC" w:rsidP="00713B30">
            <w:pPr>
              <w:rPr>
                <w:rFonts w:ascii="TimesNewRoman" w:hAnsi="TimesNewRoman" w:cs="TimesNewRoman"/>
                <w:sz w:val="18"/>
                <w:szCs w:val="18"/>
              </w:rPr>
            </w:pPr>
          </w:p>
        </w:tc>
        <w:tc>
          <w:tcPr>
            <w:tcW w:w="990" w:type="dxa"/>
            <w:vMerge/>
          </w:tcPr>
          <w:p w14:paraId="66D4EA1A" w14:textId="77777777" w:rsidR="004357EC" w:rsidRPr="00B914B9" w:rsidRDefault="004357EC" w:rsidP="00713B30">
            <w:pPr>
              <w:rPr>
                <w:rFonts w:ascii="TimesNewRoman" w:hAnsi="TimesNewRoman" w:cs="TimesNewRoman"/>
                <w:sz w:val="18"/>
                <w:szCs w:val="18"/>
              </w:rPr>
            </w:pPr>
          </w:p>
        </w:tc>
      </w:tr>
      <w:tr w:rsidR="004357EC" w:rsidRPr="00B914B9" w14:paraId="58BB0675" w14:textId="77777777" w:rsidTr="00124D7E">
        <w:trPr>
          <w:trHeight w:val="233"/>
        </w:trPr>
        <w:tc>
          <w:tcPr>
            <w:tcW w:w="1079" w:type="dxa"/>
            <w:vMerge w:val="restart"/>
          </w:tcPr>
          <w:p w14:paraId="7531E89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lastRenderedPageBreak/>
              <w:t>Calculate new mean</w:t>
            </w:r>
          </w:p>
        </w:tc>
        <w:tc>
          <w:tcPr>
            <w:tcW w:w="946" w:type="dxa"/>
            <w:gridSpan w:val="2"/>
          </w:tcPr>
          <w:p w14:paraId="16B5C20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55E23FA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0</w:t>
            </w:r>
          </w:p>
        </w:tc>
        <w:tc>
          <w:tcPr>
            <w:tcW w:w="1349" w:type="dxa"/>
            <w:gridSpan w:val="2"/>
            <w:vMerge w:val="restart"/>
          </w:tcPr>
          <w:p w14:paraId="63B15FE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ivider enable =1</w:t>
            </w:r>
          </w:p>
        </w:tc>
        <w:tc>
          <w:tcPr>
            <w:tcW w:w="900" w:type="dxa"/>
            <w:gridSpan w:val="2"/>
            <w:vMerge w:val="restart"/>
          </w:tcPr>
          <w:p w14:paraId="26B835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vMerge w:val="restart"/>
          </w:tcPr>
          <w:p w14:paraId="03FC49C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00A6745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w:t>
            </w:r>
          </w:p>
        </w:tc>
        <w:tc>
          <w:tcPr>
            <w:tcW w:w="810" w:type="dxa"/>
            <w:vMerge w:val="restart"/>
          </w:tcPr>
          <w:p w14:paraId="0CC8FC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1259" w:type="dxa"/>
            <w:vMerge w:val="restart"/>
          </w:tcPr>
          <w:p w14:paraId="159BDE1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the first new centroid has been calculated</w:t>
            </w:r>
          </w:p>
        </w:tc>
        <w:tc>
          <w:tcPr>
            <w:tcW w:w="942" w:type="dxa"/>
            <w:gridSpan w:val="2"/>
            <w:vMerge w:val="restart"/>
          </w:tcPr>
          <w:p w14:paraId="17A44DCC" w14:textId="77777777" w:rsidR="004357EC" w:rsidRPr="00B914B9" w:rsidRDefault="004357EC" w:rsidP="00713B30">
            <w:pPr>
              <w:rPr>
                <w:rFonts w:ascii="TimesNewRoman" w:hAnsi="TimesNewRoman" w:cs="TimesNewRoman"/>
                <w:sz w:val="18"/>
                <w:szCs w:val="18"/>
              </w:rPr>
            </w:pPr>
          </w:p>
        </w:tc>
        <w:tc>
          <w:tcPr>
            <w:tcW w:w="943" w:type="dxa"/>
            <w:vMerge w:val="restart"/>
          </w:tcPr>
          <w:p w14:paraId="15494BBD" w14:textId="77777777" w:rsidR="004357EC" w:rsidRPr="00B914B9" w:rsidRDefault="004357EC" w:rsidP="00713B30">
            <w:pPr>
              <w:rPr>
                <w:rFonts w:ascii="TimesNewRoman" w:hAnsi="TimesNewRoman" w:cs="TimesNewRoman"/>
                <w:sz w:val="18"/>
                <w:szCs w:val="18"/>
              </w:rPr>
            </w:pPr>
          </w:p>
        </w:tc>
        <w:tc>
          <w:tcPr>
            <w:tcW w:w="990" w:type="dxa"/>
            <w:vMerge w:val="restart"/>
          </w:tcPr>
          <w:p w14:paraId="37EB4B78" w14:textId="64819926"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Calculates the first new </w:t>
            </w:r>
            <w:r w:rsidR="00007894" w:rsidRPr="00B914B9">
              <w:rPr>
                <w:rFonts w:ascii="TimesNewRoman" w:hAnsi="TimesNewRoman" w:cs="TimesNewRoman"/>
                <w:sz w:val="18"/>
                <w:szCs w:val="18"/>
              </w:rPr>
              <w:t>centroid (</w:t>
            </w:r>
            <w:r w:rsidRPr="00B914B9">
              <w:rPr>
                <w:rFonts w:ascii="TimesNewRoman" w:hAnsi="TimesNewRoman" w:cs="TimesNewRoman"/>
                <w:sz w:val="18"/>
                <w:szCs w:val="18"/>
              </w:rPr>
              <w:t xml:space="preserve">centroid number </w:t>
            </w:r>
            <w:r w:rsidR="004757A6" w:rsidRPr="00B914B9">
              <w:rPr>
                <w:rFonts w:ascii="TimesNewRoman" w:hAnsi="TimesNewRoman" w:cs="TimesNewRoman"/>
                <w:sz w:val="18"/>
                <w:szCs w:val="18"/>
              </w:rPr>
              <w:t>8, duo</w:t>
            </w:r>
            <w:r w:rsidRPr="00B914B9">
              <w:rPr>
                <w:rFonts w:ascii="TimesNewRoman" w:hAnsi="TimesNewRoman" w:cs="TimesNewRoman"/>
                <w:sz w:val="18"/>
                <w:szCs w:val="18"/>
              </w:rPr>
              <w:t xml:space="preserve"> to the fact that centroid_cnt is 8)</w:t>
            </w:r>
          </w:p>
        </w:tc>
      </w:tr>
      <w:tr w:rsidR="004357EC" w:rsidRPr="00B914B9" w14:paraId="32C479E3" w14:textId="77777777" w:rsidTr="00124D7E">
        <w:trPr>
          <w:trHeight w:val="232"/>
        </w:trPr>
        <w:tc>
          <w:tcPr>
            <w:tcW w:w="1079" w:type="dxa"/>
            <w:vMerge/>
          </w:tcPr>
          <w:p w14:paraId="19F3A028" w14:textId="77777777" w:rsidR="004357EC" w:rsidRPr="00B914B9" w:rsidRDefault="004357EC" w:rsidP="00713B30">
            <w:pPr>
              <w:rPr>
                <w:rFonts w:ascii="TimesNewRoman" w:hAnsi="TimesNewRoman" w:cs="TimesNewRoman"/>
                <w:sz w:val="18"/>
                <w:szCs w:val="18"/>
              </w:rPr>
            </w:pPr>
          </w:p>
        </w:tc>
        <w:tc>
          <w:tcPr>
            <w:tcW w:w="946" w:type="dxa"/>
            <w:gridSpan w:val="2"/>
          </w:tcPr>
          <w:p w14:paraId="3253D65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7" w:type="dxa"/>
          </w:tcPr>
          <w:p w14:paraId="555320E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1</w:t>
            </w:r>
          </w:p>
        </w:tc>
        <w:tc>
          <w:tcPr>
            <w:tcW w:w="1349" w:type="dxa"/>
            <w:gridSpan w:val="2"/>
            <w:vMerge/>
          </w:tcPr>
          <w:p w14:paraId="7121E81A" w14:textId="77777777" w:rsidR="004357EC" w:rsidRPr="00B914B9" w:rsidRDefault="004357EC" w:rsidP="00713B30">
            <w:pPr>
              <w:rPr>
                <w:rFonts w:ascii="TimesNewRoman" w:hAnsi="TimesNewRoman" w:cs="TimesNewRoman"/>
                <w:sz w:val="18"/>
                <w:szCs w:val="18"/>
              </w:rPr>
            </w:pPr>
          </w:p>
        </w:tc>
        <w:tc>
          <w:tcPr>
            <w:tcW w:w="900" w:type="dxa"/>
            <w:gridSpan w:val="2"/>
            <w:vMerge/>
          </w:tcPr>
          <w:p w14:paraId="3CD21166" w14:textId="77777777" w:rsidR="004357EC" w:rsidRPr="00B914B9" w:rsidRDefault="004357EC" w:rsidP="00713B30">
            <w:pPr>
              <w:rPr>
                <w:rFonts w:ascii="TimesNewRoman" w:hAnsi="TimesNewRoman" w:cs="TimesNewRoman"/>
                <w:sz w:val="18"/>
                <w:szCs w:val="18"/>
              </w:rPr>
            </w:pPr>
          </w:p>
        </w:tc>
        <w:tc>
          <w:tcPr>
            <w:tcW w:w="990" w:type="dxa"/>
            <w:vMerge/>
          </w:tcPr>
          <w:p w14:paraId="61F25BE1" w14:textId="77777777" w:rsidR="004357EC" w:rsidRPr="00B914B9" w:rsidRDefault="004357EC" w:rsidP="00713B30">
            <w:pPr>
              <w:rPr>
                <w:rFonts w:ascii="TimesNewRoman" w:hAnsi="TimesNewRoman" w:cs="TimesNewRoman"/>
                <w:sz w:val="18"/>
                <w:szCs w:val="18"/>
              </w:rPr>
            </w:pPr>
          </w:p>
        </w:tc>
        <w:tc>
          <w:tcPr>
            <w:tcW w:w="990" w:type="dxa"/>
            <w:vMerge/>
          </w:tcPr>
          <w:p w14:paraId="29BBC12C" w14:textId="77777777" w:rsidR="004357EC" w:rsidRPr="00B914B9" w:rsidRDefault="004357EC" w:rsidP="00713B30">
            <w:pPr>
              <w:rPr>
                <w:rFonts w:ascii="TimesNewRoman" w:hAnsi="TimesNewRoman" w:cs="TimesNewRoman"/>
                <w:sz w:val="18"/>
                <w:szCs w:val="18"/>
              </w:rPr>
            </w:pPr>
          </w:p>
        </w:tc>
        <w:tc>
          <w:tcPr>
            <w:tcW w:w="810" w:type="dxa"/>
            <w:vMerge/>
          </w:tcPr>
          <w:p w14:paraId="22EE872F" w14:textId="77777777" w:rsidR="004357EC" w:rsidRPr="00B914B9" w:rsidRDefault="004357EC" w:rsidP="00713B30">
            <w:pPr>
              <w:rPr>
                <w:rFonts w:ascii="TimesNewRoman" w:hAnsi="TimesNewRoman" w:cs="TimesNewRoman"/>
                <w:sz w:val="18"/>
                <w:szCs w:val="18"/>
              </w:rPr>
            </w:pPr>
          </w:p>
        </w:tc>
        <w:tc>
          <w:tcPr>
            <w:tcW w:w="1259" w:type="dxa"/>
            <w:vMerge/>
          </w:tcPr>
          <w:p w14:paraId="33C4D384" w14:textId="77777777" w:rsidR="004357EC" w:rsidRPr="00B914B9" w:rsidRDefault="004357EC" w:rsidP="00713B30">
            <w:pPr>
              <w:rPr>
                <w:rFonts w:ascii="TimesNewRoman" w:hAnsi="TimesNewRoman" w:cs="TimesNewRoman"/>
                <w:sz w:val="18"/>
                <w:szCs w:val="18"/>
              </w:rPr>
            </w:pPr>
          </w:p>
        </w:tc>
        <w:tc>
          <w:tcPr>
            <w:tcW w:w="942" w:type="dxa"/>
            <w:gridSpan w:val="2"/>
            <w:vMerge/>
          </w:tcPr>
          <w:p w14:paraId="20F346B2" w14:textId="77777777" w:rsidR="004357EC" w:rsidRPr="00B914B9" w:rsidRDefault="004357EC" w:rsidP="00713B30">
            <w:pPr>
              <w:rPr>
                <w:rFonts w:ascii="TimesNewRoman" w:hAnsi="TimesNewRoman" w:cs="TimesNewRoman"/>
                <w:sz w:val="18"/>
                <w:szCs w:val="18"/>
              </w:rPr>
            </w:pPr>
          </w:p>
        </w:tc>
        <w:tc>
          <w:tcPr>
            <w:tcW w:w="943" w:type="dxa"/>
            <w:vMerge/>
          </w:tcPr>
          <w:p w14:paraId="2FEBE90A" w14:textId="77777777" w:rsidR="004357EC" w:rsidRPr="00B914B9" w:rsidRDefault="004357EC" w:rsidP="00713B30">
            <w:pPr>
              <w:rPr>
                <w:rFonts w:ascii="TimesNewRoman" w:hAnsi="TimesNewRoman" w:cs="TimesNewRoman"/>
                <w:sz w:val="18"/>
                <w:szCs w:val="18"/>
              </w:rPr>
            </w:pPr>
          </w:p>
        </w:tc>
        <w:tc>
          <w:tcPr>
            <w:tcW w:w="990" w:type="dxa"/>
            <w:vMerge/>
          </w:tcPr>
          <w:p w14:paraId="0857FE53" w14:textId="77777777" w:rsidR="004357EC" w:rsidRPr="00B914B9" w:rsidRDefault="004357EC" w:rsidP="00713B30">
            <w:pPr>
              <w:rPr>
                <w:rFonts w:ascii="TimesNewRoman" w:hAnsi="TimesNewRoman" w:cs="TimesNewRoman"/>
                <w:sz w:val="18"/>
                <w:szCs w:val="18"/>
              </w:rPr>
            </w:pPr>
          </w:p>
        </w:tc>
      </w:tr>
      <w:tr w:rsidR="004357EC" w:rsidRPr="00B914B9" w14:paraId="472A9DD6" w14:textId="77777777" w:rsidTr="00124D7E">
        <w:trPr>
          <w:trHeight w:val="385"/>
        </w:trPr>
        <w:tc>
          <w:tcPr>
            <w:tcW w:w="1079" w:type="dxa"/>
            <w:vMerge w:val="restart"/>
          </w:tcPr>
          <w:p w14:paraId="3684DB1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6" w:type="dxa"/>
            <w:gridSpan w:val="2"/>
          </w:tcPr>
          <w:p w14:paraId="21D61B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7" w:type="dxa"/>
          </w:tcPr>
          <w:p w14:paraId="2DEC0FB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cnt &gt;0</w:t>
            </w:r>
          </w:p>
        </w:tc>
        <w:tc>
          <w:tcPr>
            <w:tcW w:w="1349" w:type="dxa"/>
            <w:gridSpan w:val="2"/>
          </w:tcPr>
          <w:p w14:paraId="5424E1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ivider enable =1</w:t>
            </w:r>
          </w:p>
        </w:tc>
        <w:tc>
          <w:tcPr>
            <w:tcW w:w="900" w:type="dxa"/>
            <w:gridSpan w:val="2"/>
          </w:tcPr>
          <w:p w14:paraId="25E0B1C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tcPr>
          <w:p w14:paraId="38100A7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5A6F1A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onv</w:t>
            </w:r>
          </w:p>
        </w:tc>
        <w:tc>
          <w:tcPr>
            <w:tcW w:w="810" w:type="dxa"/>
            <w:vMerge w:val="restart"/>
          </w:tcPr>
          <w:p w14:paraId="7368D4CE" w14:textId="77777777" w:rsidR="004357EC"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p w14:paraId="17B8D375" w14:textId="77777777" w:rsidR="004357EC" w:rsidRPr="00703F38" w:rsidRDefault="004357EC" w:rsidP="00713B30">
            <w:pPr>
              <w:rPr>
                <w:rFonts w:ascii="TimesNewRoman" w:hAnsi="TimesNewRoman" w:cs="TimesNewRoman"/>
                <w:sz w:val="18"/>
                <w:szCs w:val="18"/>
              </w:rPr>
            </w:pPr>
          </w:p>
          <w:p w14:paraId="2894E348" w14:textId="77777777" w:rsidR="004357EC" w:rsidRPr="00703F38" w:rsidRDefault="004357EC" w:rsidP="00713B30">
            <w:pPr>
              <w:rPr>
                <w:rFonts w:ascii="TimesNewRoman" w:hAnsi="TimesNewRoman" w:cs="TimesNewRoman"/>
                <w:sz w:val="18"/>
                <w:szCs w:val="18"/>
              </w:rPr>
            </w:pPr>
          </w:p>
          <w:p w14:paraId="72E00856" w14:textId="77777777" w:rsidR="004357EC" w:rsidRPr="00703F38" w:rsidRDefault="004357EC" w:rsidP="00713B30">
            <w:pPr>
              <w:rPr>
                <w:rFonts w:ascii="TimesNewRoman" w:hAnsi="TimesNewRoman" w:cs="TimesNewRoman"/>
                <w:sz w:val="18"/>
                <w:szCs w:val="18"/>
              </w:rPr>
            </w:pPr>
          </w:p>
          <w:p w14:paraId="17ACBA83" w14:textId="77777777" w:rsidR="004357EC" w:rsidRPr="00703F38" w:rsidRDefault="004357EC" w:rsidP="00713B30">
            <w:pPr>
              <w:rPr>
                <w:rFonts w:ascii="TimesNewRoman" w:hAnsi="TimesNewRoman" w:cs="TimesNewRoman"/>
                <w:sz w:val="18"/>
                <w:szCs w:val="18"/>
              </w:rPr>
            </w:pPr>
          </w:p>
          <w:p w14:paraId="587C0363" w14:textId="77777777" w:rsidR="004357EC" w:rsidRPr="00703F38" w:rsidRDefault="004357EC" w:rsidP="00713B30">
            <w:pPr>
              <w:rPr>
                <w:rFonts w:ascii="TimesNewRoman" w:hAnsi="TimesNewRoman" w:cs="TimesNewRoman"/>
                <w:sz w:val="18"/>
                <w:szCs w:val="18"/>
              </w:rPr>
            </w:pPr>
          </w:p>
          <w:p w14:paraId="289AD7F7" w14:textId="77777777" w:rsidR="004357EC" w:rsidRDefault="004357EC" w:rsidP="00713B30">
            <w:pPr>
              <w:rPr>
                <w:rFonts w:ascii="TimesNewRoman" w:hAnsi="TimesNewRoman" w:cs="TimesNewRoman"/>
                <w:sz w:val="18"/>
                <w:szCs w:val="18"/>
              </w:rPr>
            </w:pPr>
          </w:p>
          <w:p w14:paraId="575BE0E4" w14:textId="77777777" w:rsidR="004357EC" w:rsidRPr="00703F38" w:rsidRDefault="004357EC" w:rsidP="00713B30">
            <w:pPr>
              <w:rPr>
                <w:rFonts w:ascii="TimesNewRoman" w:hAnsi="TimesNewRoman" w:cs="TimesNewRoman"/>
                <w:sz w:val="18"/>
                <w:szCs w:val="18"/>
              </w:rPr>
            </w:pPr>
          </w:p>
          <w:p w14:paraId="7ACF7393" w14:textId="77777777" w:rsidR="004357EC" w:rsidRDefault="004357EC" w:rsidP="00713B30">
            <w:pPr>
              <w:rPr>
                <w:rFonts w:ascii="TimesNewRoman" w:hAnsi="TimesNewRoman" w:cs="TimesNewRoman"/>
                <w:sz w:val="18"/>
                <w:szCs w:val="18"/>
              </w:rPr>
            </w:pPr>
          </w:p>
          <w:p w14:paraId="0391CC10" w14:textId="77777777" w:rsidR="004357EC" w:rsidRDefault="004357EC" w:rsidP="00713B30">
            <w:pPr>
              <w:rPr>
                <w:rFonts w:ascii="TimesNewRoman" w:hAnsi="TimesNewRoman" w:cs="TimesNewRoman"/>
                <w:sz w:val="18"/>
                <w:szCs w:val="18"/>
              </w:rPr>
            </w:pPr>
          </w:p>
          <w:p w14:paraId="0B4E2675" w14:textId="77777777" w:rsidR="004357EC" w:rsidRDefault="004357EC" w:rsidP="00713B30">
            <w:pPr>
              <w:rPr>
                <w:rFonts w:ascii="TimesNewRoman" w:hAnsi="TimesNewRoman" w:cs="TimesNewRoman"/>
                <w:sz w:val="18"/>
                <w:szCs w:val="18"/>
              </w:rPr>
            </w:pPr>
          </w:p>
          <w:p w14:paraId="50260329" w14:textId="77777777" w:rsidR="004357EC" w:rsidRPr="00703F38" w:rsidRDefault="004357EC" w:rsidP="00713B30">
            <w:pPr>
              <w:rPr>
                <w:rFonts w:ascii="TimesNewRoman" w:hAnsi="TimesNewRoman" w:cs="TimesNewRoman"/>
                <w:sz w:val="18"/>
                <w:szCs w:val="18"/>
              </w:rPr>
            </w:pPr>
          </w:p>
        </w:tc>
        <w:tc>
          <w:tcPr>
            <w:tcW w:w="1259" w:type="dxa"/>
            <w:vMerge w:val="restart"/>
          </w:tcPr>
          <w:p w14:paraId="5D541F9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if convergence was reached</w:t>
            </w:r>
          </w:p>
        </w:tc>
        <w:tc>
          <w:tcPr>
            <w:tcW w:w="942" w:type="dxa"/>
            <w:gridSpan w:val="2"/>
            <w:vMerge w:val="restart"/>
          </w:tcPr>
          <w:p w14:paraId="7F4E0DE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s_cnt --</w:t>
            </w:r>
          </w:p>
        </w:tc>
        <w:tc>
          <w:tcPr>
            <w:tcW w:w="943" w:type="dxa"/>
            <w:vMerge w:val="restart"/>
          </w:tcPr>
          <w:p w14:paraId="7078030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demoted by one case it is larger than 0</w:t>
            </w:r>
          </w:p>
        </w:tc>
        <w:tc>
          <w:tcPr>
            <w:tcW w:w="990" w:type="dxa"/>
            <w:vMerge w:val="restart"/>
          </w:tcPr>
          <w:p w14:paraId="4719E31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s the new calculate centroid to the RF while checking if it upholds the convergence condition</w:t>
            </w:r>
          </w:p>
        </w:tc>
      </w:tr>
      <w:tr w:rsidR="004357EC" w:rsidRPr="00B914B9" w14:paraId="6C4AB7E1" w14:textId="77777777" w:rsidTr="00124D7E">
        <w:trPr>
          <w:trHeight w:val="385"/>
        </w:trPr>
        <w:tc>
          <w:tcPr>
            <w:tcW w:w="1079" w:type="dxa"/>
            <w:vMerge/>
          </w:tcPr>
          <w:p w14:paraId="48F5ED76" w14:textId="77777777" w:rsidR="004357EC" w:rsidRPr="00B914B9" w:rsidRDefault="004357EC" w:rsidP="00713B30">
            <w:pPr>
              <w:rPr>
                <w:rFonts w:ascii="TimesNewRoman" w:hAnsi="TimesNewRoman" w:cs="TimesNewRoman"/>
                <w:sz w:val="18"/>
                <w:szCs w:val="18"/>
              </w:rPr>
            </w:pPr>
          </w:p>
        </w:tc>
        <w:tc>
          <w:tcPr>
            <w:tcW w:w="946" w:type="dxa"/>
            <w:gridSpan w:val="2"/>
          </w:tcPr>
          <w:p w14:paraId="1DA3B6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2C8D4B4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cnt =0 &amp; conv =0</w:t>
            </w:r>
          </w:p>
        </w:tc>
        <w:tc>
          <w:tcPr>
            <w:tcW w:w="1349" w:type="dxa"/>
            <w:gridSpan w:val="2"/>
          </w:tcPr>
          <w:p w14:paraId="438CA73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_write=0</w:t>
            </w:r>
          </w:p>
        </w:tc>
        <w:tc>
          <w:tcPr>
            <w:tcW w:w="900" w:type="dxa"/>
            <w:gridSpan w:val="2"/>
          </w:tcPr>
          <w:p w14:paraId="05F9034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3CFFFAD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e to RF</w:t>
            </w:r>
          </w:p>
        </w:tc>
        <w:tc>
          <w:tcPr>
            <w:tcW w:w="990" w:type="dxa"/>
            <w:vMerge/>
          </w:tcPr>
          <w:p w14:paraId="4346AC1F" w14:textId="77777777" w:rsidR="004357EC" w:rsidRPr="00B914B9" w:rsidRDefault="004357EC" w:rsidP="00713B30">
            <w:pPr>
              <w:rPr>
                <w:rFonts w:ascii="TimesNewRoman" w:hAnsi="TimesNewRoman" w:cs="TimesNewRoman"/>
                <w:sz w:val="18"/>
                <w:szCs w:val="18"/>
              </w:rPr>
            </w:pPr>
          </w:p>
        </w:tc>
        <w:tc>
          <w:tcPr>
            <w:tcW w:w="810" w:type="dxa"/>
            <w:vMerge/>
          </w:tcPr>
          <w:p w14:paraId="09460CF0" w14:textId="77777777" w:rsidR="004357EC" w:rsidRPr="00B914B9" w:rsidRDefault="004357EC" w:rsidP="00713B30">
            <w:pPr>
              <w:rPr>
                <w:rFonts w:ascii="TimesNewRoman" w:hAnsi="TimesNewRoman" w:cs="TimesNewRoman"/>
                <w:sz w:val="18"/>
                <w:szCs w:val="18"/>
              </w:rPr>
            </w:pPr>
          </w:p>
        </w:tc>
        <w:tc>
          <w:tcPr>
            <w:tcW w:w="1259" w:type="dxa"/>
            <w:vMerge/>
          </w:tcPr>
          <w:p w14:paraId="5F6B0756" w14:textId="77777777" w:rsidR="004357EC" w:rsidRPr="00B914B9" w:rsidRDefault="004357EC" w:rsidP="00713B30">
            <w:pPr>
              <w:rPr>
                <w:rFonts w:ascii="TimesNewRoman" w:hAnsi="TimesNewRoman" w:cs="TimesNewRoman"/>
                <w:sz w:val="18"/>
                <w:szCs w:val="18"/>
              </w:rPr>
            </w:pPr>
          </w:p>
        </w:tc>
        <w:tc>
          <w:tcPr>
            <w:tcW w:w="942" w:type="dxa"/>
            <w:gridSpan w:val="2"/>
            <w:vMerge/>
          </w:tcPr>
          <w:p w14:paraId="28055844" w14:textId="77777777" w:rsidR="004357EC" w:rsidRPr="00B914B9" w:rsidRDefault="004357EC" w:rsidP="00713B30">
            <w:pPr>
              <w:rPr>
                <w:rFonts w:ascii="TimesNewRoman" w:hAnsi="TimesNewRoman" w:cs="TimesNewRoman"/>
                <w:sz w:val="18"/>
                <w:szCs w:val="18"/>
              </w:rPr>
            </w:pPr>
          </w:p>
        </w:tc>
        <w:tc>
          <w:tcPr>
            <w:tcW w:w="943" w:type="dxa"/>
            <w:vMerge/>
          </w:tcPr>
          <w:p w14:paraId="7018035D" w14:textId="77777777" w:rsidR="004357EC" w:rsidRPr="00B914B9" w:rsidRDefault="004357EC" w:rsidP="00713B30">
            <w:pPr>
              <w:rPr>
                <w:rFonts w:ascii="TimesNewRoman" w:hAnsi="TimesNewRoman" w:cs="TimesNewRoman"/>
                <w:sz w:val="18"/>
                <w:szCs w:val="18"/>
              </w:rPr>
            </w:pPr>
          </w:p>
        </w:tc>
        <w:tc>
          <w:tcPr>
            <w:tcW w:w="990" w:type="dxa"/>
            <w:vMerge/>
          </w:tcPr>
          <w:p w14:paraId="6445FEBE" w14:textId="77777777" w:rsidR="004357EC" w:rsidRPr="00B914B9" w:rsidRDefault="004357EC" w:rsidP="00713B30">
            <w:pPr>
              <w:rPr>
                <w:rFonts w:ascii="TimesNewRoman" w:hAnsi="TimesNewRoman" w:cs="TimesNewRoman"/>
                <w:sz w:val="18"/>
                <w:szCs w:val="18"/>
              </w:rPr>
            </w:pPr>
          </w:p>
        </w:tc>
      </w:tr>
      <w:tr w:rsidR="004357EC" w:rsidRPr="00B914B9" w14:paraId="4939DF67" w14:textId="77777777" w:rsidTr="00124D7E">
        <w:trPr>
          <w:trHeight w:val="458"/>
        </w:trPr>
        <w:tc>
          <w:tcPr>
            <w:tcW w:w="1079" w:type="dxa"/>
            <w:vMerge/>
          </w:tcPr>
          <w:p w14:paraId="097D326B"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303FA21" w14:textId="32017264" w:rsidR="004357EC" w:rsidRPr="00B914B9" w:rsidRDefault="00E561C6" w:rsidP="00713B30">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vMerge w:val="restart"/>
          </w:tcPr>
          <w:p w14:paraId="6A9F93D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cnt =0 &amp; conv =1</w:t>
            </w:r>
          </w:p>
        </w:tc>
        <w:tc>
          <w:tcPr>
            <w:tcW w:w="1343" w:type="dxa"/>
          </w:tcPr>
          <w:p w14:paraId="06F850E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_num= centroid_cnt</w:t>
            </w:r>
          </w:p>
        </w:tc>
        <w:tc>
          <w:tcPr>
            <w:tcW w:w="900" w:type="dxa"/>
            <w:gridSpan w:val="2"/>
          </w:tcPr>
          <w:p w14:paraId="7F43F8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6" w:type="dxa"/>
            <w:gridSpan w:val="2"/>
          </w:tcPr>
          <w:p w14:paraId="6DAF45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781490C5" w14:textId="77777777" w:rsidR="004357EC" w:rsidRPr="00B914B9" w:rsidRDefault="004357EC" w:rsidP="00713B30">
            <w:pPr>
              <w:rPr>
                <w:rFonts w:ascii="TimesNewRoman" w:hAnsi="TimesNewRoman" w:cs="TimesNewRoman"/>
                <w:sz w:val="18"/>
                <w:szCs w:val="18"/>
              </w:rPr>
            </w:pPr>
          </w:p>
        </w:tc>
        <w:tc>
          <w:tcPr>
            <w:tcW w:w="810" w:type="dxa"/>
            <w:vMerge/>
          </w:tcPr>
          <w:p w14:paraId="4802DFA9" w14:textId="77777777" w:rsidR="004357EC" w:rsidRPr="00B914B9" w:rsidRDefault="004357EC" w:rsidP="00713B30">
            <w:pPr>
              <w:rPr>
                <w:rFonts w:ascii="TimesNewRoman" w:hAnsi="TimesNewRoman" w:cs="TimesNewRoman"/>
                <w:sz w:val="18"/>
                <w:szCs w:val="18"/>
              </w:rPr>
            </w:pPr>
          </w:p>
        </w:tc>
        <w:tc>
          <w:tcPr>
            <w:tcW w:w="1259" w:type="dxa"/>
            <w:vMerge/>
          </w:tcPr>
          <w:p w14:paraId="314B273E" w14:textId="77777777" w:rsidR="004357EC" w:rsidRPr="00B914B9" w:rsidRDefault="004357EC" w:rsidP="00713B30">
            <w:pPr>
              <w:rPr>
                <w:rFonts w:ascii="TimesNewRoman" w:hAnsi="TimesNewRoman" w:cs="TimesNewRoman"/>
                <w:sz w:val="18"/>
                <w:szCs w:val="18"/>
              </w:rPr>
            </w:pPr>
          </w:p>
        </w:tc>
        <w:tc>
          <w:tcPr>
            <w:tcW w:w="942" w:type="dxa"/>
            <w:gridSpan w:val="2"/>
            <w:vMerge/>
          </w:tcPr>
          <w:p w14:paraId="2B2D4EFD" w14:textId="77777777" w:rsidR="004357EC" w:rsidRPr="00B914B9" w:rsidRDefault="004357EC" w:rsidP="00713B30">
            <w:pPr>
              <w:rPr>
                <w:rFonts w:ascii="TimesNewRoman" w:hAnsi="TimesNewRoman" w:cs="TimesNewRoman"/>
                <w:sz w:val="18"/>
                <w:szCs w:val="18"/>
              </w:rPr>
            </w:pPr>
          </w:p>
        </w:tc>
        <w:tc>
          <w:tcPr>
            <w:tcW w:w="943" w:type="dxa"/>
            <w:vMerge/>
          </w:tcPr>
          <w:p w14:paraId="043C151C" w14:textId="77777777" w:rsidR="004357EC" w:rsidRPr="00B914B9" w:rsidRDefault="004357EC" w:rsidP="00713B30">
            <w:pPr>
              <w:rPr>
                <w:rFonts w:ascii="TimesNewRoman" w:hAnsi="TimesNewRoman" w:cs="TimesNewRoman"/>
                <w:sz w:val="18"/>
                <w:szCs w:val="18"/>
              </w:rPr>
            </w:pPr>
          </w:p>
        </w:tc>
        <w:tc>
          <w:tcPr>
            <w:tcW w:w="990" w:type="dxa"/>
            <w:vMerge/>
          </w:tcPr>
          <w:p w14:paraId="10027471" w14:textId="77777777" w:rsidR="004357EC" w:rsidRPr="00B914B9" w:rsidRDefault="004357EC" w:rsidP="00713B30">
            <w:pPr>
              <w:rPr>
                <w:rFonts w:ascii="TimesNewRoman" w:hAnsi="TimesNewRoman" w:cs="TimesNewRoman"/>
                <w:sz w:val="18"/>
                <w:szCs w:val="18"/>
              </w:rPr>
            </w:pPr>
          </w:p>
        </w:tc>
      </w:tr>
      <w:tr w:rsidR="004357EC" w:rsidRPr="00B914B9" w14:paraId="4B577C24" w14:textId="77777777" w:rsidTr="00124D7E">
        <w:trPr>
          <w:trHeight w:val="457"/>
        </w:trPr>
        <w:tc>
          <w:tcPr>
            <w:tcW w:w="1079" w:type="dxa"/>
            <w:vMerge/>
          </w:tcPr>
          <w:p w14:paraId="4C3C4FC7" w14:textId="77777777" w:rsidR="004357EC" w:rsidRPr="00B914B9" w:rsidRDefault="004357EC" w:rsidP="00713B30">
            <w:pPr>
              <w:rPr>
                <w:rFonts w:ascii="TimesNewRoman" w:hAnsi="TimesNewRoman" w:cs="TimesNewRoman"/>
                <w:sz w:val="18"/>
                <w:szCs w:val="18"/>
              </w:rPr>
            </w:pPr>
          </w:p>
        </w:tc>
        <w:tc>
          <w:tcPr>
            <w:tcW w:w="946" w:type="dxa"/>
            <w:gridSpan w:val="2"/>
            <w:vMerge/>
          </w:tcPr>
          <w:p w14:paraId="40CD6B92" w14:textId="77777777" w:rsidR="004357EC" w:rsidRPr="00B914B9" w:rsidRDefault="004357EC" w:rsidP="00713B30">
            <w:pPr>
              <w:rPr>
                <w:rFonts w:ascii="TimesNewRoman" w:hAnsi="TimesNewRoman" w:cs="TimesNewRoman"/>
                <w:sz w:val="18"/>
                <w:szCs w:val="18"/>
              </w:rPr>
            </w:pPr>
          </w:p>
        </w:tc>
        <w:tc>
          <w:tcPr>
            <w:tcW w:w="947" w:type="dxa"/>
            <w:vMerge/>
          </w:tcPr>
          <w:p w14:paraId="23A4978F" w14:textId="77777777" w:rsidR="004357EC" w:rsidRPr="00B914B9" w:rsidRDefault="004357EC" w:rsidP="00713B30">
            <w:pPr>
              <w:rPr>
                <w:rFonts w:ascii="TimesNewRoman" w:hAnsi="TimesNewRoman" w:cs="TimesNewRoman"/>
                <w:sz w:val="18"/>
                <w:szCs w:val="18"/>
              </w:rPr>
            </w:pPr>
          </w:p>
        </w:tc>
        <w:tc>
          <w:tcPr>
            <w:tcW w:w="1343" w:type="dxa"/>
          </w:tcPr>
          <w:p w14:paraId="7C57026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reshold_en =1  </w:t>
            </w:r>
          </w:p>
        </w:tc>
        <w:tc>
          <w:tcPr>
            <w:tcW w:w="900" w:type="dxa"/>
            <w:gridSpan w:val="2"/>
          </w:tcPr>
          <w:p w14:paraId="3104A8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tc>
        <w:tc>
          <w:tcPr>
            <w:tcW w:w="996" w:type="dxa"/>
            <w:gridSpan w:val="2"/>
          </w:tcPr>
          <w:p w14:paraId="1AD14E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CCB to run</w:t>
            </w:r>
          </w:p>
        </w:tc>
        <w:tc>
          <w:tcPr>
            <w:tcW w:w="990" w:type="dxa"/>
            <w:vMerge/>
          </w:tcPr>
          <w:p w14:paraId="6ACB21B0" w14:textId="77777777" w:rsidR="004357EC" w:rsidRPr="00B914B9" w:rsidRDefault="004357EC" w:rsidP="00713B30">
            <w:pPr>
              <w:rPr>
                <w:rFonts w:ascii="TimesNewRoman" w:hAnsi="TimesNewRoman" w:cs="TimesNewRoman"/>
                <w:sz w:val="18"/>
                <w:szCs w:val="18"/>
              </w:rPr>
            </w:pPr>
          </w:p>
        </w:tc>
        <w:tc>
          <w:tcPr>
            <w:tcW w:w="810" w:type="dxa"/>
            <w:vMerge/>
          </w:tcPr>
          <w:p w14:paraId="0DD85FFE" w14:textId="77777777" w:rsidR="004357EC" w:rsidRPr="00B914B9" w:rsidRDefault="004357EC" w:rsidP="00713B30">
            <w:pPr>
              <w:rPr>
                <w:rFonts w:ascii="TimesNewRoman" w:hAnsi="TimesNewRoman" w:cs="TimesNewRoman"/>
                <w:sz w:val="18"/>
                <w:szCs w:val="18"/>
              </w:rPr>
            </w:pPr>
          </w:p>
        </w:tc>
        <w:tc>
          <w:tcPr>
            <w:tcW w:w="1259" w:type="dxa"/>
            <w:vMerge/>
          </w:tcPr>
          <w:p w14:paraId="40E73AE9" w14:textId="77777777" w:rsidR="004357EC" w:rsidRPr="00B914B9" w:rsidRDefault="004357EC" w:rsidP="00713B30">
            <w:pPr>
              <w:rPr>
                <w:rFonts w:ascii="TimesNewRoman" w:hAnsi="TimesNewRoman" w:cs="TimesNewRoman"/>
                <w:sz w:val="18"/>
                <w:szCs w:val="18"/>
              </w:rPr>
            </w:pPr>
          </w:p>
        </w:tc>
        <w:tc>
          <w:tcPr>
            <w:tcW w:w="942" w:type="dxa"/>
            <w:gridSpan w:val="2"/>
            <w:vMerge/>
          </w:tcPr>
          <w:p w14:paraId="01CBD9DC" w14:textId="77777777" w:rsidR="004357EC" w:rsidRPr="00B914B9" w:rsidRDefault="004357EC" w:rsidP="00713B30">
            <w:pPr>
              <w:rPr>
                <w:rFonts w:ascii="TimesNewRoman" w:hAnsi="TimesNewRoman" w:cs="TimesNewRoman"/>
                <w:sz w:val="18"/>
                <w:szCs w:val="18"/>
              </w:rPr>
            </w:pPr>
          </w:p>
        </w:tc>
        <w:tc>
          <w:tcPr>
            <w:tcW w:w="943" w:type="dxa"/>
            <w:vMerge/>
          </w:tcPr>
          <w:p w14:paraId="04717EE7" w14:textId="77777777" w:rsidR="004357EC" w:rsidRPr="00B914B9" w:rsidRDefault="004357EC" w:rsidP="00713B30">
            <w:pPr>
              <w:rPr>
                <w:rFonts w:ascii="TimesNewRoman" w:hAnsi="TimesNewRoman" w:cs="TimesNewRoman"/>
                <w:sz w:val="18"/>
                <w:szCs w:val="18"/>
              </w:rPr>
            </w:pPr>
          </w:p>
        </w:tc>
        <w:tc>
          <w:tcPr>
            <w:tcW w:w="990" w:type="dxa"/>
            <w:vMerge/>
          </w:tcPr>
          <w:p w14:paraId="111E1D52" w14:textId="77777777" w:rsidR="004357EC" w:rsidRPr="00B914B9" w:rsidRDefault="004357EC" w:rsidP="00713B30">
            <w:pPr>
              <w:rPr>
                <w:rFonts w:ascii="TimesNewRoman" w:hAnsi="TimesNewRoman" w:cs="TimesNewRoman"/>
                <w:sz w:val="18"/>
                <w:szCs w:val="18"/>
              </w:rPr>
            </w:pPr>
          </w:p>
        </w:tc>
      </w:tr>
      <w:tr w:rsidR="00E561C6" w:rsidRPr="00B914B9" w14:paraId="48F167EC" w14:textId="77777777" w:rsidTr="003A63B2">
        <w:trPr>
          <w:trHeight w:val="374"/>
        </w:trPr>
        <w:tc>
          <w:tcPr>
            <w:tcW w:w="1079" w:type="dxa"/>
            <w:vMerge w:val="restart"/>
          </w:tcPr>
          <w:p w14:paraId="4663202B" w14:textId="795476E0"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ab/>
              <w:t xml:space="preserve"> Writes centroids to Reg file</w:t>
            </w:r>
          </w:p>
        </w:tc>
        <w:tc>
          <w:tcPr>
            <w:tcW w:w="946" w:type="dxa"/>
            <w:gridSpan w:val="2"/>
          </w:tcPr>
          <w:p w14:paraId="334B80B5" w14:textId="6F8128B5"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tcPr>
          <w:p w14:paraId="216077E9" w14:textId="761EB344"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write_to_regfile_counter</w:t>
            </w:r>
            <w:r>
              <w:rPr>
                <w:rFonts w:ascii="TimesNewRoman" w:hAnsi="TimesNewRoman" w:cs="TimesNewRoman"/>
                <w:sz w:val="18"/>
                <w:szCs w:val="18"/>
              </w:rPr>
              <w:t xml:space="preserve"> &lt;7</w:t>
            </w:r>
          </w:p>
        </w:tc>
        <w:tc>
          <w:tcPr>
            <w:tcW w:w="1349" w:type="dxa"/>
            <w:gridSpan w:val="2"/>
            <w:vMerge w:val="restart"/>
          </w:tcPr>
          <w:p w14:paraId="1D65AC57" w14:textId="05FF48E3"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Reg_write=</w:t>
            </w:r>
            <w:r>
              <w:rPr>
                <w:rFonts w:ascii="TimesNewRoman" w:hAnsi="TimesNewRoman" w:cs="TimesNewRoman"/>
                <w:sz w:val="18"/>
                <w:szCs w:val="18"/>
              </w:rPr>
              <w:t>1</w:t>
            </w:r>
          </w:p>
          <w:p w14:paraId="0CE4F213" w14:textId="492C918B"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Reg_num</w:t>
            </w:r>
            <w:r w:rsidR="00007894" w:rsidRPr="00B914B9">
              <w:rPr>
                <w:rFonts w:ascii="TimesNewRoman" w:hAnsi="TimesNewRoman" w:cs="TimesNewRoman"/>
                <w:sz w:val="18"/>
                <w:szCs w:val="18"/>
              </w:rPr>
              <w:t xml:space="preserve">= </w:t>
            </w:r>
            <w:r w:rsidR="00007894" w:rsidRPr="00E561C6">
              <w:rPr>
                <w:rFonts w:ascii="TimesNewRoman" w:hAnsi="TimesNewRoman" w:cs="TimesNewRoman"/>
                <w:sz w:val="18"/>
                <w:szCs w:val="18"/>
              </w:rPr>
              <w:t>write</w:t>
            </w:r>
            <w:r w:rsidR="00696BFB" w:rsidRPr="00E561C6">
              <w:rPr>
                <w:rFonts w:ascii="TimesNewRoman" w:hAnsi="TimesNewRoman" w:cs="TimesNewRoman"/>
                <w:sz w:val="18"/>
                <w:szCs w:val="18"/>
              </w:rPr>
              <w:t>_to_regfile_counter</w:t>
            </w:r>
          </w:p>
        </w:tc>
        <w:tc>
          <w:tcPr>
            <w:tcW w:w="900" w:type="dxa"/>
            <w:gridSpan w:val="2"/>
            <w:vMerge w:val="restart"/>
          </w:tcPr>
          <w:p w14:paraId="462780DE" w14:textId="581B676C" w:rsidR="00E561C6" w:rsidRPr="00B914B9" w:rsidRDefault="00E561C6" w:rsidP="00E561C6">
            <w:pPr>
              <w:rPr>
                <w:rFonts w:ascii="TimesNewRoman" w:hAnsi="TimesNewRoman" w:cs="TimesNewRoman"/>
                <w:sz w:val="18"/>
                <w:szCs w:val="18"/>
              </w:rPr>
            </w:pPr>
            <w:r>
              <w:rPr>
                <w:rFonts w:ascii="TimesNewRoman" w:hAnsi="TimesNewRoman" w:cs="TimesNewRoman"/>
                <w:sz w:val="18"/>
                <w:szCs w:val="18"/>
              </w:rPr>
              <w:t>RF</w:t>
            </w:r>
          </w:p>
        </w:tc>
        <w:tc>
          <w:tcPr>
            <w:tcW w:w="990" w:type="dxa"/>
            <w:vMerge w:val="restart"/>
          </w:tcPr>
          <w:p w14:paraId="7487A6CD" w14:textId="6DD464FC" w:rsidR="00E561C6" w:rsidRPr="00B914B9" w:rsidRDefault="00160492" w:rsidP="00E561C6">
            <w:pPr>
              <w:rPr>
                <w:rFonts w:ascii="TimesNewRoman" w:hAnsi="TimesNewRoman" w:cs="TimesNewRoman"/>
                <w:sz w:val="18"/>
                <w:szCs w:val="18"/>
              </w:rPr>
            </w:pPr>
            <w:r>
              <w:rPr>
                <w:rFonts w:ascii="TimesNewRoman" w:hAnsi="TimesNewRoman" w:cs="TimesNewRoman"/>
                <w:sz w:val="18"/>
                <w:szCs w:val="18"/>
              </w:rPr>
              <w:t>Writes final centroid values to reg file centroid regs</w:t>
            </w:r>
          </w:p>
        </w:tc>
        <w:tc>
          <w:tcPr>
            <w:tcW w:w="990" w:type="dxa"/>
            <w:vMerge w:val="restart"/>
          </w:tcPr>
          <w:p w14:paraId="131704BB" w14:textId="77777777" w:rsidR="00E561C6" w:rsidRPr="00B914B9" w:rsidRDefault="00E561C6" w:rsidP="00E561C6">
            <w:pPr>
              <w:rPr>
                <w:rFonts w:ascii="TimesNewRoman" w:hAnsi="TimesNewRoman" w:cs="TimesNewRoman"/>
                <w:sz w:val="18"/>
                <w:szCs w:val="18"/>
              </w:rPr>
            </w:pPr>
          </w:p>
        </w:tc>
        <w:tc>
          <w:tcPr>
            <w:tcW w:w="810" w:type="dxa"/>
            <w:vMerge w:val="restart"/>
          </w:tcPr>
          <w:p w14:paraId="751D2FF4" w14:textId="77777777" w:rsidR="00E561C6" w:rsidRPr="00B914B9" w:rsidRDefault="00E561C6" w:rsidP="00E561C6">
            <w:pPr>
              <w:rPr>
                <w:rFonts w:ascii="TimesNewRoman" w:hAnsi="TimesNewRoman" w:cs="TimesNewRoman"/>
                <w:sz w:val="18"/>
                <w:szCs w:val="18"/>
              </w:rPr>
            </w:pPr>
          </w:p>
        </w:tc>
        <w:tc>
          <w:tcPr>
            <w:tcW w:w="1259" w:type="dxa"/>
            <w:vMerge w:val="restart"/>
          </w:tcPr>
          <w:p w14:paraId="7BC5A26A" w14:textId="77777777" w:rsidR="00E561C6" w:rsidRPr="00B914B9" w:rsidRDefault="00E561C6" w:rsidP="00E561C6">
            <w:pPr>
              <w:rPr>
                <w:rFonts w:ascii="TimesNewRoman" w:hAnsi="TimesNewRoman" w:cs="TimesNewRoman"/>
                <w:sz w:val="18"/>
                <w:szCs w:val="18"/>
              </w:rPr>
            </w:pPr>
          </w:p>
        </w:tc>
        <w:tc>
          <w:tcPr>
            <w:tcW w:w="942" w:type="dxa"/>
            <w:gridSpan w:val="2"/>
            <w:vMerge w:val="restart"/>
          </w:tcPr>
          <w:p w14:paraId="67F4C998" w14:textId="0B00392D" w:rsidR="00E561C6" w:rsidRPr="00B914B9" w:rsidRDefault="00160492" w:rsidP="00E561C6">
            <w:pPr>
              <w:rPr>
                <w:rFonts w:ascii="TimesNewRoman" w:hAnsi="TimesNewRoman" w:cs="TimesNewRoman"/>
                <w:sz w:val="18"/>
                <w:szCs w:val="18"/>
              </w:rPr>
            </w:pPr>
            <w:r>
              <w:rPr>
                <w:rFonts w:ascii="TimesNewRoman" w:hAnsi="TimesNewRoman" w:cs="TimesNewRoman"/>
                <w:sz w:val="18"/>
                <w:szCs w:val="18"/>
              </w:rPr>
              <w:t>w</w:t>
            </w:r>
            <w:r w:rsidRPr="00E561C6">
              <w:rPr>
                <w:rFonts w:ascii="TimesNewRoman" w:hAnsi="TimesNewRoman" w:cs="TimesNewRoman"/>
                <w:sz w:val="18"/>
                <w:szCs w:val="18"/>
              </w:rPr>
              <w:t>rite_to_regfile_counter</w:t>
            </w:r>
          </w:p>
        </w:tc>
        <w:tc>
          <w:tcPr>
            <w:tcW w:w="943" w:type="dxa"/>
            <w:vMerge w:val="restart"/>
          </w:tcPr>
          <w:p w14:paraId="34E6CD9F" w14:textId="2644B2A2" w:rsidR="00E561C6" w:rsidRPr="00B914B9" w:rsidRDefault="00160492" w:rsidP="00E561C6">
            <w:pPr>
              <w:rPr>
                <w:rFonts w:ascii="TimesNewRoman" w:hAnsi="TimesNewRoman" w:cs="TimesNewRoman"/>
                <w:sz w:val="18"/>
                <w:szCs w:val="18"/>
              </w:rPr>
            </w:pPr>
            <w:r w:rsidRPr="00B914B9">
              <w:rPr>
                <w:rFonts w:ascii="TimesNewRoman" w:hAnsi="TimesNewRoman" w:cs="TimesNewRoman"/>
                <w:sz w:val="18"/>
                <w:szCs w:val="18"/>
              </w:rPr>
              <w:t xml:space="preserve">This counter is </w:t>
            </w:r>
            <w:r>
              <w:rPr>
                <w:rFonts w:ascii="TimesNewRoman" w:hAnsi="TimesNewRoman" w:cs="TimesNewRoman"/>
                <w:sz w:val="18"/>
                <w:szCs w:val="18"/>
              </w:rPr>
              <w:t>to count how many centroids reg in Reg file were updated</w:t>
            </w:r>
          </w:p>
        </w:tc>
        <w:tc>
          <w:tcPr>
            <w:tcW w:w="990" w:type="dxa"/>
            <w:vMerge w:val="restart"/>
          </w:tcPr>
          <w:p w14:paraId="156B1AD7" w14:textId="77777777" w:rsidR="00E561C6" w:rsidRPr="00B914B9" w:rsidRDefault="00E561C6" w:rsidP="00E561C6">
            <w:pPr>
              <w:rPr>
                <w:rFonts w:ascii="TimesNewRoman" w:hAnsi="TimesNewRoman" w:cs="TimesNewRoman"/>
                <w:sz w:val="18"/>
                <w:szCs w:val="18"/>
              </w:rPr>
            </w:pPr>
          </w:p>
        </w:tc>
      </w:tr>
      <w:tr w:rsidR="00E561C6" w:rsidRPr="00B914B9" w14:paraId="1E60D44B" w14:textId="77777777" w:rsidTr="003A63B2">
        <w:trPr>
          <w:trHeight w:val="373"/>
        </w:trPr>
        <w:tc>
          <w:tcPr>
            <w:tcW w:w="1079" w:type="dxa"/>
            <w:vMerge/>
          </w:tcPr>
          <w:p w14:paraId="3E05C6A2" w14:textId="77777777" w:rsidR="00E561C6" w:rsidRPr="00E561C6" w:rsidRDefault="00E561C6" w:rsidP="00E561C6">
            <w:pPr>
              <w:rPr>
                <w:rFonts w:ascii="TimesNewRoman" w:hAnsi="TimesNewRoman" w:cs="TimesNewRoman"/>
                <w:sz w:val="18"/>
                <w:szCs w:val="18"/>
              </w:rPr>
            </w:pPr>
          </w:p>
        </w:tc>
        <w:tc>
          <w:tcPr>
            <w:tcW w:w="946" w:type="dxa"/>
            <w:gridSpan w:val="2"/>
          </w:tcPr>
          <w:p w14:paraId="2E78415E" w14:textId="1545AD10"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w:t>
            </w:r>
          </w:p>
        </w:tc>
        <w:tc>
          <w:tcPr>
            <w:tcW w:w="947" w:type="dxa"/>
          </w:tcPr>
          <w:p w14:paraId="7EA1FEA7" w14:textId="5B92EC18" w:rsidR="00E561C6" w:rsidRPr="00B914B9" w:rsidRDefault="00E561C6" w:rsidP="00E561C6">
            <w:pPr>
              <w:rPr>
                <w:rFonts w:ascii="TimesNewRoman" w:hAnsi="TimesNewRoman" w:cs="TimesNewRoman"/>
                <w:sz w:val="18"/>
                <w:szCs w:val="18"/>
              </w:rPr>
            </w:pPr>
          </w:p>
        </w:tc>
        <w:tc>
          <w:tcPr>
            <w:tcW w:w="1349" w:type="dxa"/>
            <w:gridSpan w:val="2"/>
            <w:vMerge/>
          </w:tcPr>
          <w:p w14:paraId="27B349A6" w14:textId="77777777" w:rsidR="00E561C6" w:rsidRPr="00B914B9" w:rsidRDefault="00E561C6" w:rsidP="00E561C6">
            <w:pPr>
              <w:rPr>
                <w:rFonts w:ascii="TimesNewRoman" w:hAnsi="TimesNewRoman" w:cs="TimesNewRoman"/>
                <w:sz w:val="18"/>
                <w:szCs w:val="18"/>
              </w:rPr>
            </w:pPr>
          </w:p>
        </w:tc>
        <w:tc>
          <w:tcPr>
            <w:tcW w:w="900" w:type="dxa"/>
            <w:gridSpan w:val="2"/>
            <w:vMerge/>
          </w:tcPr>
          <w:p w14:paraId="241D3E3F" w14:textId="77777777" w:rsidR="00E561C6" w:rsidRPr="00B914B9" w:rsidRDefault="00E561C6" w:rsidP="00E561C6">
            <w:pPr>
              <w:rPr>
                <w:rFonts w:ascii="TimesNewRoman" w:hAnsi="TimesNewRoman" w:cs="TimesNewRoman"/>
                <w:sz w:val="18"/>
                <w:szCs w:val="18"/>
              </w:rPr>
            </w:pPr>
          </w:p>
        </w:tc>
        <w:tc>
          <w:tcPr>
            <w:tcW w:w="990" w:type="dxa"/>
            <w:vMerge/>
          </w:tcPr>
          <w:p w14:paraId="10E9C1AB" w14:textId="77777777" w:rsidR="00E561C6" w:rsidRPr="00B914B9" w:rsidRDefault="00E561C6" w:rsidP="00E561C6">
            <w:pPr>
              <w:rPr>
                <w:rFonts w:ascii="TimesNewRoman" w:hAnsi="TimesNewRoman" w:cs="TimesNewRoman"/>
                <w:sz w:val="18"/>
                <w:szCs w:val="18"/>
              </w:rPr>
            </w:pPr>
          </w:p>
        </w:tc>
        <w:tc>
          <w:tcPr>
            <w:tcW w:w="990" w:type="dxa"/>
            <w:vMerge/>
          </w:tcPr>
          <w:p w14:paraId="72B77B3C" w14:textId="77777777" w:rsidR="00E561C6" w:rsidRPr="00B914B9" w:rsidRDefault="00E561C6" w:rsidP="00E561C6">
            <w:pPr>
              <w:rPr>
                <w:rFonts w:ascii="TimesNewRoman" w:hAnsi="TimesNewRoman" w:cs="TimesNewRoman"/>
                <w:sz w:val="18"/>
                <w:szCs w:val="18"/>
              </w:rPr>
            </w:pPr>
          </w:p>
        </w:tc>
        <w:tc>
          <w:tcPr>
            <w:tcW w:w="810" w:type="dxa"/>
            <w:vMerge/>
          </w:tcPr>
          <w:p w14:paraId="03FF9CE5" w14:textId="77777777" w:rsidR="00E561C6" w:rsidRPr="00B914B9" w:rsidRDefault="00E561C6" w:rsidP="00E561C6">
            <w:pPr>
              <w:rPr>
                <w:rFonts w:ascii="TimesNewRoman" w:hAnsi="TimesNewRoman" w:cs="TimesNewRoman"/>
                <w:sz w:val="18"/>
                <w:szCs w:val="18"/>
              </w:rPr>
            </w:pPr>
          </w:p>
        </w:tc>
        <w:tc>
          <w:tcPr>
            <w:tcW w:w="1259" w:type="dxa"/>
            <w:vMerge/>
          </w:tcPr>
          <w:p w14:paraId="0032A67B" w14:textId="77777777" w:rsidR="00E561C6" w:rsidRPr="00B914B9" w:rsidRDefault="00E561C6" w:rsidP="00E561C6">
            <w:pPr>
              <w:rPr>
                <w:rFonts w:ascii="TimesNewRoman" w:hAnsi="TimesNewRoman" w:cs="TimesNewRoman"/>
                <w:sz w:val="18"/>
                <w:szCs w:val="18"/>
              </w:rPr>
            </w:pPr>
          </w:p>
        </w:tc>
        <w:tc>
          <w:tcPr>
            <w:tcW w:w="942" w:type="dxa"/>
            <w:gridSpan w:val="2"/>
            <w:vMerge/>
          </w:tcPr>
          <w:p w14:paraId="32297362" w14:textId="77777777" w:rsidR="00E561C6" w:rsidRPr="00B914B9" w:rsidRDefault="00E561C6" w:rsidP="00E561C6">
            <w:pPr>
              <w:rPr>
                <w:rFonts w:ascii="TimesNewRoman" w:hAnsi="TimesNewRoman" w:cs="TimesNewRoman"/>
                <w:sz w:val="18"/>
                <w:szCs w:val="18"/>
              </w:rPr>
            </w:pPr>
          </w:p>
        </w:tc>
        <w:tc>
          <w:tcPr>
            <w:tcW w:w="943" w:type="dxa"/>
            <w:vMerge/>
          </w:tcPr>
          <w:p w14:paraId="7B3C4101" w14:textId="77777777" w:rsidR="00E561C6" w:rsidRPr="00B914B9" w:rsidRDefault="00E561C6" w:rsidP="00E561C6">
            <w:pPr>
              <w:rPr>
                <w:rFonts w:ascii="TimesNewRoman" w:hAnsi="TimesNewRoman" w:cs="TimesNewRoman"/>
                <w:sz w:val="18"/>
                <w:szCs w:val="18"/>
              </w:rPr>
            </w:pPr>
          </w:p>
        </w:tc>
        <w:tc>
          <w:tcPr>
            <w:tcW w:w="990" w:type="dxa"/>
            <w:vMerge/>
          </w:tcPr>
          <w:p w14:paraId="5196B9C0" w14:textId="77777777" w:rsidR="00E561C6" w:rsidRPr="00B914B9" w:rsidRDefault="00E561C6" w:rsidP="00E561C6">
            <w:pPr>
              <w:rPr>
                <w:rFonts w:ascii="TimesNewRoman" w:hAnsi="TimesNewRoman" w:cs="TimesNewRoman"/>
                <w:sz w:val="18"/>
                <w:szCs w:val="18"/>
              </w:rPr>
            </w:pPr>
          </w:p>
        </w:tc>
      </w:tr>
      <w:tr w:rsidR="00E561C6" w:rsidRPr="00B914B9" w14:paraId="065043AA" w14:textId="77777777" w:rsidTr="00124D7E">
        <w:trPr>
          <w:trHeight w:val="345"/>
        </w:trPr>
        <w:tc>
          <w:tcPr>
            <w:tcW w:w="1079" w:type="dxa"/>
          </w:tcPr>
          <w:p w14:paraId="764245DB"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upt</w:t>
            </w:r>
          </w:p>
        </w:tc>
        <w:tc>
          <w:tcPr>
            <w:tcW w:w="946" w:type="dxa"/>
            <w:gridSpan w:val="2"/>
          </w:tcPr>
          <w:p w14:paraId="677EE3BC" w14:textId="77777777" w:rsidR="00E561C6" w:rsidRPr="00B914B9" w:rsidRDefault="00E561C6" w:rsidP="00E561C6">
            <w:pPr>
              <w:rPr>
                <w:rFonts w:ascii="TimesNewRoman" w:hAnsi="TimesNewRoman" w:cs="TimesNewRoman"/>
                <w:sz w:val="18"/>
                <w:szCs w:val="18"/>
              </w:rPr>
            </w:pPr>
          </w:p>
        </w:tc>
        <w:tc>
          <w:tcPr>
            <w:tcW w:w="947" w:type="dxa"/>
          </w:tcPr>
          <w:p w14:paraId="09F382D6" w14:textId="77777777" w:rsidR="00E561C6" w:rsidRPr="00B914B9" w:rsidRDefault="00E561C6" w:rsidP="00E561C6">
            <w:pPr>
              <w:rPr>
                <w:rFonts w:ascii="TimesNewRoman" w:hAnsi="TimesNewRoman" w:cs="TimesNewRoman"/>
                <w:sz w:val="18"/>
                <w:szCs w:val="18"/>
              </w:rPr>
            </w:pPr>
          </w:p>
        </w:tc>
        <w:tc>
          <w:tcPr>
            <w:tcW w:w="1349" w:type="dxa"/>
            <w:gridSpan w:val="2"/>
          </w:tcPr>
          <w:p w14:paraId="5DEEEF8E"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1</w:t>
            </w:r>
          </w:p>
        </w:tc>
        <w:tc>
          <w:tcPr>
            <w:tcW w:w="900" w:type="dxa"/>
            <w:gridSpan w:val="2"/>
          </w:tcPr>
          <w:p w14:paraId="3269140C"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0432D4B3"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ends interrupt signal as output from the core</w:t>
            </w:r>
          </w:p>
        </w:tc>
        <w:tc>
          <w:tcPr>
            <w:tcW w:w="990" w:type="dxa"/>
          </w:tcPr>
          <w:p w14:paraId="2D167D51" w14:textId="77777777" w:rsidR="00E561C6" w:rsidRPr="00B914B9" w:rsidRDefault="00E561C6" w:rsidP="00E561C6">
            <w:pPr>
              <w:rPr>
                <w:rFonts w:ascii="TimesNewRoman" w:hAnsi="TimesNewRoman" w:cs="TimesNewRoman"/>
                <w:sz w:val="18"/>
                <w:szCs w:val="18"/>
              </w:rPr>
            </w:pPr>
          </w:p>
        </w:tc>
        <w:tc>
          <w:tcPr>
            <w:tcW w:w="810" w:type="dxa"/>
          </w:tcPr>
          <w:p w14:paraId="52D25F4C" w14:textId="77777777" w:rsidR="00E561C6" w:rsidRPr="00B914B9" w:rsidRDefault="00E561C6" w:rsidP="00E561C6">
            <w:pPr>
              <w:rPr>
                <w:rFonts w:ascii="TimesNewRoman" w:hAnsi="TimesNewRoman" w:cs="TimesNewRoman"/>
                <w:sz w:val="18"/>
                <w:szCs w:val="18"/>
              </w:rPr>
            </w:pPr>
          </w:p>
        </w:tc>
        <w:tc>
          <w:tcPr>
            <w:tcW w:w="1259" w:type="dxa"/>
          </w:tcPr>
          <w:p w14:paraId="6B9EBC66" w14:textId="77777777" w:rsidR="00E561C6" w:rsidRPr="00B914B9" w:rsidRDefault="00E561C6" w:rsidP="00E561C6">
            <w:pPr>
              <w:rPr>
                <w:rFonts w:ascii="TimesNewRoman" w:hAnsi="TimesNewRoman" w:cs="TimesNewRoman"/>
                <w:sz w:val="18"/>
                <w:szCs w:val="18"/>
              </w:rPr>
            </w:pPr>
          </w:p>
        </w:tc>
        <w:tc>
          <w:tcPr>
            <w:tcW w:w="942" w:type="dxa"/>
            <w:gridSpan w:val="2"/>
          </w:tcPr>
          <w:p w14:paraId="43AE946F" w14:textId="77777777" w:rsidR="00E561C6" w:rsidRPr="00B914B9" w:rsidRDefault="00E561C6" w:rsidP="00E561C6">
            <w:pPr>
              <w:rPr>
                <w:rFonts w:ascii="TimesNewRoman" w:hAnsi="TimesNewRoman" w:cs="TimesNewRoman"/>
                <w:sz w:val="18"/>
                <w:szCs w:val="18"/>
              </w:rPr>
            </w:pPr>
          </w:p>
        </w:tc>
        <w:tc>
          <w:tcPr>
            <w:tcW w:w="943" w:type="dxa"/>
          </w:tcPr>
          <w:p w14:paraId="1B813813" w14:textId="77777777" w:rsidR="00E561C6" w:rsidRPr="00B914B9" w:rsidRDefault="00E561C6" w:rsidP="00E561C6">
            <w:pPr>
              <w:rPr>
                <w:rFonts w:ascii="TimesNewRoman" w:hAnsi="TimesNewRoman" w:cs="TimesNewRoman"/>
                <w:sz w:val="18"/>
                <w:szCs w:val="18"/>
              </w:rPr>
            </w:pPr>
          </w:p>
        </w:tc>
        <w:tc>
          <w:tcPr>
            <w:tcW w:w="990" w:type="dxa"/>
          </w:tcPr>
          <w:p w14:paraId="4750EAE6"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tops the core execution</w:t>
            </w:r>
          </w:p>
        </w:tc>
      </w:tr>
    </w:tbl>
    <w:p w14:paraId="55EBDD0E" w14:textId="77777777" w:rsidR="00703F38" w:rsidRPr="00546172" w:rsidRDefault="00703F38" w:rsidP="00DC1AE8">
      <w:pPr>
        <w:pStyle w:val="ListParagraph"/>
        <w:ind w:left="820"/>
      </w:pPr>
    </w:p>
    <w:p w14:paraId="68510D3C" w14:textId="5C05FE41" w:rsidR="00E07335" w:rsidRDefault="00E07335" w:rsidP="007A6425">
      <w:pPr>
        <w:autoSpaceDE w:val="0"/>
        <w:autoSpaceDN w:val="0"/>
        <w:adjustRightInd w:val="0"/>
        <w:spacing w:after="0" w:line="240" w:lineRule="auto"/>
        <w:rPr>
          <w:rFonts w:ascii="TimesNewRoman" w:hAnsi="TimesNewRoman" w:cs="TimesNewRoman"/>
          <w:sz w:val="20"/>
          <w:szCs w:val="20"/>
        </w:rPr>
      </w:pPr>
    </w:p>
    <w:p w14:paraId="6CF7F161" w14:textId="31F0A796" w:rsidR="00E07335" w:rsidRDefault="00E07335" w:rsidP="007A6425">
      <w:pPr>
        <w:autoSpaceDE w:val="0"/>
        <w:autoSpaceDN w:val="0"/>
        <w:adjustRightInd w:val="0"/>
        <w:spacing w:after="0" w:line="240" w:lineRule="auto"/>
        <w:rPr>
          <w:rFonts w:ascii="TimesNewRoman" w:hAnsi="TimesNewRoman" w:cs="TimesNewRoman"/>
          <w:sz w:val="20"/>
          <w:szCs w:val="20"/>
        </w:rPr>
      </w:pPr>
    </w:p>
    <w:p w14:paraId="75A617DE" w14:textId="2C5E8663" w:rsidR="00E07335" w:rsidRDefault="00112A9D" w:rsidP="00112A9D">
      <w:pPr>
        <w:pStyle w:val="Heading4"/>
      </w:pPr>
      <w:bookmarkStart w:id="77" w:name="_Ref19109353"/>
      <w:r>
        <w:t>Classification block</w:t>
      </w:r>
      <w:bookmarkEnd w:id="77"/>
    </w:p>
    <w:p w14:paraId="7C6C6E7F" w14:textId="0673FB12" w:rsidR="00E07335" w:rsidRDefault="00112A9D" w:rsidP="00112A9D">
      <w:r>
        <w:t>The “Classification block” is a pipelined component which classifies the input data points into cluster by adding the data point to one of eight registers called “Accumulator X register” (X is an integer from 1 to 8). It has a throughput of one data point</w:t>
      </w:r>
      <w:r w:rsidR="00200C6F">
        <w:t xml:space="preserve"> per cycle</w:t>
      </w:r>
      <w:r>
        <w:t xml:space="preserve"> (after each cycle, one data point is added to the correct accumulator) but it has a latency of four cycles(one for reading the data from the RAM, one for calculating the distance between the centroid a</w:t>
      </w:r>
      <w:r w:rsidR="00B6663E">
        <w:t>nd</w:t>
      </w:r>
      <w:r>
        <w:t xml:space="preserve"> the point, one to determine to closest centroid and one for adding to point to the accumulator.</w:t>
      </w:r>
    </w:p>
    <w:p w14:paraId="6511A4CE" w14:textId="09F52B64" w:rsidR="00112A9D" w:rsidRDefault="00112A9D" w:rsidP="00112A9D">
      <w:r>
        <w:t xml:space="preserve">In </w:t>
      </w:r>
      <w:r>
        <w:fldChar w:fldCharType="begin"/>
      </w:r>
      <w:r>
        <w:instrText xml:space="preserve"> REF _Ref17102606 \h </w:instrText>
      </w:r>
      <w:r>
        <w:fldChar w:fldCharType="separate"/>
      </w:r>
      <w:r w:rsidR="002D78C1">
        <w:t xml:space="preserve">Figure </w:t>
      </w:r>
      <w:r w:rsidR="002D78C1">
        <w:rPr>
          <w:noProof/>
        </w:rPr>
        <w:t>17</w:t>
      </w:r>
      <w:r>
        <w:fldChar w:fldCharType="end"/>
      </w:r>
      <w:r>
        <w:t xml:space="preserve"> the diagram of the </w:t>
      </w:r>
      <w:r w:rsidR="00B6663E">
        <w:t>Classification block can be seen.</w:t>
      </w:r>
    </w:p>
    <w:p w14:paraId="41C641D0" w14:textId="6DD7A373" w:rsidR="00112A9D" w:rsidRDefault="00112A9D" w:rsidP="00112A9D"/>
    <w:p w14:paraId="62E4E093" w14:textId="33C369E6" w:rsidR="00112A9D" w:rsidRDefault="00B6663E" w:rsidP="00B6663E">
      <w:pPr>
        <w:keepNext/>
      </w:pPr>
      <w:r>
        <w:rPr>
          <w:noProof/>
        </w:rPr>
        <w:lastRenderedPageBreak/>
        <w:drawing>
          <wp:inline distT="0" distB="0" distL="0" distR="0" wp14:anchorId="4715CA0E" wp14:editId="125E275D">
            <wp:extent cx="6273579" cy="3255871"/>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273579" cy="3255871"/>
                    </a:xfrm>
                    <a:prstGeom prst="rect">
                      <a:avLst/>
                    </a:prstGeom>
                    <a:noFill/>
                    <a:ln>
                      <a:noFill/>
                    </a:ln>
                  </pic:spPr>
                </pic:pic>
              </a:graphicData>
            </a:graphic>
          </wp:inline>
        </w:drawing>
      </w:r>
    </w:p>
    <w:p w14:paraId="04A65948" w14:textId="452FE744" w:rsidR="00112A9D" w:rsidRPr="00112A9D" w:rsidRDefault="00112A9D" w:rsidP="00112A9D">
      <w:pPr>
        <w:pStyle w:val="Caption"/>
        <w:rPr>
          <w:sz w:val="22"/>
          <w:szCs w:val="22"/>
        </w:rPr>
      </w:pPr>
      <w:bookmarkStart w:id="78" w:name="_Ref17102606"/>
      <w:bookmarkStart w:id="79" w:name="_Toc42531398"/>
      <w:r>
        <w:t xml:space="preserve">Figure </w:t>
      </w:r>
      <w:r w:rsidR="007202CF">
        <w:fldChar w:fldCharType="begin"/>
      </w:r>
      <w:r w:rsidR="007202CF">
        <w:instrText xml:space="preserve"> SEQ Figure \* ARABIC </w:instrText>
      </w:r>
      <w:r w:rsidR="007202CF">
        <w:fldChar w:fldCharType="separate"/>
      </w:r>
      <w:r w:rsidR="002D78C1">
        <w:rPr>
          <w:noProof/>
        </w:rPr>
        <w:t>17</w:t>
      </w:r>
      <w:r w:rsidR="007202CF">
        <w:rPr>
          <w:noProof/>
        </w:rPr>
        <w:fldChar w:fldCharType="end"/>
      </w:r>
      <w:bookmarkEnd w:id="78"/>
      <w:r>
        <w:t>:Classification block diagram</w:t>
      </w:r>
      <w:bookmarkEnd w:id="79"/>
    </w:p>
    <w:p w14:paraId="065F2BB4" w14:textId="502A3E00" w:rsidR="00E07335" w:rsidRDefault="00B6663E" w:rsidP="00B6663E">
      <w:r>
        <w:t>The Classification block pipeline is composed of three mains parts:</w:t>
      </w:r>
    </w:p>
    <w:p w14:paraId="7F996455" w14:textId="069066BF" w:rsidR="00B6663E" w:rsidRDefault="00B6663E" w:rsidP="001D57D1">
      <w:pPr>
        <w:pStyle w:val="ListParagraph"/>
        <w:numPr>
          <w:ilvl w:val="0"/>
          <w:numId w:val="9"/>
        </w:numPr>
      </w:pPr>
      <w:r>
        <w:t>The distance calculation from the input data point</w:t>
      </w:r>
      <w:r w:rsidR="001D57D1">
        <w:t xml:space="preserve"> </w:t>
      </w:r>
      <w:r>
        <w:t>(stored in the “Input register”) to the centroids, which are stored in local registers called “Centroid Register X”</w:t>
      </w:r>
      <w:r w:rsidR="00CD3D57">
        <w:t xml:space="preserve"> </w:t>
      </w:r>
      <w:r>
        <w:t xml:space="preserve">(X being </w:t>
      </w:r>
      <w:r w:rsidR="00007894">
        <w:t>an</w:t>
      </w:r>
      <w:r>
        <w:t xml:space="preserve"> integer from 1 to 8)</w:t>
      </w:r>
      <w:r w:rsidR="00B1261D">
        <w:t>. This calculation is done by o module called “Distance calculator” which is basically  two sub modules in series: the first calculates the subtraction of the data in the input register from the data in centroid register “X”</w:t>
      </w:r>
      <w:r w:rsidR="00417988">
        <w:t>, the second is a module which calculates the absolute value of the mentioned  subtraction</w:t>
      </w:r>
      <w:r>
        <w:t xml:space="preserve">. It can be seen in </w:t>
      </w:r>
      <w:r w:rsidR="00007894">
        <w:t>detail</w:t>
      </w:r>
      <w:r>
        <w:t xml:space="preserve"> in </w:t>
      </w:r>
      <w:r>
        <w:fldChar w:fldCharType="begin"/>
      </w:r>
      <w:r>
        <w:instrText xml:space="preserve"> REF _Ref17103269 \h </w:instrText>
      </w:r>
      <w:r>
        <w:fldChar w:fldCharType="separate"/>
      </w:r>
      <w:r w:rsidR="002D78C1">
        <w:t xml:space="preserve">Figure </w:t>
      </w:r>
      <w:r w:rsidR="002D78C1">
        <w:rPr>
          <w:noProof/>
        </w:rPr>
        <w:t>18</w:t>
      </w:r>
      <w:r>
        <w:fldChar w:fldCharType="end"/>
      </w:r>
      <w:r>
        <w:t>.</w:t>
      </w:r>
    </w:p>
    <w:p w14:paraId="07DA31A8" w14:textId="214E8153" w:rsidR="00B6663E" w:rsidRDefault="00C8018C" w:rsidP="00B6663E">
      <w:pPr>
        <w:pStyle w:val="ListParagraph"/>
        <w:keepNext/>
      </w:pPr>
      <w:r>
        <w:rPr>
          <w:noProof/>
        </w:rPr>
        <w:lastRenderedPageBreak/>
        <w:t xml:space="preserve"> </w:t>
      </w:r>
      <w:r w:rsidR="00B6663E">
        <w:rPr>
          <w:noProof/>
        </w:rPr>
        <w:drawing>
          <wp:inline distT="0" distB="0" distL="0" distR="0" wp14:anchorId="0EB3336B" wp14:editId="3ABD1839">
            <wp:extent cx="5486400" cy="42887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0" cy="4288790"/>
                    </a:xfrm>
                    <a:prstGeom prst="rect">
                      <a:avLst/>
                    </a:prstGeom>
                    <a:noFill/>
                    <a:ln>
                      <a:noFill/>
                    </a:ln>
                  </pic:spPr>
                </pic:pic>
              </a:graphicData>
            </a:graphic>
          </wp:inline>
        </w:drawing>
      </w:r>
    </w:p>
    <w:p w14:paraId="7595D9E9" w14:textId="124FDC6C" w:rsidR="00B6663E" w:rsidRDefault="00B6663E" w:rsidP="00B6663E">
      <w:pPr>
        <w:pStyle w:val="Caption"/>
      </w:pPr>
      <w:bookmarkStart w:id="80" w:name="_Ref17103269"/>
      <w:bookmarkStart w:id="81" w:name="_Toc42531399"/>
      <w:r>
        <w:t xml:space="preserve">Figure </w:t>
      </w:r>
      <w:r w:rsidR="007202CF">
        <w:fldChar w:fldCharType="begin"/>
      </w:r>
      <w:r w:rsidR="007202CF">
        <w:instrText xml:space="preserve"> SEQ Figure \* ARABIC </w:instrText>
      </w:r>
      <w:r w:rsidR="007202CF">
        <w:fldChar w:fldCharType="separate"/>
      </w:r>
      <w:r w:rsidR="002D78C1">
        <w:rPr>
          <w:noProof/>
        </w:rPr>
        <w:t>18</w:t>
      </w:r>
      <w:r w:rsidR="007202CF">
        <w:rPr>
          <w:noProof/>
        </w:rPr>
        <w:fldChar w:fldCharType="end"/>
      </w:r>
      <w:bookmarkEnd w:id="80"/>
      <w:r>
        <w:t>: Classification block distance calculation part</w:t>
      </w:r>
      <w:bookmarkEnd w:id="81"/>
    </w:p>
    <w:p w14:paraId="524072C7" w14:textId="5D19C831" w:rsidR="00C356C2" w:rsidRDefault="00C356C2" w:rsidP="00C356C2">
      <w:pPr>
        <w:pStyle w:val="ListParagraph"/>
        <w:numPr>
          <w:ilvl w:val="0"/>
          <w:numId w:val="9"/>
        </w:numPr>
      </w:pPr>
      <w:r>
        <w:t xml:space="preserve">The second part is the minimum distance calculation. In this part, all the distances from the first are compared, and in the index of the closest centroid is found and given as output of this block. It can be seen in </w:t>
      </w:r>
      <w:r w:rsidR="00007894">
        <w:t>detail</w:t>
      </w:r>
      <w:r>
        <w:t xml:space="preserve"> in </w:t>
      </w:r>
      <w:r>
        <w:fldChar w:fldCharType="begin"/>
      </w:r>
      <w:r>
        <w:instrText xml:space="preserve"> REF _Ref17103826 \h </w:instrText>
      </w:r>
      <w:r>
        <w:fldChar w:fldCharType="separate"/>
      </w:r>
      <w:r w:rsidR="002D78C1">
        <w:t xml:space="preserve">Figure </w:t>
      </w:r>
      <w:r w:rsidR="002D78C1">
        <w:rPr>
          <w:noProof/>
        </w:rPr>
        <w:t>19</w:t>
      </w:r>
      <w:r>
        <w:fldChar w:fldCharType="end"/>
      </w:r>
      <w:r>
        <w:t xml:space="preserve">. </w:t>
      </w:r>
    </w:p>
    <w:p w14:paraId="420F64CF" w14:textId="77777777" w:rsidR="00C356C2" w:rsidRDefault="00C356C2" w:rsidP="00C356C2">
      <w:pPr>
        <w:pStyle w:val="ListParagraph"/>
        <w:keepNext/>
        <w:ind w:left="1440"/>
      </w:pPr>
      <w:r>
        <w:rPr>
          <w:noProof/>
        </w:rPr>
        <w:lastRenderedPageBreak/>
        <w:drawing>
          <wp:inline distT="0" distB="0" distL="0" distR="0" wp14:anchorId="30AA957C" wp14:editId="301205E8">
            <wp:extent cx="5486400" cy="409384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0" cy="4093845"/>
                    </a:xfrm>
                    <a:prstGeom prst="rect">
                      <a:avLst/>
                    </a:prstGeom>
                    <a:noFill/>
                    <a:ln>
                      <a:noFill/>
                    </a:ln>
                  </pic:spPr>
                </pic:pic>
              </a:graphicData>
            </a:graphic>
          </wp:inline>
        </w:drawing>
      </w:r>
    </w:p>
    <w:p w14:paraId="639B35BC" w14:textId="65F59D5F" w:rsidR="00C356C2" w:rsidRDefault="00C356C2" w:rsidP="00C356C2">
      <w:pPr>
        <w:pStyle w:val="Caption"/>
      </w:pPr>
      <w:bookmarkStart w:id="82" w:name="_Ref17103826"/>
      <w:bookmarkStart w:id="83" w:name="_Toc42531400"/>
      <w:r>
        <w:t xml:space="preserve">Figure </w:t>
      </w:r>
      <w:r w:rsidR="007202CF">
        <w:fldChar w:fldCharType="begin"/>
      </w:r>
      <w:r w:rsidR="007202CF">
        <w:instrText xml:space="preserve"> SEQ Figure \* ARABIC </w:instrText>
      </w:r>
      <w:r w:rsidR="007202CF">
        <w:fldChar w:fldCharType="separate"/>
      </w:r>
      <w:r w:rsidR="002D78C1">
        <w:rPr>
          <w:noProof/>
        </w:rPr>
        <w:t>19</w:t>
      </w:r>
      <w:r w:rsidR="007202CF">
        <w:rPr>
          <w:noProof/>
        </w:rPr>
        <w:fldChar w:fldCharType="end"/>
      </w:r>
      <w:bookmarkEnd w:id="82"/>
      <w:r>
        <w:t>: Classification block minimum distance calculation part</w:t>
      </w:r>
      <w:bookmarkEnd w:id="83"/>
    </w:p>
    <w:p w14:paraId="5BBB73D5" w14:textId="6B80E4CF" w:rsidR="00C16993" w:rsidRDefault="00567248" w:rsidP="00567248">
      <w:r>
        <w:t xml:space="preserve">The third and final part of the Classification block pipeline is the </w:t>
      </w:r>
      <w:r w:rsidR="00C16993">
        <w:t xml:space="preserve">accumulation of the input data point in the desired accumulator register, chosen by the index received from second part. In this part, there are sixteen registers: eight accumulators registers and eight counters registers. Each accumulator represents a cluster and stores the summed of all points assign to this cluster at a given time. The counters are register which simply keep track of how many points were assigned to each cluster. </w:t>
      </w:r>
      <w:r w:rsidR="00C16993">
        <w:tab/>
        <w:t xml:space="preserve">The index received from the previous part is used as a selector for two decoders, in order to choose to each accumulator, register and counter register the input data point should be added. This part can be seen in </w:t>
      </w:r>
      <w:r w:rsidR="00007894">
        <w:t>detail</w:t>
      </w:r>
      <w:r w:rsidR="00C16993">
        <w:t xml:space="preserve"> in </w:t>
      </w:r>
      <w:r w:rsidR="00C16993">
        <w:fldChar w:fldCharType="begin"/>
      </w:r>
      <w:r w:rsidR="00C16993">
        <w:instrText xml:space="preserve"> REF _Ref17104399 \h </w:instrText>
      </w:r>
      <w:r w:rsidR="00C16993">
        <w:fldChar w:fldCharType="separate"/>
      </w:r>
      <w:r w:rsidR="002D78C1">
        <w:t xml:space="preserve">Figure </w:t>
      </w:r>
      <w:r w:rsidR="002D78C1">
        <w:rPr>
          <w:noProof/>
        </w:rPr>
        <w:t>20</w:t>
      </w:r>
      <w:r w:rsidR="00C16993">
        <w:fldChar w:fldCharType="end"/>
      </w:r>
      <w:r w:rsidR="00C16993">
        <w:t>.</w:t>
      </w:r>
    </w:p>
    <w:p w14:paraId="1FAC5DCD" w14:textId="77777777" w:rsidR="00C16993" w:rsidRDefault="00C16993" w:rsidP="00C16993">
      <w:pPr>
        <w:keepNext/>
      </w:pPr>
      <w:r>
        <w:rPr>
          <w:noProof/>
        </w:rPr>
        <w:lastRenderedPageBreak/>
        <w:drawing>
          <wp:inline distT="0" distB="0" distL="0" distR="0" wp14:anchorId="7C963468" wp14:editId="1BF0B54B">
            <wp:extent cx="5486400" cy="656336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86400" cy="6563360"/>
                    </a:xfrm>
                    <a:prstGeom prst="rect">
                      <a:avLst/>
                    </a:prstGeom>
                    <a:noFill/>
                    <a:ln>
                      <a:noFill/>
                    </a:ln>
                  </pic:spPr>
                </pic:pic>
              </a:graphicData>
            </a:graphic>
          </wp:inline>
        </w:drawing>
      </w:r>
    </w:p>
    <w:p w14:paraId="32974954" w14:textId="72533835" w:rsidR="00C16993" w:rsidRDefault="00C16993" w:rsidP="00C16993">
      <w:pPr>
        <w:pStyle w:val="Caption"/>
      </w:pPr>
      <w:bookmarkStart w:id="84" w:name="_Ref17104399"/>
      <w:bookmarkStart w:id="85" w:name="_Toc42531401"/>
      <w:r>
        <w:t xml:space="preserve">Figure </w:t>
      </w:r>
      <w:r w:rsidR="007202CF">
        <w:fldChar w:fldCharType="begin"/>
      </w:r>
      <w:r w:rsidR="007202CF">
        <w:instrText xml:space="preserve"> SEQ Figure \* ARABIC </w:instrText>
      </w:r>
      <w:r w:rsidR="007202CF">
        <w:fldChar w:fldCharType="separate"/>
      </w:r>
      <w:r w:rsidR="002D78C1">
        <w:rPr>
          <w:noProof/>
        </w:rPr>
        <w:t>20</w:t>
      </w:r>
      <w:r w:rsidR="007202CF">
        <w:rPr>
          <w:noProof/>
        </w:rPr>
        <w:fldChar w:fldCharType="end"/>
      </w:r>
      <w:bookmarkEnd w:id="84"/>
      <w:r>
        <w:t>: Classification block accumulator part</w:t>
      </w:r>
      <w:bookmarkEnd w:id="85"/>
    </w:p>
    <w:p w14:paraId="5006999E" w14:textId="7520BE39" w:rsidR="00290821" w:rsidRDefault="002575D6" w:rsidP="00290821">
      <w:pPr>
        <w:pStyle w:val="Heading4"/>
      </w:pPr>
      <w:bookmarkStart w:id="86" w:name="_Ref19109468"/>
      <w:r>
        <w:t xml:space="preserve"> </w:t>
      </w:r>
      <w:bookmarkStart w:id="87" w:name="_Ref37525540"/>
      <w:r w:rsidR="00290821">
        <w:t>New Means Calculation block</w:t>
      </w:r>
      <w:bookmarkEnd w:id="86"/>
      <w:bookmarkEnd w:id="87"/>
    </w:p>
    <w:p w14:paraId="533B6629" w14:textId="6C72D335" w:rsidR="00290821" w:rsidRDefault="00084D8C" w:rsidP="00290821">
      <w:r>
        <w:t xml:space="preserve">The “New Means Calculation block” is responsible for centroids update step of the algorithm. It does so by dividing the value of each accumulator(stored at the local “Accumulator reg” register in the “Classification block”) by the number of points assigned to  them(stored at the local “Accumulator counter reg” register in the “Classification block”). </w:t>
      </w:r>
      <w:r w:rsidR="00682E74">
        <w:t xml:space="preserve">Its architecture can be seen in </w:t>
      </w:r>
      <w:r w:rsidR="00682E74">
        <w:fldChar w:fldCharType="begin"/>
      </w:r>
      <w:r w:rsidR="00682E74">
        <w:instrText xml:space="preserve"> REF _Ref17970576 \h </w:instrText>
      </w:r>
      <w:r w:rsidR="00682E74">
        <w:fldChar w:fldCharType="separate"/>
      </w:r>
      <w:r w:rsidR="002D78C1">
        <w:t xml:space="preserve">Figure </w:t>
      </w:r>
      <w:r w:rsidR="002D78C1">
        <w:rPr>
          <w:noProof/>
        </w:rPr>
        <w:t>21</w:t>
      </w:r>
      <w:r w:rsidR="00682E74">
        <w:fldChar w:fldCharType="end"/>
      </w:r>
      <w:r w:rsidR="00682E74">
        <w:t>.</w:t>
      </w:r>
    </w:p>
    <w:p w14:paraId="2DF9DA33" w14:textId="633BED8E" w:rsidR="00F5067B" w:rsidRDefault="00682E74" w:rsidP="00290821">
      <w:r>
        <w:lastRenderedPageBreak/>
        <w:t xml:space="preserve">In this </w:t>
      </w:r>
      <w:r w:rsidR="00F5067B">
        <w:t xml:space="preserve">block </w:t>
      </w:r>
      <w:r>
        <w:t>there are</w:t>
      </w:r>
      <w:r w:rsidR="00F5067B">
        <w:t xml:space="preserve"> two multiplexers, one for choosing the accumulator register</w:t>
      </w:r>
      <w:r>
        <w:t xml:space="preserve"> and one for choosing its counter</w:t>
      </w:r>
      <w:r w:rsidR="009F0210">
        <w:t>, while the select signal is a control signal named “centroid_cnt” which counts how many new centroids still need to be calculated</w:t>
      </w:r>
      <w:r>
        <w:t xml:space="preserve">. The value stored in the accumulators (a value represented in fixed point arithmetic) needs to be translated to an integer duo to the fact that the divider chosen for the architecture is an integer divider. Therefore, after the accumulator is chosen by the multiplexer, its value goes </w:t>
      </w:r>
      <w:r w:rsidR="001D1DF2">
        <w:t>through</w:t>
      </w:r>
      <w:r>
        <w:t xml:space="preserve"> a module called “Fixed point to integer”. For more about this module see section</w:t>
      </w:r>
      <w:r w:rsidR="005F2A1D">
        <w:t xml:space="preserve"> </w:t>
      </w:r>
      <w:r w:rsidR="005F2A1D" w:rsidRPr="005F2A1D">
        <w:rPr>
          <w:i/>
          <w:iCs/>
        </w:rPr>
        <w:fldChar w:fldCharType="begin"/>
      </w:r>
      <w:r w:rsidR="005F2A1D" w:rsidRPr="005F2A1D">
        <w:rPr>
          <w:i/>
          <w:iCs/>
        </w:rPr>
        <w:instrText xml:space="preserve"> REF _Ref17982425 \h  \* MERGEFORMAT </w:instrText>
      </w:r>
      <w:r w:rsidR="005F2A1D" w:rsidRPr="005F2A1D">
        <w:rPr>
          <w:i/>
          <w:iCs/>
        </w:rPr>
      </w:r>
      <w:r w:rsidR="005F2A1D" w:rsidRPr="005F2A1D">
        <w:rPr>
          <w:i/>
          <w:iCs/>
        </w:rPr>
        <w:fldChar w:fldCharType="separate"/>
      </w:r>
      <w:r w:rsidR="002D78C1" w:rsidRPr="002D78C1">
        <w:rPr>
          <w:i/>
          <w:iCs/>
        </w:rPr>
        <w:t>Fixed Point to Integer module</w:t>
      </w:r>
      <w:r w:rsidR="005F2A1D" w:rsidRPr="005F2A1D">
        <w:rPr>
          <w:i/>
          <w:iCs/>
        </w:rPr>
        <w:fldChar w:fldCharType="end"/>
      </w:r>
      <w:r>
        <w:t>.</w:t>
      </w:r>
    </w:p>
    <w:p w14:paraId="6C33F299" w14:textId="0D56B114" w:rsidR="00772067" w:rsidRDefault="00682E74" w:rsidP="00772067">
      <w:r>
        <w:t xml:space="preserve">The accumulator value </w:t>
      </w:r>
      <w:r w:rsidR="00CA7273">
        <w:t>converted to integer is then inserted into the divisor as the dividend, and the value of the accumulator counter is inserted as the divisor. The divi</w:t>
      </w:r>
      <w:r w:rsidR="00D1016A">
        <w:t>der</w:t>
      </w:r>
      <w:r w:rsidR="00CA7273">
        <w:t xml:space="preserve"> calculates the division in hardware</w:t>
      </w:r>
      <w:r w:rsidR="00772067">
        <w:t xml:space="preserve"> level </w:t>
      </w:r>
      <w:r w:rsidR="00CA7273">
        <w:t>(see section</w:t>
      </w:r>
      <w:r w:rsidR="00772067" w:rsidRPr="00772067">
        <w:rPr>
          <w:i/>
          <w:iCs/>
        </w:rPr>
        <w:t xml:space="preserve"> </w:t>
      </w:r>
      <w:r w:rsidR="00772067" w:rsidRPr="00772067">
        <w:rPr>
          <w:i/>
          <w:iCs/>
        </w:rPr>
        <w:fldChar w:fldCharType="begin"/>
      </w:r>
      <w:r w:rsidR="00772067" w:rsidRPr="00772067">
        <w:rPr>
          <w:i/>
          <w:iCs/>
        </w:rPr>
        <w:instrText xml:space="preserve"> REF _Ref17971095 \h </w:instrText>
      </w:r>
      <w:r w:rsidR="00772067">
        <w:rPr>
          <w:i/>
          <w:iCs/>
        </w:rPr>
        <w:instrText xml:space="preserve"> \* MERGEFORMAT </w:instrText>
      </w:r>
      <w:r w:rsidR="00772067" w:rsidRPr="00772067">
        <w:rPr>
          <w:i/>
          <w:iCs/>
        </w:rPr>
      </w:r>
      <w:r w:rsidR="00772067" w:rsidRPr="00772067">
        <w:rPr>
          <w:i/>
          <w:iCs/>
        </w:rPr>
        <w:fldChar w:fldCharType="separate"/>
      </w:r>
      <w:r w:rsidR="002D78C1" w:rsidRPr="002D78C1">
        <w:rPr>
          <w:i/>
          <w:iCs/>
        </w:rPr>
        <w:t>Division in Hardware</w:t>
      </w:r>
      <w:r w:rsidR="00772067" w:rsidRPr="00772067">
        <w:rPr>
          <w:i/>
          <w:iCs/>
        </w:rPr>
        <w:fldChar w:fldCharType="end"/>
      </w:r>
      <w:r w:rsidR="00772067">
        <w:t xml:space="preserve"> for more information</w:t>
      </w:r>
      <w:r w:rsidR="00CA7273">
        <w:t>)</w:t>
      </w:r>
      <w:r w:rsidR="00772067">
        <w:t xml:space="preserve"> , and when it is done, its signals to the core’s controller the division’s end with the signal “Division_ready”.</w:t>
      </w:r>
    </w:p>
    <w:p w14:paraId="48A74A74" w14:textId="4BDD0ABC" w:rsidR="00772067" w:rsidRDefault="00772067" w:rsidP="00BE018E">
      <w:r>
        <w:t>The result of the division needs to be converted back into fixed point representation,</w:t>
      </w:r>
      <w:r w:rsidR="00D1016A">
        <w:t xml:space="preserve"> </w:t>
      </w:r>
      <w:r>
        <w:t>which is done by the module “Integer to Fixed Point”.</w:t>
      </w:r>
      <w:r w:rsidRPr="00772067">
        <w:t xml:space="preserve"> </w:t>
      </w:r>
      <w:r>
        <w:t>For more about this module see section</w:t>
      </w:r>
      <w:r w:rsidRPr="00BE018E">
        <w:rPr>
          <w:i/>
          <w:iCs/>
        </w:rPr>
        <w:t xml:space="preserve"> </w:t>
      </w:r>
      <w:r w:rsidR="005F2A1D" w:rsidRPr="00BE018E">
        <w:rPr>
          <w:i/>
          <w:iCs/>
        </w:rPr>
        <w:fldChar w:fldCharType="begin"/>
      </w:r>
      <w:r w:rsidR="005F2A1D" w:rsidRPr="00BE018E">
        <w:rPr>
          <w:i/>
          <w:iCs/>
        </w:rPr>
        <w:instrText xml:space="preserve"> REF _Ref17982449 \h  \* MERGEFORMAT </w:instrText>
      </w:r>
      <w:r w:rsidR="005F2A1D" w:rsidRPr="00BE018E">
        <w:rPr>
          <w:i/>
          <w:iCs/>
        </w:rPr>
      </w:r>
      <w:r w:rsidR="005F2A1D" w:rsidRPr="00BE018E">
        <w:rPr>
          <w:i/>
          <w:iCs/>
        </w:rPr>
        <w:fldChar w:fldCharType="separate"/>
      </w:r>
      <w:r w:rsidR="002D78C1" w:rsidRPr="002D78C1">
        <w:rPr>
          <w:i/>
          <w:iCs/>
        </w:rPr>
        <w:t>Integer to Fixed Point module</w:t>
      </w:r>
      <w:r w:rsidR="005F2A1D" w:rsidRPr="00BE018E">
        <w:rPr>
          <w:i/>
          <w:iCs/>
        </w:rPr>
        <w:fldChar w:fldCharType="end"/>
      </w:r>
      <w:r w:rsidR="00BE018E">
        <w:t>.</w:t>
      </w:r>
    </w:p>
    <w:p w14:paraId="4F639214" w14:textId="33EEB145" w:rsidR="00084D8C" w:rsidRDefault="00F5067B" w:rsidP="00847237">
      <w:r>
        <w:t>Th</w:t>
      </w:r>
      <w:r w:rsidR="00D1016A">
        <w:t>e “New Means Calculation block”</w:t>
      </w:r>
      <w:r>
        <w:t xml:space="preserve"> </w:t>
      </w:r>
      <w:r w:rsidR="00D1016A">
        <w:t xml:space="preserve">is in a </w:t>
      </w:r>
      <w:r>
        <w:t>numb</w:t>
      </w:r>
      <w:r w:rsidR="00D1016A">
        <w:t xml:space="preserve"> state</w:t>
      </w:r>
      <w:r>
        <w:t xml:space="preserve"> while the “Classification block” is working, and it starts only after all data inputs were classified into accumulator</w:t>
      </w:r>
      <w:r w:rsidR="00D1016A">
        <w:t>s</w:t>
      </w:r>
      <w:r>
        <w:t xml:space="preserve">. In order to enable the block’s operation, the core’s controller asserts the signal “Divide_en”, enabling </w:t>
      </w:r>
      <w:r w:rsidR="00D1016A">
        <w:t>the block to</w:t>
      </w:r>
      <w:r w:rsidR="008B75E3">
        <w:t xml:space="preserve"> </w:t>
      </w:r>
      <w:r w:rsidR="00D1016A">
        <w:t>start its operation.</w:t>
      </w:r>
      <w:r w:rsidR="005D2E3A">
        <w:rPr>
          <w:noProof/>
        </w:rPr>
        <w:drawing>
          <wp:inline distT="0" distB="0" distL="0" distR="0" wp14:anchorId="053F4DB4" wp14:editId="560067A5">
            <wp:extent cx="5848350" cy="2704411"/>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858936" cy="2709306"/>
                    </a:xfrm>
                    <a:prstGeom prst="rect">
                      <a:avLst/>
                    </a:prstGeom>
                    <a:noFill/>
                    <a:ln>
                      <a:noFill/>
                    </a:ln>
                  </pic:spPr>
                </pic:pic>
              </a:graphicData>
            </a:graphic>
          </wp:inline>
        </w:drawing>
      </w:r>
    </w:p>
    <w:p w14:paraId="2D52893F" w14:textId="25EB0EA4" w:rsidR="005D2E3A" w:rsidRDefault="00084D8C" w:rsidP="00084D8C">
      <w:pPr>
        <w:pStyle w:val="Caption"/>
      </w:pPr>
      <w:bookmarkStart w:id="88" w:name="_Ref17970576"/>
      <w:bookmarkStart w:id="89" w:name="_Toc42531402"/>
      <w:r>
        <w:t xml:space="preserve">Figure </w:t>
      </w:r>
      <w:r w:rsidR="007202CF">
        <w:fldChar w:fldCharType="begin"/>
      </w:r>
      <w:r w:rsidR="007202CF">
        <w:instrText xml:space="preserve"> SEQ Figure \* ARABIC </w:instrText>
      </w:r>
      <w:r w:rsidR="007202CF">
        <w:fldChar w:fldCharType="separate"/>
      </w:r>
      <w:r w:rsidR="002D78C1">
        <w:rPr>
          <w:noProof/>
        </w:rPr>
        <w:t>21</w:t>
      </w:r>
      <w:r w:rsidR="007202CF">
        <w:rPr>
          <w:noProof/>
        </w:rPr>
        <w:fldChar w:fldCharType="end"/>
      </w:r>
      <w:bookmarkEnd w:id="88"/>
      <w:r>
        <w:t>: New means calculation block diagram</w:t>
      </w:r>
      <w:bookmarkEnd w:id="89"/>
    </w:p>
    <w:p w14:paraId="0F83A2A5" w14:textId="77777777" w:rsidR="005F2A1D" w:rsidRPr="005F2A1D" w:rsidRDefault="005F2A1D" w:rsidP="005F2A1D"/>
    <w:p w14:paraId="21D45704" w14:textId="5EF17E9B" w:rsidR="009A6E95" w:rsidRDefault="009A6E95" w:rsidP="00682E74">
      <w:pPr>
        <w:pStyle w:val="Heading5"/>
      </w:pPr>
      <w:bookmarkStart w:id="90" w:name="_Ref35346342"/>
      <w:bookmarkStart w:id="91" w:name="_Ref17970712"/>
      <w:r>
        <w:t xml:space="preserve">Input </w:t>
      </w:r>
      <w:r w:rsidR="006D6A8A">
        <w:t>d</w:t>
      </w:r>
      <w:r>
        <w:t xml:space="preserve">ata </w:t>
      </w:r>
      <w:r w:rsidR="006D6A8A">
        <w:t>c</w:t>
      </w:r>
      <w:r>
        <w:t>haracteristics</w:t>
      </w:r>
      <w:bookmarkEnd w:id="90"/>
    </w:p>
    <w:p w14:paraId="1B43C8EC" w14:textId="47AC3CF0" w:rsidR="009A6E95" w:rsidRDefault="009A6E95" w:rsidP="009A6E95">
      <w:r>
        <w:t>The range of the input data set which the pr</w:t>
      </w:r>
      <w:r w:rsidR="007B5E72">
        <w:t>o</w:t>
      </w:r>
      <w:r>
        <w:t>posed architecture can handle is [-3.278,3.546]</w:t>
      </w:r>
      <w:r w:rsidR="00A226F1">
        <w:t xml:space="preserve"> </w:t>
      </w:r>
      <w:r>
        <w:t>(range described in the paper). As described in section</w:t>
      </w:r>
      <w:r w:rsidR="00A226F1">
        <w:t xml:space="preserve"> </w:t>
      </w:r>
      <w:r w:rsidR="00A226F1" w:rsidRPr="00A226F1">
        <w:rPr>
          <w:i/>
          <w:iCs/>
        </w:rPr>
        <w:fldChar w:fldCharType="begin"/>
      </w:r>
      <w:r w:rsidR="00A226F1" w:rsidRPr="00A226F1">
        <w:rPr>
          <w:i/>
          <w:iCs/>
        </w:rPr>
        <w:instrText xml:space="preserve"> REF _Ref17977009 \h </w:instrText>
      </w:r>
      <w:r w:rsidR="00A226F1">
        <w:rPr>
          <w:i/>
          <w:iCs/>
        </w:rPr>
        <w:instrText xml:space="preserve"> \* MERGEFORMAT </w:instrText>
      </w:r>
      <w:r w:rsidR="00A226F1" w:rsidRPr="00A226F1">
        <w:rPr>
          <w:i/>
          <w:iCs/>
        </w:rPr>
      </w:r>
      <w:r w:rsidR="00A226F1" w:rsidRPr="00A226F1">
        <w:rPr>
          <w:i/>
          <w:iCs/>
        </w:rPr>
        <w:fldChar w:fldCharType="separate"/>
      </w:r>
      <w:r w:rsidR="002D78C1" w:rsidRPr="002D78C1">
        <w:rPr>
          <w:i/>
          <w:iCs/>
        </w:rPr>
        <w:t>Preliminary</w:t>
      </w:r>
      <w:r w:rsidR="002D78C1" w:rsidRPr="002D78C1">
        <w:rPr>
          <w:rFonts w:hint="cs"/>
          <w:i/>
          <w:iCs/>
          <w:rtl/>
        </w:rPr>
        <w:t xml:space="preserve"> </w:t>
      </w:r>
      <w:r w:rsidR="002D78C1" w:rsidRPr="002D78C1">
        <w:rPr>
          <w:i/>
          <w:iCs/>
        </w:rPr>
        <w:t>analysis for Hardware implementation</w:t>
      </w:r>
      <w:r w:rsidR="00A226F1" w:rsidRPr="00A226F1">
        <w:rPr>
          <w:i/>
          <w:iCs/>
        </w:rPr>
        <w:fldChar w:fldCharType="end"/>
      </w:r>
      <w:r>
        <w:t xml:space="preserve"> </w:t>
      </w:r>
      <w:r w:rsidR="00A226F1">
        <w:t xml:space="preserve">, in order to represent this range by fixed point representation 13 bits will be required: 1(the MSB) to determine the sign of the number(in two’s complement convention),2 for the integer part of the number and 10 for the fractional part of the number. </w:t>
      </w:r>
    </w:p>
    <w:p w14:paraId="4A781A60" w14:textId="5460AD64" w:rsidR="00A226F1" w:rsidRDefault="00A226F1" w:rsidP="009A6E95">
      <w:r>
        <w:lastRenderedPageBreak/>
        <w:t>The data set size described in the paper was of</w:t>
      </w:r>
      <w:r w:rsidR="00634641">
        <w:t xml:space="preserve"> a matrix of 415X7, i.e.</w:t>
      </w:r>
      <w:r>
        <w:t xml:space="preserve"> 415 points </w:t>
      </w:r>
      <w:r w:rsidR="00634641">
        <w:t>with 7 coordinates each</w:t>
      </w:r>
      <w:r>
        <w:t>, so in order to represent the accumulator’s results, in the worst case where all data points enter the same accumulator, the accumulator maximum value</w:t>
      </w:r>
      <w:r w:rsidR="00BA07F9">
        <w:t xml:space="preserve"> per coordinate</w:t>
      </w:r>
      <w:r>
        <w:t xml:space="preserve"> will be as high as:</w:t>
      </w:r>
    </w:p>
    <w:p w14:paraId="312B9627" w14:textId="2A3B6ACC" w:rsidR="00A226F1" w:rsidRDefault="00A226F1" w:rsidP="009A6E95">
      <m:oMath>
        <m:r>
          <w:rPr>
            <w:rFonts w:ascii="Cambria Math" w:hAnsi="Cambria Math"/>
          </w:rPr>
          <m:t>3.546*415=1471.59</m:t>
        </m:r>
      </m:oMath>
      <w:r>
        <w:t xml:space="preserve">  </w:t>
      </w:r>
    </w:p>
    <w:p w14:paraId="3F52539A" w14:textId="3983C6DB" w:rsidR="008915E5" w:rsidRDefault="00A226F1" w:rsidP="008915E5">
      <w:r>
        <w:t>In order to represent this</w:t>
      </w:r>
      <w:r w:rsidR="008915E5">
        <w:t xml:space="preserve"> value, 22 bits will be needed: 1(the MSB) to determine the sign of the number, 11 for integer part of the number and 10 for the fractional part of the number. </w:t>
      </w:r>
    </w:p>
    <w:p w14:paraId="0F7085FF" w14:textId="05638A10" w:rsidR="008915E5" w:rsidRDefault="008915E5" w:rsidP="008915E5">
      <w:pPr>
        <w:pStyle w:val="Heading5"/>
      </w:pPr>
      <w:bookmarkStart w:id="92" w:name="_Ref17987766"/>
      <w:r>
        <w:t>The division method</w:t>
      </w:r>
      <w:bookmarkEnd w:id="92"/>
    </w:p>
    <w:p w14:paraId="1D2ABBCB" w14:textId="72707222" w:rsidR="003004B0" w:rsidRDefault="008915E5" w:rsidP="009A6E95">
      <w:r>
        <w:t xml:space="preserve">As described before, duo to the complexity and time demanding characteristics of the </w:t>
      </w:r>
      <w:r w:rsidR="00007894">
        <w:t>floating-point</w:t>
      </w:r>
      <w:r>
        <w:t xml:space="preserve"> representation, the proposed architecture works with the </w:t>
      </w:r>
      <w:r w:rsidR="004757A6">
        <w:t>fixed-point</w:t>
      </w:r>
      <w:r>
        <w:t xml:space="preserve"> representation.  Therefore, there was a need to find a proper way to divide fixed point values. </w:t>
      </w:r>
    </w:p>
    <w:p w14:paraId="447CE029" w14:textId="6203F3D1" w:rsidR="00A226F1" w:rsidRDefault="008915E5" w:rsidP="009A6E95">
      <w:r>
        <w:t xml:space="preserve">The proposed method was to convert </w:t>
      </w:r>
      <w:r w:rsidR="003004B0">
        <w:t>the fixed point number to an integer by shifting all fractional bits left (multiplying by 1024 ), dividing the converted number by using an integer divider(with known an simple algorithms, as describe in section</w:t>
      </w:r>
      <w:r w:rsidR="005F2A1D">
        <w:t xml:space="preserve"> </w:t>
      </w:r>
      <w:r w:rsidR="005F2A1D" w:rsidRPr="005F2A1D">
        <w:rPr>
          <w:i/>
          <w:iCs/>
        </w:rPr>
        <w:fldChar w:fldCharType="begin"/>
      </w:r>
      <w:r w:rsidR="005F2A1D" w:rsidRPr="005F2A1D">
        <w:rPr>
          <w:i/>
          <w:iCs/>
        </w:rPr>
        <w:instrText xml:space="preserve"> REF _Ref17971095 \h  \* MERGEFORMAT </w:instrText>
      </w:r>
      <w:r w:rsidR="005F2A1D" w:rsidRPr="005F2A1D">
        <w:rPr>
          <w:i/>
          <w:iCs/>
        </w:rPr>
      </w:r>
      <w:r w:rsidR="005F2A1D" w:rsidRPr="005F2A1D">
        <w:rPr>
          <w:i/>
          <w:iCs/>
        </w:rPr>
        <w:fldChar w:fldCharType="separate"/>
      </w:r>
      <w:r w:rsidR="002D78C1" w:rsidRPr="002D78C1">
        <w:rPr>
          <w:i/>
          <w:iCs/>
        </w:rPr>
        <w:t>Division in Hardware</w:t>
      </w:r>
      <w:r w:rsidR="005F2A1D" w:rsidRPr="005F2A1D">
        <w:rPr>
          <w:i/>
          <w:iCs/>
        </w:rPr>
        <w:fldChar w:fldCharType="end"/>
      </w:r>
      <w:r w:rsidR="003004B0">
        <w:t>), and after the division shifting right the result in order to return to the fixed point representation.</w:t>
      </w:r>
    </w:p>
    <w:p w14:paraId="2DFF93CF" w14:textId="09E1D588" w:rsidR="007B5E72" w:rsidRDefault="003004B0" w:rsidP="009A6E95">
      <w:r>
        <w:t>This method was tested for accuracy in an excel tab, and for 100</w:t>
      </w:r>
      <w:r w:rsidR="007B5E72">
        <w:t>0</w:t>
      </w:r>
      <w:r>
        <w:t>0 data points in the range of [-1500,1500] d</w:t>
      </w:r>
      <w:r w:rsidR="00D456AF">
        <w:t>i</w:t>
      </w:r>
      <w:r>
        <w:t xml:space="preserve">vided by </w:t>
      </w:r>
      <w:r w:rsidR="00527901">
        <w:t xml:space="preserve">integer </w:t>
      </w:r>
      <w:r>
        <w:t xml:space="preserve">numbers in the range [1,415]. The result of this test </w:t>
      </w:r>
      <w:r w:rsidR="007B5E72">
        <w:t xml:space="preserve">was maximum error of 0.016 %, and it </w:t>
      </w:r>
      <w:r>
        <w:t>can be seen in the</w:t>
      </w:r>
      <w:r w:rsidR="005A0686">
        <w:t xml:space="preserve"> figure</w:t>
      </w:r>
      <w:r>
        <w:t xml:space="preserve"> bellow:</w:t>
      </w:r>
    </w:p>
    <w:p w14:paraId="7ABE8876" w14:textId="77777777" w:rsidR="005A0686" w:rsidRDefault="003004B0" w:rsidP="005A0686">
      <w:pPr>
        <w:keepNext/>
      </w:pPr>
      <w:r>
        <w:t xml:space="preserve">  </w:t>
      </w:r>
      <w:r w:rsidR="007B5E72">
        <w:rPr>
          <w:noProof/>
        </w:rPr>
        <w:drawing>
          <wp:inline distT="0" distB="0" distL="0" distR="0" wp14:anchorId="1ED81D30" wp14:editId="3922FEEE">
            <wp:extent cx="4572000" cy="2743200"/>
            <wp:effectExtent l="0" t="0" r="0" b="0"/>
            <wp:docPr id="19" name="Chart 19">
              <a:extLst xmlns:a="http://schemas.openxmlformats.org/drawingml/2006/main">
                <a:ext uri="{FF2B5EF4-FFF2-40B4-BE49-F238E27FC236}">
                  <a16:creationId xmlns:a16="http://schemas.microsoft.com/office/drawing/2014/main" id="{AF4A8BA3-5577-489D-ABB2-946597D381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3D87998D" w14:textId="430D0BA9" w:rsidR="003004B0" w:rsidRPr="009A6E95" w:rsidRDefault="005A0686" w:rsidP="005A0686">
      <w:pPr>
        <w:pStyle w:val="Caption"/>
      </w:pPr>
      <w:bookmarkStart w:id="93" w:name="_Toc42531403"/>
      <w:r>
        <w:t xml:space="preserve">Figure </w:t>
      </w:r>
      <w:r w:rsidR="007202CF">
        <w:fldChar w:fldCharType="begin"/>
      </w:r>
      <w:r w:rsidR="007202CF">
        <w:instrText xml:space="preserve"> SEQ Figure \* ARABIC </w:instrText>
      </w:r>
      <w:r w:rsidR="007202CF">
        <w:fldChar w:fldCharType="separate"/>
      </w:r>
      <w:r w:rsidR="002D78C1">
        <w:rPr>
          <w:noProof/>
        </w:rPr>
        <w:t>22</w:t>
      </w:r>
      <w:r w:rsidR="007202CF">
        <w:rPr>
          <w:noProof/>
        </w:rPr>
        <w:fldChar w:fldCharType="end"/>
      </w:r>
      <w:r>
        <w:t xml:space="preserve">: Precise </w:t>
      </w:r>
      <w:r w:rsidR="00B20029">
        <w:t>floating-point</w:t>
      </w:r>
      <w:r>
        <w:t xml:space="preserve"> division x proposed division method values</w:t>
      </w:r>
      <w:bookmarkEnd w:id="93"/>
    </w:p>
    <w:p w14:paraId="57F2A388" w14:textId="2BCD1E33" w:rsidR="00CA7273" w:rsidRDefault="00CA7273" w:rsidP="00A60A1F">
      <w:pPr>
        <w:pStyle w:val="Heading5"/>
      </w:pPr>
      <w:bookmarkStart w:id="94" w:name="_Ref17971095"/>
      <w:bookmarkEnd w:id="91"/>
      <w:r>
        <w:t xml:space="preserve">Division in </w:t>
      </w:r>
      <w:r w:rsidR="006D6A8A">
        <w:t>h</w:t>
      </w:r>
      <w:r>
        <w:t>ardware</w:t>
      </w:r>
      <w:bookmarkEnd w:id="94"/>
    </w:p>
    <w:p w14:paraId="69BD8E67" w14:textId="27D0E5C7" w:rsidR="0039247E" w:rsidRDefault="005A0686" w:rsidP="005A0686">
      <w:r>
        <w:t xml:space="preserve">Even though mathematical operations like addition and subtraction are relatively simple and intuitive in hardware implementation, the division operation isn’t. As a result, over the years, many algorithms which implement the division operation in hardware level were developed. In this section, some of these algorithms are presented.  </w:t>
      </w:r>
    </w:p>
    <w:p w14:paraId="6B1C3B3F" w14:textId="608858A5" w:rsidR="00AC56EA" w:rsidRDefault="00AC56EA" w:rsidP="00872E9C">
      <w:pPr>
        <w:pStyle w:val="Heading6"/>
      </w:pPr>
      <w:r>
        <w:lastRenderedPageBreak/>
        <w:t>Slow division methods:</w:t>
      </w:r>
    </w:p>
    <w:p w14:paraId="3A935976" w14:textId="4323E129" w:rsidR="0014159F" w:rsidRDefault="00AC56EA" w:rsidP="00AC56EA">
      <w:r>
        <w:t xml:space="preserve">Few of the slow division methods are related to division by repeated </w:t>
      </w:r>
      <w:r w:rsidR="0014159F">
        <w:t>subtraction</w:t>
      </w:r>
      <w:r>
        <w:t>,</w:t>
      </w:r>
      <w:r w:rsidR="0014159F">
        <w:t xml:space="preserve"> which answer to the</w:t>
      </w:r>
      <w:r>
        <w:t xml:space="preserve"> basic question</w:t>
      </w:r>
      <w:r w:rsidR="0014159F">
        <w:t>:</w:t>
      </w:r>
      <w:r>
        <w:t xml:space="preserve"> given integers a</w:t>
      </w:r>
      <w:r w:rsidR="0014159F">
        <w:t xml:space="preserve"> and </w:t>
      </w:r>
      <w:r>
        <w:t>b</w:t>
      </w:r>
      <w:r w:rsidR="0014159F">
        <w:t xml:space="preserve">, how many times </w:t>
      </w:r>
      <w:r w:rsidR="00007894">
        <w:t>b fits</w:t>
      </w:r>
      <w:r w:rsidR="00847237">
        <w:t xml:space="preserve"> </w:t>
      </w:r>
      <w:r w:rsidR="0014159F">
        <w:t xml:space="preserve">in a? </w:t>
      </w:r>
      <w:r>
        <w:t xml:space="preserve"> </w:t>
      </w:r>
    </w:p>
    <w:p w14:paraId="3519CB1C" w14:textId="3BE86B1C" w:rsidR="00AC56EA" w:rsidRDefault="0014159F" w:rsidP="00AC56EA">
      <w:r>
        <w:t>T</w:t>
      </w:r>
      <w:r w:rsidR="00AC56EA">
        <w:t xml:space="preserve">here </w:t>
      </w:r>
      <w:r>
        <w:t>are</w:t>
      </w:r>
      <w:r w:rsidR="00AC56EA">
        <w:t xml:space="preserve"> two values for output result, which are Quotient and Remainder of</w:t>
      </w:r>
      <w:r>
        <w:t xml:space="preserve"> the division</w:t>
      </w:r>
      <w:r w:rsidR="00AC56EA">
        <w:t xml:space="preserve"> , where Quotient represent the </w:t>
      </w:r>
      <w:r>
        <w:t xml:space="preserve">integer </w:t>
      </w:r>
      <w:r w:rsidR="00AC56EA">
        <w:t>amount of times b fit</w:t>
      </w:r>
      <w:r>
        <w:t>s</w:t>
      </w:r>
      <w:r w:rsidR="00AC56EA">
        <w:t xml:space="preserve"> in a and Remainder is the </w:t>
      </w:r>
      <w:r>
        <w:t>what is left after subtracting b from a as many times as possible without getting an negative result</w:t>
      </w:r>
      <w:r w:rsidR="00AC56EA">
        <w:t xml:space="preserve"> </w:t>
      </w:r>
      <w:r>
        <w:t>,ranging</w:t>
      </w:r>
      <w:r w:rsidR="00AC56EA">
        <w:t xml:space="preserve"> from 0 to (b-1). To get those two values, the basic algorithm has t</w:t>
      </w:r>
      <w:r>
        <w:t>w</w:t>
      </w:r>
      <w:r w:rsidR="00AC56EA">
        <w:t xml:space="preserve">o </w:t>
      </w:r>
      <w:r>
        <w:t xml:space="preserve">main </w:t>
      </w:r>
      <w:r w:rsidR="00AC56EA">
        <w:t>methods</w:t>
      </w:r>
      <w:r>
        <w:t>:</w:t>
      </w:r>
      <w:r w:rsidR="00AC56EA">
        <w:t xml:space="preserve"> restoring and </w:t>
      </w:r>
      <w:r w:rsidR="0039247E">
        <w:t>non-restoring</w:t>
      </w:r>
      <w:r>
        <w:t>.</w:t>
      </w:r>
    </w:p>
    <w:p w14:paraId="57B74893" w14:textId="77777777" w:rsidR="008B75E3" w:rsidRPr="008B75E3" w:rsidRDefault="008B75E3" w:rsidP="00872E9C">
      <w:pPr>
        <w:pStyle w:val="Heading7"/>
      </w:pPr>
      <w:r w:rsidRPr="003A2C8E">
        <w:rPr>
          <w:i w:val="0"/>
          <w:iCs w:val="0"/>
        </w:rPr>
        <w:t>Restoring</w:t>
      </w:r>
      <w:r w:rsidRPr="008B75E3">
        <w:t xml:space="preserve"> </w:t>
      </w:r>
      <w:r w:rsidRPr="003A2C8E">
        <w:rPr>
          <w:i w:val="0"/>
          <w:iCs w:val="0"/>
        </w:rPr>
        <w:t>method</w:t>
      </w:r>
      <w:r w:rsidRPr="008B75E3">
        <w:t>:</w:t>
      </w:r>
    </w:p>
    <w:p w14:paraId="278D53F7" w14:textId="3647665F" w:rsidR="008B75E3" w:rsidRDefault="008B75E3" w:rsidP="008B75E3">
      <w:r w:rsidRPr="008B75E3">
        <w:t>In restoring division, the divisor is shift-positioned and subtracted from the dividend. If subtraction of the divisor produces a negative result at any bit position relative to the dividend, the operation at that bit position is unsuccessful, and a 0 is placed in the corresponding location of the quotient. The divisor is added back (restored) to the result of the division operation, then the next highest bit of the dividend is shifted into the left bit position of the result. As each bit of the dividend is shifted from right to left, the quotient is built up from left to right. After n shifts, where n represents the number of bits in the dividend, the division operation is complete. Complete hardware for restoring division is shown in</w:t>
      </w:r>
      <w:r w:rsidR="00314E5C">
        <w:t xml:space="preserve"> </w:t>
      </w:r>
      <w:r w:rsidR="00314E5C">
        <w:fldChar w:fldCharType="begin"/>
      </w:r>
      <w:r w:rsidR="00314E5C">
        <w:instrText xml:space="preserve"> REF _Ref17983395 \h </w:instrText>
      </w:r>
      <w:r w:rsidR="00314E5C">
        <w:fldChar w:fldCharType="separate"/>
      </w:r>
      <w:r w:rsidR="002D78C1">
        <w:t xml:space="preserve">Figure </w:t>
      </w:r>
      <w:r w:rsidR="002D78C1">
        <w:rPr>
          <w:noProof/>
        </w:rPr>
        <w:t>23</w:t>
      </w:r>
      <w:r w:rsidR="00314E5C">
        <w:fldChar w:fldCharType="end"/>
      </w:r>
      <w:r w:rsidRPr="008B75E3">
        <w:t>.</w:t>
      </w:r>
      <w:r w:rsidR="00314E5C">
        <w:t xml:space="preserve"> </w:t>
      </w:r>
      <w:r w:rsidRPr="008B75E3">
        <w:t>In this figure an n-bit positive divi</w:t>
      </w:r>
      <w:r w:rsidR="00314E5C">
        <w:t>so</w:t>
      </w:r>
      <w:r w:rsidRPr="008B75E3">
        <w:t>r is loaded into register M and n- bit dividend is loaded into register Q at the start of the operation. After the division is complete, the n-bit quotient is in register Q and the remainder is in register A. The result after the last restore operation is the remainder.</w:t>
      </w:r>
    </w:p>
    <w:p w14:paraId="73DAEE76" w14:textId="5B82A11B" w:rsidR="008B75E3" w:rsidRPr="008B75E3" w:rsidRDefault="008B75E3" w:rsidP="008B75E3">
      <w:r w:rsidRPr="008B75E3">
        <w:t>Restoring division algorithm is very similar to manually performing long division.</w:t>
      </w:r>
    </w:p>
    <w:p w14:paraId="30FB2CDD" w14:textId="5ED82FFC" w:rsidR="008B75E3" w:rsidRPr="008B75E3" w:rsidRDefault="00E4372A" w:rsidP="008B75E3">
      <w:r>
        <w:t>The</w:t>
      </w:r>
      <w:r w:rsidR="00314E5C">
        <w:t xml:space="preserve"> a</w:t>
      </w:r>
      <w:r w:rsidR="008B75E3" w:rsidRPr="008B75E3">
        <w:t>lgorithm</w:t>
      </w:r>
      <w:r w:rsidR="00314E5C">
        <w:t xml:space="preserve">’s </w:t>
      </w:r>
      <w:r w:rsidR="008B75E3" w:rsidRPr="008B75E3">
        <w:t>steps:</w:t>
      </w:r>
    </w:p>
    <w:p w14:paraId="2EF4E7D6" w14:textId="6F699AD0" w:rsidR="008B75E3" w:rsidRPr="008B75E3" w:rsidRDefault="008B75E3" w:rsidP="00314E5C">
      <w:pPr>
        <w:pStyle w:val="ListParagraph"/>
        <w:numPr>
          <w:ilvl w:val="0"/>
          <w:numId w:val="16"/>
        </w:numPr>
      </w:pPr>
      <w:r w:rsidRPr="008B75E3">
        <w:t>Set Count to 0</w:t>
      </w:r>
      <w:r w:rsidR="00314E5C">
        <w:t xml:space="preserve">, load the divider into register M, load the dividend into Q register </w:t>
      </w:r>
      <w:r w:rsidRPr="008B75E3">
        <w:t>and put 0 in A register.</w:t>
      </w:r>
    </w:p>
    <w:p w14:paraId="046ED683" w14:textId="77777777" w:rsidR="008B75E3" w:rsidRPr="008B75E3" w:rsidRDefault="008B75E3" w:rsidP="00314E5C">
      <w:pPr>
        <w:pStyle w:val="ListParagraph"/>
        <w:numPr>
          <w:ilvl w:val="0"/>
          <w:numId w:val="16"/>
        </w:numPr>
      </w:pPr>
      <w:r w:rsidRPr="008B75E3">
        <w:t>Start loop for n times.</w:t>
      </w:r>
    </w:p>
    <w:p w14:paraId="2B2803EF" w14:textId="1EF21C39" w:rsidR="008B75E3" w:rsidRPr="008B75E3" w:rsidRDefault="008B75E3" w:rsidP="00314E5C">
      <w:pPr>
        <w:pStyle w:val="ListParagraph"/>
        <w:numPr>
          <w:ilvl w:val="0"/>
          <w:numId w:val="16"/>
        </w:numPr>
      </w:pPr>
      <w:r w:rsidRPr="008B75E3">
        <w:t>Shift A &amp; Q left one binary position - (</w:t>
      </w:r>
      <w:r w:rsidR="00A554E5" w:rsidRPr="008B75E3">
        <w:t>A, Q</w:t>
      </w:r>
      <w:r w:rsidRPr="008B75E3">
        <w:t>) are concatenated through the algorithm iterations</w:t>
      </w:r>
      <w:r w:rsidR="00E4372A">
        <w:t>, so when shifted left, A LSB becomes Q MSB and Q LBS is now a blank space.</w:t>
      </w:r>
    </w:p>
    <w:p w14:paraId="392B9EF9" w14:textId="65E20D8D" w:rsidR="008B75E3" w:rsidRPr="008B75E3" w:rsidRDefault="008B75E3" w:rsidP="00314E5C">
      <w:pPr>
        <w:pStyle w:val="ListParagraph"/>
        <w:numPr>
          <w:ilvl w:val="0"/>
          <w:numId w:val="16"/>
        </w:numPr>
      </w:pPr>
      <w:r w:rsidRPr="008B75E3">
        <w:t xml:space="preserve">Subtract M from </w:t>
      </w:r>
      <w:r w:rsidR="00314E5C">
        <w:t>A</w:t>
      </w:r>
      <w:r w:rsidRPr="008B75E3">
        <w:t>, placing the answer back in A.</w:t>
      </w:r>
    </w:p>
    <w:p w14:paraId="597E844E" w14:textId="534BB098" w:rsidR="008B75E3" w:rsidRPr="008B75E3" w:rsidRDefault="00E4372A" w:rsidP="00314E5C">
      <w:pPr>
        <w:pStyle w:val="ListParagraph"/>
        <w:numPr>
          <w:ilvl w:val="0"/>
          <w:numId w:val="16"/>
        </w:numPr>
      </w:pPr>
      <w:r>
        <w:t>I</w:t>
      </w:r>
      <w:r w:rsidR="008B75E3" w:rsidRPr="008B75E3">
        <w:t xml:space="preserve">f the sign of A &lt; 0, set </w:t>
      </w:r>
      <w:r>
        <w:t>the new LSB of Q</w:t>
      </w:r>
      <w:r w:rsidR="008B75E3" w:rsidRPr="008B75E3">
        <w:t xml:space="preserve"> to 0 and add M back to A (restore A).</w:t>
      </w:r>
    </w:p>
    <w:p w14:paraId="65A699F9" w14:textId="71CB74A1" w:rsidR="008B75E3" w:rsidRPr="008B75E3" w:rsidRDefault="00E4372A" w:rsidP="00314E5C">
      <w:pPr>
        <w:pStyle w:val="ListParagraph"/>
        <w:numPr>
          <w:ilvl w:val="0"/>
          <w:numId w:val="16"/>
        </w:numPr>
      </w:pPr>
      <w:r>
        <w:t>O</w:t>
      </w:r>
      <w:r w:rsidR="008B75E3" w:rsidRPr="008B75E3">
        <w:t xml:space="preserve">therwise, set </w:t>
      </w:r>
      <w:r>
        <w:t>the new LSB of Q</w:t>
      </w:r>
      <w:r w:rsidRPr="008B75E3">
        <w:t xml:space="preserve"> </w:t>
      </w:r>
      <w:r w:rsidR="008B75E3" w:rsidRPr="008B75E3">
        <w:t>to 1.</w:t>
      </w:r>
    </w:p>
    <w:p w14:paraId="436DC60A" w14:textId="761C8B3C" w:rsidR="008B75E3" w:rsidRDefault="008B75E3" w:rsidP="00314E5C">
      <w:pPr>
        <w:pStyle w:val="ListParagraph"/>
        <w:numPr>
          <w:ilvl w:val="0"/>
          <w:numId w:val="16"/>
        </w:numPr>
      </w:pPr>
      <w:r w:rsidRPr="008B75E3">
        <w:t>Check for count, when count = n-1 then stop the loop, where n is dividend width in bits.</w:t>
      </w:r>
    </w:p>
    <w:p w14:paraId="38450C14" w14:textId="77777777" w:rsidR="00A42940" w:rsidRDefault="00A42940" w:rsidP="00A42940">
      <w:pPr>
        <w:pStyle w:val="ListParagraph"/>
        <w:numPr>
          <w:ilvl w:val="0"/>
          <w:numId w:val="16"/>
        </w:numPr>
      </w:pPr>
      <w:r>
        <w:t>The result will be store in Q and the Remainder in A.</w:t>
      </w:r>
    </w:p>
    <w:p w14:paraId="401672F6" w14:textId="77777777" w:rsidR="00A42940" w:rsidRPr="008B75E3" w:rsidRDefault="00A42940" w:rsidP="00A42940">
      <w:pPr>
        <w:pStyle w:val="ListParagraph"/>
      </w:pPr>
    </w:p>
    <w:p w14:paraId="75D05D7E" w14:textId="77777777" w:rsidR="008B75E3" w:rsidRDefault="008B75E3" w:rsidP="008B75E3">
      <w:pPr>
        <w:keepNext/>
        <w:ind w:left="720"/>
      </w:pPr>
      <w:r>
        <w:rPr>
          <w:noProof/>
        </w:rPr>
        <w:lastRenderedPageBreak/>
        <w:drawing>
          <wp:inline distT="0" distB="0" distL="0" distR="0" wp14:anchorId="35AFF7D8" wp14:editId="5FDF5A4B">
            <wp:extent cx="3800475" cy="3638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00475" cy="3638550"/>
                    </a:xfrm>
                    <a:prstGeom prst="rect">
                      <a:avLst/>
                    </a:prstGeom>
                    <a:noFill/>
                    <a:ln>
                      <a:noFill/>
                    </a:ln>
                  </pic:spPr>
                </pic:pic>
              </a:graphicData>
            </a:graphic>
          </wp:inline>
        </w:drawing>
      </w:r>
    </w:p>
    <w:p w14:paraId="65534CA4" w14:textId="2A4181A4" w:rsidR="008B75E3" w:rsidRDefault="008B75E3" w:rsidP="008B75E3">
      <w:pPr>
        <w:pStyle w:val="Caption"/>
        <w:rPr>
          <w:color w:val="auto"/>
        </w:rPr>
      </w:pPr>
      <w:bookmarkStart w:id="95" w:name="_Ref17983395"/>
      <w:bookmarkStart w:id="96" w:name="_Toc42531404"/>
      <w:r>
        <w:t xml:space="preserve">Figure </w:t>
      </w:r>
      <w:r w:rsidR="007202CF">
        <w:fldChar w:fldCharType="begin"/>
      </w:r>
      <w:r w:rsidR="007202CF">
        <w:instrText xml:space="preserve"> SEQ Figure \* ARABIC </w:instrText>
      </w:r>
      <w:r w:rsidR="007202CF">
        <w:fldChar w:fldCharType="separate"/>
      </w:r>
      <w:r w:rsidR="002D78C1">
        <w:rPr>
          <w:noProof/>
        </w:rPr>
        <w:t>23</w:t>
      </w:r>
      <w:r w:rsidR="007202CF">
        <w:rPr>
          <w:noProof/>
        </w:rPr>
        <w:fldChar w:fldCharType="end"/>
      </w:r>
      <w:bookmarkEnd w:id="95"/>
      <w:r>
        <w:t>: Restoring division algorithm diagram</w:t>
      </w:r>
      <w:bookmarkEnd w:id="96"/>
    </w:p>
    <w:p w14:paraId="47B015B5" w14:textId="77777777" w:rsidR="008B75E3" w:rsidRPr="00A81162" w:rsidRDefault="008B75E3" w:rsidP="00872E9C">
      <w:pPr>
        <w:pStyle w:val="Heading7"/>
        <w:rPr>
          <w:i w:val="0"/>
          <w:iCs w:val="0"/>
        </w:rPr>
      </w:pPr>
      <w:r w:rsidRPr="00A81162">
        <w:rPr>
          <w:i w:val="0"/>
          <w:iCs w:val="0"/>
        </w:rPr>
        <w:t>Non-Restoring method:</w:t>
      </w:r>
    </w:p>
    <w:p w14:paraId="493D8A55" w14:textId="07B7DF44" w:rsidR="008B75E3" w:rsidRPr="00E4372A" w:rsidRDefault="008B75E3" w:rsidP="00E4372A">
      <w:r w:rsidRPr="00E4372A">
        <w:t xml:space="preserve">Non-restoring Division Algorithm comes from the restoring division. The restoring algorithm calculates the remainder by successively subtracting the shifted denominator from the numerator until the remainder is in the appropriate range. The operation in each step depends on the result of the previous step. Non-restoring division has a quotient digit set of </w:t>
      </w:r>
      <w:r w:rsidR="00A554E5" w:rsidRPr="00E4372A">
        <w:t>{1</w:t>
      </w:r>
      <w:r w:rsidRPr="00E4372A">
        <w:t>, - 1} instead of the conventional binary digit set. By the non-restoring division approach, we find the -1 of the quotient bit can be simply set to 0, and the quotient is the actual quotient that we want to find. We dismantle Q into bits.</w:t>
      </w:r>
    </w:p>
    <w:p w14:paraId="4FE43A58" w14:textId="77777777" w:rsidR="00E4372A" w:rsidRPr="008B75E3" w:rsidRDefault="00E4372A" w:rsidP="00E4372A">
      <w:r>
        <w:t>The a</w:t>
      </w:r>
      <w:r w:rsidRPr="008B75E3">
        <w:t>lgorithm</w:t>
      </w:r>
      <w:r>
        <w:t xml:space="preserve">’s </w:t>
      </w:r>
      <w:r w:rsidRPr="008B75E3">
        <w:t>steps:</w:t>
      </w:r>
    </w:p>
    <w:p w14:paraId="004E7795" w14:textId="77777777" w:rsidR="00E4372A" w:rsidRPr="008B75E3" w:rsidRDefault="00E4372A" w:rsidP="00E4372A">
      <w:pPr>
        <w:pStyle w:val="ListParagraph"/>
        <w:numPr>
          <w:ilvl w:val="0"/>
          <w:numId w:val="17"/>
        </w:numPr>
      </w:pPr>
      <w:r w:rsidRPr="008B75E3">
        <w:t>Set Count to 0</w:t>
      </w:r>
      <w:r>
        <w:t xml:space="preserve">, load the divider into register M, load the dividend into Q register </w:t>
      </w:r>
      <w:r w:rsidRPr="008B75E3">
        <w:t>and put 0 in A register.</w:t>
      </w:r>
    </w:p>
    <w:p w14:paraId="452C9174" w14:textId="6E418A97" w:rsidR="00A42940" w:rsidRPr="008B75E3" w:rsidRDefault="00A42940" w:rsidP="00A42940">
      <w:pPr>
        <w:pStyle w:val="ListParagraph"/>
        <w:numPr>
          <w:ilvl w:val="0"/>
          <w:numId w:val="17"/>
        </w:numPr>
      </w:pPr>
      <w:r w:rsidRPr="008B75E3">
        <w:t>Shift A &amp; Q left one binary position - (</w:t>
      </w:r>
      <w:r w:rsidR="00A554E5" w:rsidRPr="008B75E3">
        <w:t>A, Q</w:t>
      </w:r>
      <w:r w:rsidRPr="008B75E3">
        <w:t>) are concatenated through the algorithm iterations</w:t>
      </w:r>
      <w:r>
        <w:t>, so when shifted left, A LSB becomes Q MSB and Q LSB is now a blank space.</w:t>
      </w:r>
    </w:p>
    <w:p w14:paraId="59D4EB3A" w14:textId="77777777" w:rsidR="00A42940" w:rsidRDefault="00A42940" w:rsidP="00A42940">
      <w:pPr>
        <w:pStyle w:val="ListParagraph"/>
        <w:numPr>
          <w:ilvl w:val="0"/>
          <w:numId w:val="17"/>
        </w:numPr>
      </w:pPr>
      <w:r w:rsidRPr="00E4372A">
        <w:t>Subtract the divisor from the dividend.</w:t>
      </w:r>
    </w:p>
    <w:p w14:paraId="5D4E4407" w14:textId="67CBD465" w:rsidR="00E4372A" w:rsidRDefault="00E4372A" w:rsidP="00E4372A">
      <w:pPr>
        <w:pStyle w:val="ListParagraph"/>
        <w:numPr>
          <w:ilvl w:val="0"/>
          <w:numId w:val="17"/>
        </w:numPr>
      </w:pPr>
      <w:r w:rsidRPr="008B75E3">
        <w:t>Start loop for n times.</w:t>
      </w:r>
    </w:p>
    <w:p w14:paraId="7CC7F70B" w14:textId="1DCAD1F2" w:rsidR="007841A2" w:rsidRDefault="007841A2" w:rsidP="007841A2">
      <w:pPr>
        <w:pStyle w:val="ListParagraph"/>
        <w:numPr>
          <w:ilvl w:val="0"/>
          <w:numId w:val="17"/>
        </w:numPr>
      </w:pPr>
      <w:r>
        <w:t>I</w:t>
      </w:r>
      <w:r w:rsidRPr="008B75E3">
        <w:t>f A &lt; 0</w:t>
      </w:r>
      <w:r>
        <w:t>:</w:t>
      </w:r>
    </w:p>
    <w:p w14:paraId="59F17141" w14:textId="77777777" w:rsidR="007841A2" w:rsidRDefault="007841A2" w:rsidP="007841A2">
      <w:pPr>
        <w:pStyle w:val="ListParagraph"/>
        <w:numPr>
          <w:ilvl w:val="1"/>
          <w:numId w:val="17"/>
        </w:numPr>
      </w:pPr>
      <w:r w:rsidRPr="008B75E3">
        <w:t xml:space="preserve"> set </w:t>
      </w:r>
      <w:r>
        <w:t>the new LSB of Q</w:t>
      </w:r>
      <w:r w:rsidRPr="008B75E3">
        <w:t xml:space="preserve"> to 0 </w:t>
      </w:r>
    </w:p>
    <w:p w14:paraId="341657CB" w14:textId="2258649D" w:rsidR="007841A2" w:rsidRDefault="007841A2" w:rsidP="007841A2">
      <w:pPr>
        <w:pStyle w:val="ListParagraph"/>
        <w:numPr>
          <w:ilvl w:val="1"/>
          <w:numId w:val="17"/>
        </w:numPr>
      </w:pPr>
      <w:r w:rsidRPr="008B75E3">
        <w:t>Shift A &amp; Q left one binary position.</w:t>
      </w:r>
    </w:p>
    <w:p w14:paraId="3418A13E" w14:textId="0F9BCA9B" w:rsidR="007841A2" w:rsidRDefault="007841A2" w:rsidP="007841A2">
      <w:pPr>
        <w:pStyle w:val="ListParagraph"/>
        <w:numPr>
          <w:ilvl w:val="1"/>
          <w:numId w:val="17"/>
        </w:numPr>
      </w:pPr>
      <w:r>
        <w:t>Add the dividend to A</w:t>
      </w:r>
    </w:p>
    <w:p w14:paraId="66B8606B" w14:textId="7866E0CB" w:rsidR="007841A2" w:rsidRDefault="007841A2" w:rsidP="007841A2">
      <w:pPr>
        <w:pStyle w:val="ListParagraph"/>
        <w:numPr>
          <w:ilvl w:val="0"/>
          <w:numId w:val="17"/>
        </w:numPr>
      </w:pPr>
      <w:r>
        <w:t>If A&gt;0</w:t>
      </w:r>
    </w:p>
    <w:p w14:paraId="4461B2A0" w14:textId="72E93430" w:rsidR="001D6409" w:rsidRDefault="001D6409" w:rsidP="001D6409">
      <w:pPr>
        <w:pStyle w:val="ListParagraph"/>
        <w:numPr>
          <w:ilvl w:val="1"/>
          <w:numId w:val="17"/>
        </w:numPr>
      </w:pPr>
      <w:r w:rsidRPr="008B75E3">
        <w:t xml:space="preserve">set </w:t>
      </w:r>
      <w:r>
        <w:t>the new LSB of Q</w:t>
      </w:r>
      <w:r w:rsidRPr="008B75E3">
        <w:t xml:space="preserve"> to </w:t>
      </w:r>
      <w:r>
        <w:t>1</w:t>
      </w:r>
      <w:r w:rsidRPr="008B75E3">
        <w:t xml:space="preserve"> </w:t>
      </w:r>
    </w:p>
    <w:p w14:paraId="730E7040" w14:textId="77777777" w:rsidR="001D6409" w:rsidRDefault="001D6409" w:rsidP="001D6409">
      <w:pPr>
        <w:pStyle w:val="ListParagraph"/>
        <w:numPr>
          <w:ilvl w:val="1"/>
          <w:numId w:val="17"/>
        </w:numPr>
      </w:pPr>
      <w:r w:rsidRPr="008B75E3">
        <w:lastRenderedPageBreak/>
        <w:t>Shift A &amp; Q left one binary position.</w:t>
      </w:r>
    </w:p>
    <w:p w14:paraId="698904BE" w14:textId="3085CB7E" w:rsidR="007841A2" w:rsidRPr="008B75E3" w:rsidRDefault="001D6409" w:rsidP="00124D7E">
      <w:pPr>
        <w:pStyle w:val="ListParagraph"/>
        <w:numPr>
          <w:ilvl w:val="1"/>
          <w:numId w:val="17"/>
        </w:numPr>
      </w:pPr>
      <w:r>
        <w:t>Subtract the dividend to A</w:t>
      </w:r>
    </w:p>
    <w:p w14:paraId="24C00492" w14:textId="2A04965E" w:rsidR="008B75E3" w:rsidRDefault="00A42940" w:rsidP="00E4372A">
      <w:pPr>
        <w:pStyle w:val="ListParagraph"/>
        <w:numPr>
          <w:ilvl w:val="0"/>
          <w:numId w:val="17"/>
        </w:numPr>
      </w:pPr>
      <w:r>
        <w:t xml:space="preserve">After n iterations, if A is negative, </w:t>
      </w:r>
      <w:r w:rsidR="00A554E5">
        <w:t>then</w:t>
      </w:r>
      <w:r>
        <w:t xml:space="preserve"> add the dividend to A.</w:t>
      </w:r>
    </w:p>
    <w:p w14:paraId="1CBBA32E" w14:textId="412190A8" w:rsidR="00A42940" w:rsidRDefault="00A42940" w:rsidP="00E4372A">
      <w:pPr>
        <w:pStyle w:val="ListParagraph"/>
        <w:numPr>
          <w:ilvl w:val="0"/>
          <w:numId w:val="17"/>
        </w:numPr>
      </w:pPr>
      <w:r>
        <w:t>The result will be store in Q and the Remainder in A.</w:t>
      </w:r>
    </w:p>
    <w:p w14:paraId="4D137FE9" w14:textId="77777777" w:rsidR="00A42940" w:rsidRDefault="008B75E3" w:rsidP="00A42940">
      <w:pPr>
        <w:keepNext/>
        <w:ind w:left="360" w:firstLine="720"/>
      </w:pPr>
      <w:r>
        <w:rPr>
          <w:noProof/>
        </w:rPr>
        <w:drawing>
          <wp:inline distT="0" distB="0" distL="0" distR="0" wp14:anchorId="3AC3F136" wp14:editId="1C899543">
            <wp:extent cx="3742055" cy="5486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42055" cy="5486400"/>
                    </a:xfrm>
                    <a:prstGeom prst="rect">
                      <a:avLst/>
                    </a:prstGeom>
                    <a:noFill/>
                    <a:ln>
                      <a:noFill/>
                    </a:ln>
                  </pic:spPr>
                </pic:pic>
              </a:graphicData>
            </a:graphic>
          </wp:inline>
        </w:drawing>
      </w:r>
    </w:p>
    <w:p w14:paraId="1F006038" w14:textId="41E1C738" w:rsidR="008B75E3" w:rsidRDefault="00A42940" w:rsidP="00A42940">
      <w:pPr>
        <w:pStyle w:val="Caption"/>
      </w:pPr>
      <w:bookmarkStart w:id="97" w:name="_Toc42531405"/>
      <w:r>
        <w:t xml:space="preserve">Figure </w:t>
      </w:r>
      <w:r w:rsidR="007202CF">
        <w:fldChar w:fldCharType="begin"/>
      </w:r>
      <w:r w:rsidR="007202CF">
        <w:instrText xml:space="preserve"> SEQ Figure \* ARABIC </w:instrText>
      </w:r>
      <w:r w:rsidR="007202CF">
        <w:fldChar w:fldCharType="separate"/>
      </w:r>
      <w:r w:rsidR="002D78C1">
        <w:rPr>
          <w:noProof/>
        </w:rPr>
        <w:t>24</w:t>
      </w:r>
      <w:r w:rsidR="007202CF">
        <w:rPr>
          <w:noProof/>
        </w:rPr>
        <w:fldChar w:fldCharType="end"/>
      </w:r>
      <w:r>
        <w:t xml:space="preserve">: Non-Restoring division </w:t>
      </w:r>
      <w:r w:rsidR="003A63B2">
        <w:t>algorithm</w:t>
      </w:r>
      <w:r>
        <w:t xml:space="preserve"> diagram</w:t>
      </w:r>
      <w:bookmarkEnd w:id="97"/>
    </w:p>
    <w:p w14:paraId="6C780860" w14:textId="030BC62B" w:rsidR="008B75E3" w:rsidRDefault="008B75E3" w:rsidP="00872E9C">
      <w:r>
        <w:rPr>
          <w:u w:val="single"/>
        </w:rPr>
        <w:t>Note:</w:t>
      </w:r>
      <w:r>
        <w:t xml:space="preserve"> Non-restoring is faster</w:t>
      </w:r>
      <w:r w:rsidR="00A42940">
        <w:t xml:space="preserve"> </w:t>
      </w:r>
      <w:r>
        <w:t>(max</w:t>
      </w:r>
      <w:r w:rsidR="00A554E5">
        <w:t xml:space="preserve">imum of </w:t>
      </w:r>
      <w:r>
        <w:t>n+1 steps for n digits a</w:t>
      </w:r>
      <w:r w:rsidR="00A42940">
        <w:t xml:space="preserve"> </w:t>
      </w:r>
      <w:r>
        <w:t>width against the restoring method with needs up to 2n-1 steps – might need to correct/restore almost at each step of the restoring way).</w:t>
      </w:r>
    </w:p>
    <w:p w14:paraId="2A00A897" w14:textId="77777777" w:rsidR="00AC56EA" w:rsidRPr="000B7B4F" w:rsidRDefault="00AC56EA" w:rsidP="00872E9C">
      <w:pPr>
        <w:pStyle w:val="Heading7"/>
        <w:rPr>
          <w:i w:val="0"/>
          <w:iCs w:val="0"/>
        </w:rPr>
      </w:pPr>
      <w:r w:rsidRPr="000B7B4F">
        <w:rPr>
          <w:i w:val="0"/>
          <w:iCs w:val="0"/>
        </w:rPr>
        <w:t>SRT division:</w:t>
      </w:r>
    </w:p>
    <w:p w14:paraId="44FA6805" w14:textId="7F0A6269" w:rsidR="0039247E" w:rsidRDefault="00AC56EA" w:rsidP="0039247E">
      <w:r>
        <w:t xml:space="preserve"> SRT division is </w:t>
      </w:r>
      <w:r w:rsidR="00502E4C">
        <w:t>like</w:t>
      </w:r>
      <w:r>
        <w:t xml:space="preserve"> non-restoring division, but it uses a lookup table based on the dividend and the divisor to determine each quotient digit.</w:t>
      </w:r>
    </w:p>
    <w:p w14:paraId="08B5C3B8" w14:textId="24F55590" w:rsidR="00AC56EA" w:rsidRDefault="00AC56EA" w:rsidP="0039247E">
      <w:r>
        <w:lastRenderedPageBreak/>
        <w:t>For example, when implementing radix-4 SRT division, each quotient digit is chosen from five possibilities: { −2, −1, 0, +1, +</w:t>
      </w:r>
      <w:r w:rsidR="0039267D">
        <w:t>2}</w:t>
      </w:r>
      <w:r>
        <w:t xml:space="preserve">. Because of this, the choice of a quotient digit </w:t>
      </w:r>
      <w:r w:rsidR="0039247E">
        <w:t xml:space="preserve">does not </w:t>
      </w:r>
      <w:r>
        <w:t xml:space="preserve">need </w:t>
      </w:r>
      <w:r w:rsidR="0039247E">
        <w:t>to</w:t>
      </w:r>
      <w:r>
        <w:t xml:space="preserve"> be perfect; later quotient digits can correct for slight errors. (For example, the quotient digit pairs (0, +2) and (1, −2) are equivalent, since 0×4+2 = 1×4−2). This tolerance allows quotient digits to be selected using only a few most-significant bits of the dividend and divisor, rather than requiring a full-width subtraction. This simplification in turn allows a radix higher than 2 to be used.</w:t>
      </w:r>
    </w:p>
    <w:p w14:paraId="40222E67" w14:textId="77777777" w:rsidR="00AC56EA" w:rsidRDefault="00AC56EA" w:rsidP="00AC56EA">
      <w:r>
        <w:t>Like non-restoring division, the final steps are a final full-width subtraction to resolve the last quotient bit, and conversion of the quotient to standard binary form.</w:t>
      </w:r>
    </w:p>
    <w:p w14:paraId="7A5B06F9" w14:textId="141851B0" w:rsidR="00AC56EA" w:rsidRDefault="00AC56EA" w:rsidP="00872E9C">
      <w:pPr>
        <w:pStyle w:val="Heading6"/>
      </w:pPr>
      <w:r>
        <w:t>Fast division methods:</w:t>
      </w:r>
    </w:p>
    <w:p w14:paraId="11276B55" w14:textId="342C1D17" w:rsidR="00AC56EA" w:rsidRDefault="00AC56EA" w:rsidP="00AC56EA">
      <w:r>
        <w:t>Some fast methods require doing multiply a by the inverse of b</w:t>
      </w:r>
      <w:r w:rsidR="0039247E">
        <w:t>(1/b)</w:t>
      </w:r>
      <w:r>
        <w:t xml:space="preserve"> instead of dividing a/b.</w:t>
      </w:r>
    </w:p>
    <w:p w14:paraId="304D4C82" w14:textId="77777777" w:rsidR="00AC56EA" w:rsidRPr="00AA78F3" w:rsidRDefault="00AC56EA" w:rsidP="00872E9C">
      <w:pPr>
        <w:pStyle w:val="Heading7"/>
        <w:rPr>
          <w:i w:val="0"/>
          <w:iCs w:val="0"/>
        </w:rPr>
      </w:pPr>
      <w:r w:rsidRPr="00AA78F3">
        <w:rPr>
          <w:i w:val="0"/>
          <w:iCs w:val="0"/>
        </w:rPr>
        <w:t>Newton-Raphson division:</w:t>
      </w:r>
    </w:p>
    <w:p w14:paraId="207CECA6" w14:textId="1F25CB95" w:rsidR="00AC56EA" w:rsidRDefault="00AC56EA" w:rsidP="00AC56EA">
      <w:r>
        <w:t xml:space="preserve">Newton-Raphson uses a mathematical computation method called "Newton's method" to find </w:t>
      </w:r>
      <w:r w:rsidR="0039267D">
        <w:t>an</w:t>
      </w:r>
      <w:r>
        <w:t xml:space="preserve"> approximation of the inverse of b (the divisor) and then going towards doing multiplication of two numbers instead of dividing( D= 1/b and then a/b can be done as a*D).</w:t>
      </w:r>
    </w:p>
    <w:p w14:paraId="738F527A" w14:textId="7AFA13E6" w:rsidR="00AC56EA" w:rsidRDefault="00AC56EA" w:rsidP="00AC56EA">
      <w:r>
        <w:t xml:space="preserve">In order to apply Newton's method to find the reciprocal of b, it is necessary to find a function that has a zero at D=1/b, the choice of this function is not the obvious choice ( which is [ f(x) = bx – 1 ]) but a one that leads to an iterative algorithm by which every step result with an error for the approximation of D in which one can stop when reached a required limit for the error. </w:t>
      </w:r>
      <w:r w:rsidR="0039247E">
        <w:t>Afterwards</w:t>
      </w:r>
      <w:r>
        <w:t xml:space="preserve">, when reached an approximation of some </w:t>
      </w:r>
      <w:r w:rsidR="0039267D">
        <w:t>number</w:t>
      </w:r>
      <w:r>
        <w:t xml:space="preserve"> of bits of D, then the multiplication can be done to reach an approximated result of the division.</w:t>
      </w:r>
    </w:p>
    <w:p w14:paraId="5C5BF8AC" w14:textId="77777777" w:rsidR="00AC56EA" w:rsidRPr="00AA78F3" w:rsidRDefault="00AC56EA" w:rsidP="00872E9C">
      <w:pPr>
        <w:pStyle w:val="Heading7"/>
        <w:rPr>
          <w:i w:val="0"/>
          <w:iCs w:val="0"/>
        </w:rPr>
      </w:pPr>
      <w:r w:rsidRPr="00AA78F3">
        <w:rPr>
          <w:i w:val="0"/>
          <w:iCs w:val="0"/>
        </w:rPr>
        <w:t>Goldschmidt division:</w:t>
      </w:r>
    </w:p>
    <w:p w14:paraId="4F5FBD1E" w14:textId="6218EE28" w:rsidR="00AC56EA" w:rsidRDefault="0039247E" w:rsidP="00AC56EA">
      <w:r>
        <w:t xml:space="preserve">This </w:t>
      </w:r>
      <w:r w:rsidR="00AC56EA">
        <w:t xml:space="preserve">method become useful when the divisor has the property of </w:t>
      </w:r>
      <w:r w:rsidR="0039267D">
        <w:t>(0</w:t>
      </w:r>
      <w:r w:rsidR="00AC56EA">
        <w:t xml:space="preserve"> &lt; b &lt; 1). There's an iterative process in which there's a multiply of both dividend and divisor by factor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AC56EA">
        <w:t>( the i is for the iteration time) until the divisor is sufficiently close to 1 (b*F1*F2*…*Fn =</w:t>
      </w:r>
      <w:r w:rsidR="00AC56EA">
        <w:rPr>
          <w:rFonts w:cs="Arial"/>
          <w:rtl/>
        </w:rPr>
        <w:t>1</w:t>
      </w:r>
      <w:r w:rsidR="00AC56EA">
        <w:t xml:space="preserve">). </w:t>
      </w:r>
    </w:p>
    <w:p w14:paraId="26E7118D" w14:textId="77777777" w:rsidR="00AC56EA" w:rsidRDefault="00AC56EA" w:rsidP="00AC56EA">
      <w:r>
        <w:t>The steps for Goldschmidt division are:</w:t>
      </w:r>
    </w:p>
    <w:p w14:paraId="0999060C" w14:textId="77777777" w:rsidR="00AC56EA" w:rsidRDefault="00AC56EA" w:rsidP="00AC56EA">
      <w:r>
        <w:t>1.</w:t>
      </w:r>
      <w:r>
        <w:tab/>
        <w:t>Generate an estimate for the multiplication factor Fi.</w:t>
      </w:r>
    </w:p>
    <w:p w14:paraId="4E89BA33" w14:textId="77777777" w:rsidR="00AC56EA" w:rsidRDefault="00AC56EA" w:rsidP="00AC56EA">
      <w:r>
        <w:t>2.</w:t>
      </w:r>
      <w:r>
        <w:tab/>
        <w:t>Multiply the dividend and divisor by Fi.</w:t>
      </w:r>
    </w:p>
    <w:p w14:paraId="14B90714" w14:textId="77777777" w:rsidR="00AC56EA" w:rsidRDefault="00AC56EA" w:rsidP="00AC56EA">
      <w:r>
        <w:t>3.</w:t>
      </w:r>
      <w:r>
        <w:tab/>
        <w:t>If the divisor is sufficiently close to 1, return the dividend, otherwise, loop to step 1</w:t>
      </w:r>
    </w:p>
    <w:p w14:paraId="195147DC" w14:textId="77777777" w:rsidR="00AC56EA" w:rsidRDefault="00AC56EA" w:rsidP="00AC56EA">
      <w:r>
        <w:t>This division method will also result with an error for approximation.</w:t>
      </w:r>
    </w:p>
    <w:p w14:paraId="6D876314" w14:textId="4471197F" w:rsidR="00A60A1F" w:rsidRDefault="00A60A1F" w:rsidP="00A60A1F">
      <w:pPr>
        <w:pStyle w:val="Heading5"/>
      </w:pPr>
      <w:bookmarkStart w:id="98" w:name="_Ref17982425"/>
      <w:bookmarkStart w:id="99" w:name="_Ref17971454"/>
      <w:r>
        <w:t xml:space="preserve">Fixed </w:t>
      </w:r>
      <w:r w:rsidR="00AA78F3">
        <w:t>p</w:t>
      </w:r>
      <w:r>
        <w:t xml:space="preserve">oint to </w:t>
      </w:r>
      <w:r w:rsidR="00AA78F3">
        <w:t>i</w:t>
      </w:r>
      <w:r>
        <w:t>nteger module</w:t>
      </w:r>
      <w:bookmarkEnd w:id="98"/>
    </w:p>
    <w:p w14:paraId="7DF0E575" w14:textId="01F28089" w:rsidR="00A60A1F" w:rsidRDefault="00B025BD" w:rsidP="00A60A1F">
      <w:r>
        <w:t>This module converts the accumulator value representation from fixed point to integer. In order to do so, it cop</w:t>
      </w:r>
      <w:r w:rsidR="00A0721C">
        <w:t>ies</w:t>
      </w:r>
      <w:r>
        <w:t xml:space="preserve"> the value of the 22 bits which represent the accumulator in fixed point representation to a new variable, with also 22 bits. This new variable is now an integer, with value as the old </w:t>
      </w:r>
      <w:r w:rsidR="00807D50">
        <w:t>fixed-point</w:t>
      </w:r>
      <w:r>
        <w:t xml:space="preserve"> value multiplied by 1024.  </w:t>
      </w:r>
    </w:p>
    <w:p w14:paraId="1D9FA8A0" w14:textId="130756A9" w:rsidR="00A60A1F" w:rsidRDefault="00A0721C" w:rsidP="00A60A1F">
      <w:pPr>
        <w:pStyle w:val="Heading5"/>
      </w:pPr>
      <w:r>
        <w:t xml:space="preserve">Integer </w:t>
      </w:r>
      <w:r w:rsidR="00AA78F3">
        <w:t>d</w:t>
      </w:r>
      <w:r w:rsidR="00A60A1F">
        <w:t xml:space="preserve">ivider </w:t>
      </w:r>
      <w:r>
        <w:t>m</w:t>
      </w:r>
      <w:r w:rsidR="00A60A1F">
        <w:t>odule</w:t>
      </w:r>
    </w:p>
    <w:p w14:paraId="1114C3FD" w14:textId="2012A4D7" w:rsidR="00A60A1F" w:rsidRPr="00B025BD" w:rsidRDefault="00B025BD" w:rsidP="00A60A1F">
      <w:r>
        <w:t xml:space="preserve">The divider chosen to be part of the architecture is an integer divider, as described in section </w:t>
      </w:r>
      <w:r w:rsidRPr="00B025BD">
        <w:rPr>
          <w:i/>
          <w:iCs/>
        </w:rPr>
        <w:fldChar w:fldCharType="begin"/>
      </w:r>
      <w:r w:rsidRPr="00B025BD">
        <w:rPr>
          <w:i/>
          <w:iCs/>
        </w:rPr>
        <w:instrText xml:space="preserve"> REF _Ref17987766 \h </w:instrText>
      </w:r>
      <w:r>
        <w:rPr>
          <w:i/>
          <w:iCs/>
        </w:rPr>
        <w:instrText xml:space="preserve"> \* MERGEFORMAT </w:instrText>
      </w:r>
      <w:r w:rsidRPr="00B025BD">
        <w:rPr>
          <w:i/>
          <w:iCs/>
        </w:rPr>
      </w:r>
      <w:r w:rsidRPr="00B025BD">
        <w:rPr>
          <w:i/>
          <w:iCs/>
        </w:rPr>
        <w:fldChar w:fldCharType="separate"/>
      </w:r>
      <w:r w:rsidR="002D78C1" w:rsidRPr="002D78C1">
        <w:rPr>
          <w:i/>
          <w:iCs/>
        </w:rPr>
        <w:t>The division method</w:t>
      </w:r>
      <w:r w:rsidRPr="00B025BD">
        <w:rPr>
          <w:i/>
          <w:iCs/>
        </w:rPr>
        <w:fldChar w:fldCharType="end"/>
      </w:r>
      <w:r>
        <w:t>. It receives two integers</w:t>
      </w:r>
      <w:r w:rsidR="00A0721C">
        <w:t>, dividend and divisor</w:t>
      </w:r>
      <w:r w:rsidR="00001A7C">
        <w:t>,</w:t>
      </w:r>
      <w:r w:rsidR="00A0721C">
        <w:t xml:space="preserve"> and start signal which </w:t>
      </w:r>
      <w:r w:rsidR="00A0721C">
        <w:lastRenderedPageBreak/>
        <w:t>enables it to start its operation. When the division is done and available on its quotient output, a signal named “complete” is driven high. The length of the output in bits is as the length of the dividend, therefore, the output is 22 bits wide.</w:t>
      </w:r>
    </w:p>
    <w:p w14:paraId="63739165" w14:textId="53A3F0E8" w:rsidR="00CA7273" w:rsidRDefault="00CA7273" w:rsidP="00CA7273">
      <w:pPr>
        <w:pStyle w:val="Heading5"/>
      </w:pPr>
      <w:bookmarkStart w:id="100" w:name="_Ref17982449"/>
      <w:r>
        <w:t xml:space="preserve">Integer to </w:t>
      </w:r>
      <w:r w:rsidR="00D1394A">
        <w:t>f</w:t>
      </w:r>
      <w:r>
        <w:t xml:space="preserve">ixed </w:t>
      </w:r>
      <w:r w:rsidR="00D1394A">
        <w:t>p</w:t>
      </w:r>
      <w:r>
        <w:t xml:space="preserve">oint </w:t>
      </w:r>
      <w:r w:rsidR="00CD615B">
        <w:t>m</w:t>
      </w:r>
      <w:r>
        <w:t>odule</w:t>
      </w:r>
      <w:bookmarkEnd w:id="99"/>
      <w:bookmarkEnd w:id="100"/>
    </w:p>
    <w:p w14:paraId="0FC2A8DD" w14:textId="4453F0A0" w:rsidR="00CA7273" w:rsidRDefault="00A757CC" w:rsidP="00CA7273">
      <w:r>
        <w:t>This module returns the output of the divider to fixed point representation. As explained before, in the range of values [-3.278,3.546] there is a need for 13 bits to represent in fixed point representation</w:t>
      </w:r>
      <w:r w:rsidR="00807D50">
        <w:t>, but the output of the “Integer Divider”</w:t>
      </w:r>
      <w:r>
        <w:t xml:space="preserve"> </w:t>
      </w:r>
      <w:r w:rsidR="00807D50">
        <w:t>module is 22 bits long. Therefore, this module converts the output back to fixed point creating a new variable with 13 bits (which is the value in fixed point). Then it writes into this variable to following values:</w:t>
      </w:r>
    </w:p>
    <w:p w14:paraId="634307B5" w14:textId="5898EC60" w:rsidR="00807D50" w:rsidRDefault="00807D50" w:rsidP="00807D50">
      <w:pPr>
        <w:pStyle w:val="ListParagraph"/>
        <w:numPr>
          <w:ilvl w:val="0"/>
          <w:numId w:val="18"/>
        </w:numPr>
      </w:pPr>
      <w:r>
        <w:t xml:space="preserve">The MSB of the divider’s output is copied to the variable’s </w:t>
      </w:r>
      <w:r w:rsidR="0039267D">
        <w:t>MSB (</w:t>
      </w:r>
      <w:r w:rsidR="00A47325">
        <w:t>the sign bit)</w:t>
      </w:r>
      <w:r>
        <w:t>.</w:t>
      </w:r>
    </w:p>
    <w:p w14:paraId="3D7CC886" w14:textId="11B0870B" w:rsidR="00807D50" w:rsidRDefault="00807D50" w:rsidP="00807D50">
      <w:pPr>
        <w:pStyle w:val="ListParagraph"/>
        <w:numPr>
          <w:ilvl w:val="0"/>
          <w:numId w:val="18"/>
        </w:numPr>
      </w:pPr>
      <w:r>
        <w:t>The 10 LSBs of the divider’s output are copied to the variable’s 10 LSBs.</w:t>
      </w:r>
    </w:p>
    <w:p w14:paraId="3C395B2E" w14:textId="64402EA2" w:rsidR="00807D50" w:rsidRDefault="00807D50" w:rsidP="00807D50">
      <w:pPr>
        <w:pStyle w:val="ListParagraph"/>
        <w:numPr>
          <w:ilvl w:val="0"/>
          <w:numId w:val="18"/>
        </w:numPr>
      </w:pPr>
      <w:r>
        <w:t>Bits number 10 and 11 of the of the divider’s output are copied to the variable’s 10th and 11</w:t>
      </w:r>
      <w:r w:rsidRPr="00807D50">
        <w:rPr>
          <w:vertAlign w:val="superscript"/>
        </w:rPr>
        <w:t>th</w:t>
      </w:r>
      <w:r>
        <w:t xml:space="preserve"> bits.</w:t>
      </w:r>
    </w:p>
    <w:p w14:paraId="52810DB7" w14:textId="77777777" w:rsidR="00872E9C" w:rsidRPr="00CA7273" w:rsidRDefault="00872E9C" w:rsidP="00CA7273"/>
    <w:p w14:paraId="38873DBE" w14:textId="27275B61" w:rsidR="00290821" w:rsidRPr="00290821" w:rsidRDefault="00290821" w:rsidP="00290821">
      <w:pPr>
        <w:pStyle w:val="Heading4"/>
      </w:pPr>
      <w:r>
        <w:t>Convergence Check block</w:t>
      </w:r>
    </w:p>
    <w:p w14:paraId="60360C5D" w14:textId="1573EC69" w:rsidR="004D4ADB" w:rsidRDefault="001E7897" w:rsidP="00290821">
      <w:r>
        <w:t xml:space="preserve">The convergence check </w:t>
      </w:r>
      <w:r w:rsidR="00C01462">
        <w:t>block is responsible for the convergence check step of the algorithm. It does so by checking if any of the new centroids calculated in the “New Means Calculation block” value is close enough (within a pre</w:t>
      </w:r>
      <w:r w:rsidR="004D4ADB">
        <w:t>-</w:t>
      </w:r>
      <w:r w:rsidR="00C01462">
        <w:t xml:space="preserve">decided threshold stored at “Threshold register ” in the register file) to its old value(the value stored in the beginning of the iteration, stored in local registers of the classification block). </w:t>
      </w:r>
    </w:p>
    <w:p w14:paraId="54266F9B" w14:textId="4BDCDD57" w:rsidR="004D4ADB" w:rsidRDefault="00C01462" w:rsidP="00290821">
      <w:r>
        <w:t xml:space="preserve">For each new centroid, the distance of new centroid to old centroid is calculated </w:t>
      </w:r>
      <w:r w:rsidR="00D1166B">
        <w:t xml:space="preserve">by using a subtractor and </w:t>
      </w:r>
      <w:r w:rsidR="0039267D">
        <w:t>an</w:t>
      </w:r>
      <w:r w:rsidR="00D1166B">
        <w:t xml:space="preserve"> absolute value calculator module. After this is done, this distance goes into a comparator, which compares it to the threshold value. The result of the comparation is 1 if the distance is smaller or equal to the threshold, else it is 0. This one bit result then enters an adder with a</w:t>
      </w:r>
      <w:r w:rsidR="004D4ADB">
        <w:t xml:space="preserve"> local</w:t>
      </w:r>
      <w:r w:rsidR="00D1166B">
        <w:t xml:space="preserve"> register on </w:t>
      </w:r>
      <w:r w:rsidR="0039267D">
        <w:t>its</w:t>
      </w:r>
      <w:r w:rsidR="00D1166B">
        <w:t xml:space="preserve"> output</w:t>
      </w:r>
      <w:r w:rsidR="004D4ADB">
        <w:t xml:space="preserve">, called the convergence register. The purpose of the adder and register is to count how many of the centroid complied with the convergence requirement. </w:t>
      </w:r>
    </w:p>
    <w:p w14:paraId="6D64D78B" w14:textId="676E43EF" w:rsidR="00290821" w:rsidRPr="00290821" w:rsidRDefault="004D4ADB" w:rsidP="00290821">
      <w:r>
        <w:t>The final module of this block is the “Has converged”</w:t>
      </w:r>
      <w:r w:rsidR="007040EB">
        <w:t xml:space="preserve"> module</w:t>
      </w:r>
      <w:r>
        <w:t>, which verifies the requirements for convergence of the algorithm, i.e. it checks if all centroids were checked for convergence by checking if the control signal “centroid_cnt” is 0 and also is the value in the local register “Convergence reg” is 8(all centroids have converged).</w:t>
      </w:r>
      <w:r w:rsidR="00D1166B">
        <w:t xml:space="preserve"> </w:t>
      </w:r>
    </w:p>
    <w:p w14:paraId="1F59137B" w14:textId="77777777" w:rsidR="007A6425" w:rsidRPr="00EC7D7E" w:rsidRDefault="007A6425" w:rsidP="007A6425">
      <w:pPr>
        <w:autoSpaceDE w:val="0"/>
        <w:autoSpaceDN w:val="0"/>
        <w:adjustRightInd w:val="0"/>
        <w:spacing w:after="0" w:line="240" w:lineRule="auto"/>
        <w:rPr>
          <w:rFonts w:ascii="TimesNewRoman" w:hAnsi="TimesNewRoman"/>
          <w:sz w:val="20"/>
          <w:szCs w:val="20"/>
          <w:rtl/>
        </w:rPr>
      </w:pPr>
    </w:p>
    <w:p w14:paraId="61048753" w14:textId="465F55C9" w:rsidR="00913D85" w:rsidRDefault="00913D85" w:rsidP="007A6425">
      <w:pPr>
        <w:autoSpaceDE w:val="0"/>
        <w:autoSpaceDN w:val="0"/>
        <w:adjustRightInd w:val="0"/>
        <w:spacing w:after="0" w:line="240" w:lineRule="auto"/>
        <w:rPr>
          <w:rFonts w:ascii="TimesNewRoman" w:hAnsi="TimesNewRoman" w:cs="TimesNewRoman"/>
          <w:sz w:val="20"/>
          <w:szCs w:val="20"/>
        </w:rPr>
      </w:pPr>
    </w:p>
    <w:p w14:paraId="57D42BEF" w14:textId="55B82F13" w:rsidR="004D4ADB" w:rsidRDefault="00EC7D7E" w:rsidP="004D4ADB">
      <w:pPr>
        <w:keepNext/>
      </w:pPr>
      <w:r>
        <w:rPr>
          <w:noProof/>
        </w:rPr>
        <w:lastRenderedPageBreak/>
        <w:drawing>
          <wp:anchor distT="0" distB="0" distL="114300" distR="114300" simplePos="0" relativeHeight="251658240" behindDoc="0" locked="0" layoutInCell="1" allowOverlap="1" wp14:anchorId="01BA6923" wp14:editId="2EE1E017">
            <wp:simplePos x="0" y="0"/>
            <wp:positionH relativeFrom="margin">
              <wp:posOffset>-1083352</wp:posOffset>
            </wp:positionH>
            <wp:positionV relativeFrom="paragraph">
              <wp:posOffset>49</wp:posOffset>
            </wp:positionV>
            <wp:extent cx="7128161" cy="2391361"/>
            <wp:effectExtent l="0" t="0" r="0" b="9525"/>
            <wp:wrapSquare wrapText="bothSides"/>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128161" cy="239136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6BAAB3" w14:textId="14E0958E" w:rsidR="00CA6E0E" w:rsidRDefault="004D4ADB" w:rsidP="004D4ADB">
      <w:pPr>
        <w:pStyle w:val="Caption"/>
      </w:pPr>
      <w:bookmarkStart w:id="101" w:name="_Toc42531406"/>
      <w:r>
        <w:t xml:space="preserve">Figure </w:t>
      </w:r>
      <w:r w:rsidR="007202CF">
        <w:fldChar w:fldCharType="begin"/>
      </w:r>
      <w:r w:rsidR="007202CF">
        <w:instrText xml:space="preserve"> SEQ Figure \* ARABIC </w:instrText>
      </w:r>
      <w:r w:rsidR="007202CF">
        <w:fldChar w:fldCharType="separate"/>
      </w:r>
      <w:r w:rsidR="002D78C1">
        <w:rPr>
          <w:noProof/>
        </w:rPr>
        <w:t>25</w:t>
      </w:r>
      <w:r w:rsidR="007202CF">
        <w:rPr>
          <w:noProof/>
        </w:rPr>
        <w:fldChar w:fldCharType="end"/>
      </w:r>
      <w:r>
        <w:t>: Convergence check block diagram</w:t>
      </w:r>
      <w:bookmarkEnd w:id="101"/>
    </w:p>
    <w:p w14:paraId="6CECB48F" w14:textId="0F757322" w:rsidR="00896514" w:rsidRDefault="00091E8E" w:rsidP="00091E8E">
      <w:pPr>
        <w:pStyle w:val="Heading4"/>
      </w:pPr>
      <w:r>
        <w:t xml:space="preserve">K means core </w:t>
      </w:r>
      <w:r w:rsidR="005776DC">
        <w:t>p</w:t>
      </w:r>
      <w:r>
        <w:t>ipeline diagrams</w:t>
      </w:r>
    </w:p>
    <w:p w14:paraId="551D66BF" w14:textId="11DFAF79" w:rsidR="00AA73DC" w:rsidRDefault="00D2078E" w:rsidP="00AA73DC">
      <w:r>
        <w:t>K means core pipeline</w:t>
      </w:r>
      <w:r w:rsidR="00A8312B">
        <w:t xml:space="preserve"> view</w:t>
      </w:r>
      <w:r>
        <w:t xml:space="preserve"> is </w:t>
      </w:r>
      <w:r w:rsidR="00A8312B">
        <w:t>divided</w:t>
      </w:r>
      <w:r w:rsidR="00B5791A">
        <w:t xml:space="preserve"> into two</w:t>
      </w:r>
      <w:r>
        <w:t xml:space="preserve"> pipelines</w:t>
      </w:r>
      <w:r w:rsidR="000331F3">
        <w:t xml:space="preserve">, </w:t>
      </w:r>
      <w:r w:rsidR="006265C4">
        <w:t>the division</w:t>
      </w:r>
      <w:r w:rsidR="000331F3">
        <w:t xml:space="preserve"> can be seen in the figure below, the reason for this </w:t>
      </w:r>
      <w:r w:rsidR="00D06FB2">
        <w:t>division</w:t>
      </w:r>
      <w:r w:rsidR="000331F3">
        <w:t xml:space="preserve"> is the Read-After-Write dependency between the 2 pipes</w:t>
      </w:r>
      <w:r w:rsidR="00784CB7">
        <w:t>.</w:t>
      </w:r>
      <w:r w:rsidR="00784CB7">
        <w:br/>
      </w:r>
      <w:r w:rsidR="008B797E">
        <w:t>This</w:t>
      </w:r>
      <w:r w:rsidR="000331F3">
        <w:t xml:space="preserve"> result</w:t>
      </w:r>
      <w:r w:rsidR="008B797E">
        <w:t>s</w:t>
      </w:r>
      <w:r w:rsidR="000331F3">
        <w:t xml:space="preserve"> by having </w:t>
      </w:r>
      <w:r w:rsidR="0098088D">
        <w:t xml:space="preserve">one pipe working while the other wait for </w:t>
      </w:r>
      <w:r w:rsidR="0039267D">
        <w:t>its</w:t>
      </w:r>
      <w:r w:rsidR="0098088D">
        <w:t xml:space="preserve"> results</w:t>
      </w:r>
      <w:r w:rsidR="008B797E">
        <w:t>. T</w:t>
      </w:r>
      <w:r w:rsidR="0098088D">
        <w:t>he left pipe result is all data points classified to cluster</w:t>
      </w:r>
      <w:r w:rsidR="008B797E">
        <w:t>s</w:t>
      </w:r>
      <w:r w:rsidR="0098088D">
        <w:t>, which then can</w:t>
      </w:r>
      <w:r w:rsidR="002F1F6B">
        <w:t xml:space="preserve"> be used to</w:t>
      </w:r>
      <w:r w:rsidR="007A63D3">
        <w:t xml:space="preserve"> calcula</w:t>
      </w:r>
      <w:r w:rsidR="002F1F6B">
        <w:t>te the</w:t>
      </w:r>
      <w:r w:rsidR="007A63D3">
        <w:t xml:space="preserve"> new means for next iteration</w:t>
      </w:r>
      <w:r w:rsidR="00597D53">
        <w:t xml:space="preserve"> </w:t>
      </w:r>
      <w:r w:rsidR="007A63D3">
        <w:t>(or the last means if there will be a convergence)</w:t>
      </w:r>
      <w:r w:rsidR="002F1F6B">
        <w:t>.</w:t>
      </w:r>
      <w:r w:rsidR="007A63D3">
        <w:t xml:space="preserve"> </w:t>
      </w:r>
      <w:r w:rsidR="002F1F6B">
        <w:t>T</w:t>
      </w:r>
      <w:r w:rsidR="007A63D3">
        <w:t>hen for the next iteration of classifying the data points, the new means value has to be ready, therefore the first pipe will "sleep" until second pipe will finish bringing the result of calcul</w:t>
      </w:r>
      <w:r w:rsidR="00AA73DC">
        <w:t xml:space="preserve">ating new means. The </w:t>
      </w:r>
      <w:r w:rsidR="002711A4">
        <w:t>division</w:t>
      </w:r>
      <w:r w:rsidR="00AA73DC">
        <w:t xml:space="preserve"> for the pipes can be viewed </w:t>
      </w:r>
      <w:r w:rsidR="00466206">
        <w:t xml:space="preserve">in </w:t>
      </w:r>
      <w:r w:rsidR="00F21FE4">
        <w:fldChar w:fldCharType="begin"/>
      </w:r>
      <w:r w:rsidR="00F21FE4">
        <w:instrText xml:space="preserve"> REF _Ref20306949 \h </w:instrText>
      </w:r>
      <w:r w:rsidR="00F21FE4">
        <w:fldChar w:fldCharType="separate"/>
      </w:r>
      <w:r w:rsidR="002D78C1">
        <w:t xml:space="preserve">Figure </w:t>
      </w:r>
      <w:r w:rsidR="002D78C1">
        <w:rPr>
          <w:noProof/>
        </w:rPr>
        <w:t>26</w:t>
      </w:r>
      <w:r w:rsidR="002D78C1">
        <w:t>: K means core block diagram divide into pipelines</w:t>
      </w:r>
      <w:r w:rsidR="00F21FE4">
        <w:fldChar w:fldCharType="end"/>
      </w:r>
      <w:r w:rsidR="00F21FE4">
        <w:fldChar w:fldCharType="begin"/>
      </w:r>
      <w:r w:rsidR="00F21FE4">
        <w:instrText xml:space="preserve"> REF _Ref20306954 \h </w:instrText>
      </w:r>
      <w:r w:rsidR="00F21FE4">
        <w:fldChar w:fldCharType="separate"/>
      </w:r>
      <w:r w:rsidR="002D78C1">
        <w:t xml:space="preserve">Figure </w:t>
      </w:r>
      <w:r w:rsidR="002D78C1">
        <w:rPr>
          <w:noProof/>
        </w:rPr>
        <w:t>26</w:t>
      </w:r>
      <w:r w:rsidR="00F21FE4">
        <w:fldChar w:fldCharType="end"/>
      </w:r>
      <w:r w:rsidR="00AA73DC">
        <w:t>.</w:t>
      </w:r>
    </w:p>
    <w:p w14:paraId="4468EE08" w14:textId="77777777" w:rsidR="00597D53" w:rsidRDefault="007B698E" w:rsidP="00597D53">
      <w:pPr>
        <w:keepNext/>
      </w:pPr>
      <w:r>
        <w:rPr>
          <w:noProof/>
        </w:rPr>
        <w:drawing>
          <wp:inline distT="0" distB="0" distL="0" distR="0" wp14:anchorId="0B8C7402" wp14:editId="696106D8">
            <wp:extent cx="3672205" cy="2004695"/>
            <wp:effectExtent l="0" t="0" r="4445"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72205" cy="2004695"/>
                    </a:xfrm>
                    <a:prstGeom prst="rect">
                      <a:avLst/>
                    </a:prstGeom>
                    <a:noFill/>
                    <a:ln>
                      <a:noFill/>
                    </a:ln>
                  </pic:spPr>
                </pic:pic>
              </a:graphicData>
            </a:graphic>
          </wp:inline>
        </w:drawing>
      </w:r>
    </w:p>
    <w:p w14:paraId="32494D77" w14:textId="7603DDC1" w:rsidR="00AA73DC" w:rsidRDefault="00597D53" w:rsidP="00597D53">
      <w:pPr>
        <w:pStyle w:val="Caption"/>
      </w:pPr>
      <w:bookmarkStart w:id="102" w:name="_Ref20306954"/>
      <w:bookmarkStart w:id="103" w:name="_Ref20306949"/>
      <w:bookmarkStart w:id="104" w:name="_Toc42531407"/>
      <w:r>
        <w:t xml:space="preserve">Figure </w:t>
      </w:r>
      <w:r w:rsidR="007202CF">
        <w:fldChar w:fldCharType="begin"/>
      </w:r>
      <w:r w:rsidR="007202CF">
        <w:instrText xml:space="preserve"> SEQ Figure \* ARABIC </w:instrText>
      </w:r>
      <w:r w:rsidR="007202CF">
        <w:fldChar w:fldCharType="separate"/>
      </w:r>
      <w:r w:rsidR="002D78C1">
        <w:rPr>
          <w:noProof/>
        </w:rPr>
        <w:t>26</w:t>
      </w:r>
      <w:r w:rsidR="007202CF">
        <w:rPr>
          <w:noProof/>
        </w:rPr>
        <w:fldChar w:fldCharType="end"/>
      </w:r>
      <w:bookmarkEnd w:id="102"/>
      <w:r>
        <w:t>: K means core block diagram divide into pipelines</w:t>
      </w:r>
      <w:bookmarkEnd w:id="103"/>
      <w:bookmarkEnd w:id="104"/>
    </w:p>
    <w:p w14:paraId="29F60BF6" w14:textId="09BD8947" w:rsidR="00720CAB" w:rsidRDefault="00720CAB" w:rsidP="00AA73DC">
      <w:pPr>
        <w:rPr>
          <w:u w:val="single"/>
        </w:rPr>
      </w:pPr>
      <w:r w:rsidRPr="00720CAB">
        <w:rPr>
          <w:u w:val="single"/>
        </w:rPr>
        <w:t>Pipe #1</w:t>
      </w:r>
      <w:r>
        <w:rPr>
          <w:u w:val="single"/>
        </w:rPr>
        <w:t xml:space="preserve"> – </w:t>
      </w:r>
      <w:r w:rsidR="008D304B">
        <w:rPr>
          <w:u w:val="single"/>
        </w:rPr>
        <w:t>C</w:t>
      </w:r>
      <w:r>
        <w:rPr>
          <w:u w:val="single"/>
        </w:rPr>
        <w:t>lassification block</w:t>
      </w:r>
      <w:r w:rsidRPr="00720CAB">
        <w:rPr>
          <w:u w:val="single"/>
        </w:rPr>
        <w:t>:</w:t>
      </w:r>
    </w:p>
    <w:p w14:paraId="47481513" w14:textId="3805DC18" w:rsidR="001D05FB" w:rsidRPr="001D05FB" w:rsidRDefault="001D05FB" w:rsidP="00AA73DC">
      <w:r>
        <w:t>The figure below show</w:t>
      </w:r>
      <w:r w:rsidR="00597D53">
        <w:t>s</w:t>
      </w:r>
      <w:r>
        <w:t xml:space="preserve"> the </w:t>
      </w:r>
      <w:r w:rsidR="00E62DE4">
        <w:t>pipe stages of classification block –</w:t>
      </w:r>
      <w:r w:rsidR="007C4915">
        <w:t xml:space="preserve"> for more see</w:t>
      </w:r>
      <w:r w:rsidR="00E62DE4">
        <w:t xml:space="preserve"> </w:t>
      </w:r>
      <w:r w:rsidR="007C4915">
        <w:fldChar w:fldCharType="begin"/>
      </w:r>
      <w:r w:rsidR="007C4915">
        <w:instrText xml:space="preserve"> REF _Ref19109353 \r \h </w:instrText>
      </w:r>
      <w:r w:rsidR="007C4915">
        <w:fldChar w:fldCharType="separate"/>
      </w:r>
      <w:r w:rsidR="002D78C1">
        <w:rPr>
          <w:rFonts w:hint="cs"/>
          <w:cs/>
        </w:rPr>
        <w:t>‎</w:t>
      </w:r>
      <w:r w:rsidR="002D78C1">
        <w:t>2.6.2.2</w:t>
      </w:r>
      <w:r w:rsidR="007C4915">
        <w:fldChar w:fldCharType="end"/>
      </w:r>
      <w:r w:rsidR="00625D01">
        <w:t>.</w:t>
      </w:r>
    </w:p>
    <w:p w14:paraId="166DB656" w14:textId="77777777" w:rsidR="00597D53" w:rsidRDefault="001D05FB" w:rsidP="00597D53">
      <w:pPr>
        <w:keepNext/>
      </w:pPr>
      <w:r>
        <w:rPr>
          <w:noProof/>
        </w:rPr>
        <w:lastRenderedPageBreak/>
        <w:drawing>
          <wp:inline distT="0" distB="0" distL="0" distR="0" wp14:anchorId="5D1AEE75" wp14:editId="6D3AF45D">
            <wp:extent cx="5480685" cy="1932940"/>
            <wp:effectExtent l="0" t="0" r="5715"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80685" cy="1932940"/>
                    </a:xfrm>
                    <a:prstGeom prst="rect">
                      <a:avLst/>
                    </a:prstGeom>
                    <a:noFill/>
                    <a:ln>
                      <a:noFill/>
                    </a:ln>
                  </pic:spPr>
                </pic:pic>
              </a:graphicData>
            </a:graphic>
          </wp:inline>
        </w:drawing>
      </w:r>
    </w:p>
    <w:p w14:paraId="78C7A2AE" w14:textId="48607A88" w:rsidR="001D05FB" w:rsidRDefault="00597D53" w:rsidP="00597D53">
      <w:pPr>
        <w:pStyle w:val="Caption"/>
        <w:rPr>
          <w:u w:val="single"/>
        </w:rPr>
      </w:pPr>
      <w:bookmarkStart w:id="105" w:name="_Toc42531408"/>
      <w:r>
        <w:t xml:space="preserve">Figure </w:t>
      </w:r>
      <w:r w:rsidR="007202CF">
        <w:fldChar w:fldCharType="begin"/>
      </w:r>
      <w:r w:rsidR="007202CF">
        <w:instrText xml:space="preserve"> SEQ Figure \* ARABIC </w:instrText>
      </w:r>
      <w:r w:rsidR="007202CF">
        <w:fldChar w:fldCharType="separate"/>
      </w:r>
      <w:r w:rsidR="002D78C1">
        <w:rPr>
          <w:noProof/>
        </w:rPr>
        <w:t>27</w:t>
      </w:r>
      <w:r w:rsidR="007202CF">
        <w:rPr>
          <w:noProof/>
        </w:rPr>
        <w:fldChar w:fldCharType="end"/>
      </w:r>
      <w:r>
        <w:t>: K means core first pipeline diagram</w:t>
      </w:r>
      <w:bookmarkEnd w:id="105"/>
    </w:p>
    <w:p w14:paraId="586385F3" w14:textId="6643E65C" w:rsidR="00720CAB" w:rsidRDefault="00720CAB" w:rsidP="00720CAB">
      <w:pPr>
        <w:rPr>
          <w:u w:val="single"/>
        </w:rPr>
      </w:pPr>
      <w:r w:rsidRPr="00720CAB">
        <w:rPr>
          <w:u w:val="single"/>
        </w:rPr>
        <w:t>Pipe #</w:t>
      </w:r>
      <w:r>
        <w:rPr>
          <w:u w:val="single"/>
        </w:rPr>
        <w:t>2</w:t>
      </w:r>
      <w:r w:rsidR="008D304B">
        <w:rPr>
          <w:u w:val="single"/>
        </w:rPr>
        <w:t xml:space="preserve"> – New means </w:t>
      </w:r>
      <w:r w:rsidR="00700075">
        <w:rPr>
          <w:u w:val="single"/>
        </w:rPr>
        <w:t xml:space="preserve">calculation </w:t>
      </w:r>
      <w:r w:rsidR="008D304B">
        <w:rPr>
          <w:u w:val="single"/>
        </w:rPr>
        <w:t>&amp; convergence check</w:t>
      </w:r>
      <w:r w:rsidR="00E12C9A">
        <w:rPr>
          <w:u w:val="single"/>
        </w:rPr>
        <w:t xml:space="preserve"> block</w:t>
      </w:r>
      <w:r w:rsidRPr="00720CAB">
        <w:rPr>
          <w:u w:val="single"/>
        </w:rPr>
        <w:t>:</w:t>
      </w:r>
    </w:p>
    <w:p w14:paraId="10FCEFD5" w14:textId="42A31A6B" w:rsidR="00C5376D" w:rsidRDefault="00CA0659" w:rsidP="00AA73DC">
      <w:r>
        <w:t>The figure below show</w:t>
      </w:r>
      <w:r w:rsidR="00597D53">
        <w:t xml:space="preserve">s </w:t>
      </w:r>
      <w:r>
        <w:t xml:space="preserve">the pipe stages of the second pipe – for more see </w:t>
      </w:r>
      <w:r w:rsidR="008E125D">
        <w:fldChar w:fldCharType="begin"/>
      </w:r>
      <w:r w:rsidR="008E125D">
        <w:instrText xml:space="preserve"> REF _Ref19109468 \r \h </w:instrText>
      </w:r>
      <w:r w:rsidR="008E125D">
        <w:fldChar w:fldCharType="separate"/>
      </w:r>
      <w:r w:rsidR="002D78C1">
        <w:rPr>
          <w:rFonts w:hint="cs"/>
          <w:cs/>
        </w:rPr>
        <w:t>‎</w:t>
      </w:r>
      <w:r w:rsidR="002D78C1">
        <w:t>2.6.2.3</w:t>
      </w:r>
      <w:r w:rsidR="008E125D">
        <w:fldChar w:fldCharType="end"/>
      </w:r>
    </w:p>
    <w:p w14:paraId="571E3606" w14:textId="7220FD1D" w:rsidR="00597D53" w:rsidRDefault="004F4423" w:rsidP="00597D53">
      <w:pPr>
        <w:keepNext/>
      </w:pPr>
      <w:r>
        <w:rPr>
          <w:noProof/>
        </w:rPr>
        <w:drawing>
          <wp:inline distT="0" distB="0" distL="0" distR="0" wp14:anchorId="161B8E9C" wp14:editId="30FB8546">
            <wp:extent cx="5486400" cy="1698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86400" cy="1698625"/>
                    </a:xfrm>
                    <a:prstGeom prst="rect">
                      <a:avLst/>
                    </a:prstGeom>
                    <a:noFill/>
                    <a:ln>
                      <a:noFill/>
                    </a:ln>
                  </pic:spPr>
                </pic:pic>
              </a:graphicData>
            </a:graphic>
          </wp:inline>
        </w:drawing>
      </w:r>
    </w:p>
    <w:p w14:paraId="61590122" w14:textId="678E60DE" w:rsidR="00435633" w:rsidRPr="00D2078E" w:rsidRDefault="00597D53" w:rsidP="00597D53">
      <w:pPr>
        <w:pStyle w:val="Caption"/>
      </w:pPr>
      <w:bookmarkStart w:id="106" w:name="_Toc42531409"/>
      <w:r>
        <w:t xml:space="preserve">Figure </w:t>
      </w:r>
      <w:r w:rsidR="007202CF">
        <w:fldChar w:fldCharType="begin"/>
      </w:r>
      <w:r w:rsidR="007202CF">
        <w:instrText xml:space="preserve"> SEQ Figure \* ARABIC </w:instrText>
      </w:r>
      <w:r w:rsidR="007202CF">
        <w:fldChar w:fldCharType="separate"/>
      </w:r>
      <w:r w:rsidR="002D78C1">
        <w:rPr>
          <w:noProof/>
        </w:rPr>
        <w:t>28</w:t>
      </w:r>
      <w:r w:rsidR="007202CF">
        <w:rPr>
          <w:noProof/>
        </w:rPr>
        <w:fldChar w:fldCharType="end"/>
      </w:r>
      <w:r>
        <w:t xml:space="preserve">: </w:t>
      </w:r>
      <w:r w:rsidRPr="00317592">
        <w:t xml:space="preserve">K means core </w:t>
      </w:r>
      <w:r>
        <w:t>second</w:t>
      </w:r>
      <w:r w:rsidRPr="00317592">
        <w:t xml:space="preserve"> pipeline diagram</w:t>
      </w:r>
      <w:bookmarkEnd w:id="106"/>
    </w:p>
    <w:p w14:paraId="7796EEF2" w14:textId="057BB2A5" w:rsidR="00F02BB7" w:rsidRPr="00F02BB7" w:rsidRDefault="00F02BB7" w:rsidP="00F02BB7"/>
    <w:p w14:paraId="536A46CC" w14:textId="4F579537" w:rsidR="002F1D58" w:rsidRPr="00091E8E" w:rsidRDefault="002F1D58" w:rsidP="002F1D58">
      <w:pPr>
        <w:pStyle w:val="Heading4"/>
      </w:pPr>
      <w:bookmarkStart w:id="107" w:name="_Hlk20074462"/>
      <w:r>
        <w:t>K means core timing diagrams</w:t>
      </w:r>
    </w:p>
    <w:bookmarkEnd w:id="107"/>
    <w:p w14:paraId="5AEA8710" w14:textId="77777777" w:rsidR="0038176F" w:rsidRDefault="0038176F" w:rsidP="0038176F">
      <w:r>
        <w:t xml:space="preserve">The first two pipeline diagrams show the most important signals inside the core, from the core to the register file and from the register file to the core. </w:t>
      </w:r>
    </w:p>
    <w:p w14:paraId="72F77AFB" w14:textId="2AB407B7" w:rsidR="0038176F" w:rsidRDefault="0038176F" w:rsidP="0038176F">
      <w:r>
        <w:t xml:space="preserve">In </w:t>
      </w:r>
      <w:r>
        <w:fldChar w:fldCharType="begin"/>
      </w:r>
      <w:r>
        <w:instrText xml:space="preserve"> REF _Ref19088687 \h </w:instrText>
      </w:r>
      <w:r>
        <w:fldChar w:fldCharType="separate"/>
      </w:r>
      <w:r w:rsidR="002D78C1">
        <w:rPr>
          <w:b/>
          <w:bCs/>
        </w:rPr>
        <w:t>Error! Reference source not found.</w:t>
      </w:r>
      <w:r>
        <w:fldChar w:fldCharType="end"/>
      </w:r>
      <w:r>
        <w:t xml:space="preserve">, the core starts its action when “Go” signal is asserted to one. After this, the controller starts enabling the “Classification block” internal “centroids registers” to sample the read data from the register file (the registers read are the centroid registers in the register file). </w:t>
      </w:r>
    </w:p>
    <w:p w14:paraId="724C5750" w14:textId="45786904" w:rsidR="0038176F" w:rsidRDefault="0038176F" w:rsidP="0038176F">
      <w:r>
        <w:t xml:space="preserve">After </w:t>
      </w:r>
      <w:r w:rsidR="00700075">
        <w:t xml:space="preserve">the </w:t>
      </w:r>
      <w:r>
        <w:t>eight local centroid registers are updated</w:t>
      </w:r>
      <w:r w:rsidR="000A7128">
        <w:t xml:space="preserve"> </w:t>
      </w:r>
      <w:r>
        <w:t xml:space="preserve">(this is </w:t>
      </w:r>
      <w:r w:rsidR="00700075">
        <w:t>known</w:t>
      </w:r>
      <w:r>
        <w:t xml:space="preserve"> by </w:t>
      </w:r>
      <w:r w:rsidR="00700075">
        <w:t>an</w:t>
      </w:r>
      <w:r>
        <w:t xml:space="preserve"> internal core signal called “centroid cnt”), the core starts filling the internal pipeline of the “Classification block” with input d</w:t>
      </w:r>
      <w:r w:rsidR="000A7128">
        <w:t>a</w:t>
      </w:r>
      <w:r>
        <w:t xml:space="preserve">ta points stored in the RAM. </w:t>
      </w:r>
      <w:r w:rsidR="00700075">
        <w:t>It</w:t>
      </w:r>
      <w:r>
        <w:t xml:space="preserve"> does that by asserting signals to the RAM</w:t>
      </w:r>
      <w:r w:rsidR="003E2393">
        <w:t xml:space="preserve"> </w:t>
      </w:r>
      <w:r>
        <w:t>(“RAM write or read” and “RAM addres”</w:t>
      </w:r>
      <w:r w:rsidR="0039267D">
        <w:t>).</w:t>
      </w:r>
      <w:r w:rsidR="003E2393">
        <w:t xml:space="preserve"> </w:t>
      </w:r>
      <w:r w:rsidR="000A7128">
        <w:t>Every data point that enters the pipeline is counted by ac ore internal signal “fill cnt”</w:t>
      </w:r>
    </w:p>
    <w:p w14:paraId="099B6088" w14:textId="159EA7CF" w:rsidR="0038176F" w:rsidRDefault="0038176F" w:rsidP="0038176F">
      <w:r>
        <w:lastRenderedPageBreak/>
        <w:t xml:space="preserve">When the </w:t>
      </w:r>
      <w:r w:rsidR="000A7128">
        <w:t xml:space="preserve">“fill cnt” signal reaches the value 3, it means the pipe is filled, therefore the core </w:t>
      </w:r>
      <w:r w:rsidR="004B4F96">
        <w:t xml:space="preserve">enables the “Classification block” internal registers </w:t>
      </w:r>
      <w:r w:rsidR="0039267D">
        <w:t>called” Accumulators</w:t>
      </w:r>
      <w:r w:rsidR="004B4F96">
        <w:t xml:space="preserve"> registers” and “Accumulators counter registers” to star</w:t>
      </w:r>
      <w:r w:rsidR="004C42CC">
        <w:t>t</w:t>
      </w:r>
      <w:r w:rsidR="004B4F96">
        <w:t xml:space="preserve"> sampling their inputs. </w:t>
      </w:r>
    </w:p>
    <w:p w14:paraId="6B5F437E" w14:textId="29ED0444" w:rsidR="004B4F96" w:rsidRDefault="00A5235B" w:rsidP="004B4F96">
      <w:r>
        <w:t>These process continues until</w:t>
      </w:r>
      <w:r w:rsidR="004B4F96">
        <w:t xml:space="preserve"> all input data points are read from  the RAM(the signal RAM ADDR from controller to RAM is no equal to the last address in the RAM where there are inputs) , the core allows the sampling of the  “Classification block” internal registers(”Accumulators registers” and “Accumulators counter registers”) for three more cycles in order for the last input data point to go through all the pipeline. At the fourth cycle, the “Classification block” internal registers </w:t>
      </w:r>
      <w:r w:rsidR="0039267D">
        <w:t>enable</w:t>
      </w:r>
      <w:r w:rsidR="004B4F96">
        <w:t xml:space="preserve"> are </w:t>
      </w:r>
      <w:r w:rsidR="000346B8">
        <w:t>deserted</w:t>
      </w:r>
      <w:r w:rsidR="004B4F96">
        <w:t>, and the “Classification block” stop being active.</w:t>
      </w:r>
    </w:p>
    <w:p w14:paraId="75BE847B" w14:textId="77777777" w:rsidR="0038176F" w:rsidRDefault="0038176F" w:rsidP="0038176F">
      <w:pPr>
        <w:keepNext/>
        <w:jc w:val="center"/>
      </w:pPr>
      <w:r>
        <w:rPr>
          <w:noProof/>
        </w:rPr>
        <w:drawing>
          <wp:inline distT="0" distB="0" distL="0" distR="0" wp14:anchorId="16669AE5" wp14:editId="143F8600">
            <wp:extent cx="5476875" cy="177643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93789" cy="1781920"/>
                    </a:xfrm>
                    <a:prstGeom prst="rect">
                      <a:avLst/>
                    </a:prstGeom>
                    <a:noFill/>
                    <a:ln>
                      <a:noFill/>
                    </a:ln>
                  </pic:spPr>
                </pic:pic>
              </a:graphicData>
            </a:graphic>
          </wp:inline>
        </w:drawing>
      </w:r>
    </w:p>
    <w:p w14:paraId="28ED5C98" w14:textId="41E191F6" w:rsidR="0038176F" w:rsidRDefault="0038176F" w:rsidP="0038176F">
      <w:pPr>
        <w:pStyle w:val="Caption"/>
      </w:pPr>
      <w:bookmarkStart w:id="108" w:name="_Toc42531410"/>
      <w:r>
        <w:t xml:space="preserve">Figure </w:t>
      </w:r>
      <w:r w:rsidR="007202CF">
        <w:fldChar w:fldCharType="begin"/>
      </w:r>
      <w:r w:rsidR="007202CF">
        <w:instrText xml:space="preserve"> SEQ Figure \* ARABIC </w:instrText>
      </w:r>
      <w:r w:rsidR="007202CF">
        <w:fldChar w:fldCharType="separate"/>
      </w:r>
      <w:r w:rsidR="002D78C1">
        <w:rPr>
          <w:noProof/>
        </w:rPr>
        <w:t>29</w:t>
      </w:r>
      <w:r w:rsidR="007202CF">
        <w:rPr>
          <w:noProof/>
        </w:rPr>
        <w:fldChar w:fldCharType="end"/>
      </w:r>
      <w:r>
        <w:t>:</w:t>
      </w:r>
      <w:r w:rsidRPr="00232625">
        <w:t xml:space="preserve"> Core </w:t>
      </w:r>
      <w:r w:rsidR="00A5235B">
        <w:t>timing</w:t>
      </w:r>
      <w:r w:rsidRPr="00232625">
        <w:t xml:space="preserve"> diagram part 1</w:t>
      </w:r>
      <w:bookmarkEnd w:id="108"/>
    </w:p>
    <w:p w14:paraId="3ECFABBD" w14:textId="2BCF2E2E" w:rsidR="00896514" w:rsidRDefault="00700075" w:rsidP="00E465FB">
      <w:r>
        <w:t xml:space="preserve">In </w:t>
      </w:r>
      <w:r w:rsidR="00A5235B">
        <w:fldChar w:fldCharType="begin"/>
      </w:r>
      <w:r w:rsidR="00A5235B">
        <w:instrText xml:space="preserve"> REF _Ref20073675 \h </w:instrText>
      </w:r>
      <w:r w:rsidR="00A5235B">
        <w:fldChar w:fldCharType="separate"/>
      </w:r>
      <w:r w:rsidR="002D78C1">
        <w:t xml:space="preserve">Figure </w:t>
      </w:r>
      <w:r w:rsidR="002D78C1">
        <w:rPr>
          <w:noProof/>
        </w:rPr>
        <w:t>30</w:t>
      </w:r>
      <w:r w:rsidR="00A5235B">
        <w:fldChar w:fldCharType="end"/>
      </w:r>
      <w:r w:rsidR="00A5235B">
        <w:t xml:space="preserve"> the rest of the algorithm can </w:t>
      </w:r>
      <w:r w:rsidR="008E04B9">
        <w:t>be</w:t>
      </w:r>
      <w:r w:rsidR="00A5235B">
        <w:t xml:space="preserve"> seen. The controller asserts a signal called “divider start en” every two cycles, enabling the divider in the “New Means Calculation” block to calculate the division of the accumulators by the </w:t>
      </w:r>
      <w:r w:rsidR="008E04B9">
        <w:t>accumulator’s</w:t>
      </w:r>
      <w:r w:rsidR="00A5235B">
        <w:t xml:space="preserve"> counters.</w:t>
      </w:r>
    </w:p>
    <w:p w14:paraId="1F7FE761" w14:textId="67AD344F" w:rsidR="00A5235B" w:rsidRDefault="00A5235B" w:rsidP="00E465FB">
      <w:r>
        <w:t>When the division is done, the divider asserts a signal to the controller called “complete”. When the first assertion of “complete” occurs, the controller asserts the “</w:t>
      </w:r>
      <w:r w:rsidR="008E04B9">
        <w:t>threshold</w:t>
      </w:r>
      <w:r>
        <w:t xml:space="preserve"> en” signal to the “Convergence Check” block, enabling this block to sample the first new accumulator calculated in the “New Means Calculation” block, and verifying convergence. </w:t>
      </w:r>
    </w:p>
    <w:p w14:paraId="54A48C6C" w14:textId="4EB15824" w:rsidR="00EB0D50" w:rsidRDefault="00EB0D50" w:rsidP="00E465FB">
      <w:r>
        <w:t xml:space="preserve">At the same time the convergence of the first new mean calculated is checked, the second new mean is calculated, so that the “New Means Calculation” block and the “Convergence Check” block work as a pipeline, calculating all eight new means and checking them for convergence. </w:t>
      </w:r>
    </w:p>
    <w:p w14:paraId="6953CCC4" w14:textId="135B3C96" w:rsidR="00A5235B" w:rsidRDefault="00EB0D50" w:rsidP="00E465FB">
      <w:r>
        <w:t xml:space="preserve">If the algorithm has reached convergence (case presented in </w:t>
      </w:r>
      <w:r>
        <w:fldChar w:fldCharType="begin"/>
      </w:r>
      <w:r>
        <w:instrText xml:space="preserve"> REF _Ref20073675 \h </w:instrText>
      </w:r>
      <w:r>
        <w:fldChar w:fldCharType="separate"/>
      </w:r>
      <w:r w:rsidR="002D78C1">
        <w:t xml:space="preserve">Figure </w:t>
      </w:r>
      <w:r w:rsidR="002D78C1">
        <w:rPr>
          <w:noProof/>
        </w:rPr>
        <w:t>30</w:t>
      </w:r>
      <w:r>
        <w:fldChar w:fldCharType="end"/>
      </w:r>
      <w:r>
        <w:t xml:space="preserve"> ),  the “Convergence Check” block asserts a signal called “has converged” to the controller, which receives it and then in the next cycle, asserts the interrupt signal to its host.</w:t>
      </w:r>
    </w:p>
    <w:p w14:paraId="019F38A8" w14:textId="544D36B5" w:rsidR="00A5235B" w:rsidRDefault="00A5235B" w:rsidP="00E465FB"/>
    <w:p w14:paraId="15B6141F" w14:textId="77777777" w:rsidR="00A5235B" w:rsidRDefault="00A5235B" w:rsidP="00A5235B">
      <w:pPr>
        <w:keepNext/>
      </w:pPr>
      <w:r>
        <w:rPr>
          <w:noProof/>
        </w:rPr>
        <w:lastRenderedPageBreak/>
        <w:drawing>
          <wp:inline distT="0" distB="0" distL="0" distR="0" wp14:anchorId="04FFE0B2" wp14:editId="0B4D3AF8">
            <wp:extent cx="5486400" cy="48412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86400" cy="4841240"/>
                    </a:xfrm>
                    <a:prstGeom prst="rect">
                      <a:avLst/>
                    </a:prstGeom>
                    <a:noFill/>
                    <a:ln>
                      <a:noFill/>
                    </a:ln>
                  </pic:spPr>
                </pic:pic>
              </a:graphicData>
            </a:graphic>
          </wp:inline>
        </w:drawing>
      </w:r>
    </w:p>
    <w:p w14:paraId="3138A801" w14:textId="5E55405C" w:rsidR="00A5235B" w:rsidRDefault="00A5235B" w:rsidP="00A5235B">
      <w:pPr>
        <w:pStyle w:val="Caption"/>
      </w:pPr>
      <w:bookmarkStart w:id="109" w:name="_Ref20073675"/>
      <w:bookmarkStart w:id="110" w:name="_Toc42531411"/>
      <w:r>
        <w:t xml:space="preserve">Figure </w:t>
      </w:r>
      <w:r w:rsidR="007202CF">
        <w:fldChar w:fldCharType="begin"/>
      </w:r>
      <w:r w:rsidR="007202CF">
        <w:instrText xml:space="preserve"> SEQ Figure \* ARABIC </w:instrText>
      </w:r>
      <w:r w:rsidR="007202CF">
        <w:fldChar w:fldCharType="separate"/>
      </w:r>
      <w:r w:rsidR="002D78C1">
        <w:rPr>
          <w:noProof/>
        </w:rPr>
        <w:t>30</w:t>
      </w:r>
      <w:r w:rsidR="007202CF">
        <w:rPr>
          <w:noProof/>
        </w:rPr>
        <w:fldChar w:fldCharType="end"/>
      </w:r>
      <w:bookmarkEnd w:id="109"/>
      <w:r>
        <w:t>:</w:t>
      </w:r>
      <w:r w:rsidRPr="00A5235B">
        <w:t xml:space="preserve"> </w:t>
      </w:r>
      <w:r w:rsidRPr="00232625">
        <w:t xml:space="preserve">Core </w:t>
      </w:r>
      <w:r>
        <w:t>timing</w:t>
      </w:r>
      <w:r w:rsidRPr="00232625">
        <w:t xml:space="preserve"> diagram part </w:t>
      </w:r>
      <w:r>
        <w:t>2</w:t>
      </w:r>
      <w:bookmarkEnd w:id="110"/>
    </w:p>
    <w:p w14:paraId="1988F745" w14:textId="75CB0074" w:rsidR="00EB0D50" w:rsidRDefault="00EB0D50" w:rsidP="00EB0D50">
      <w:pPr>
        <w:pStyle w:val="Heading5"/>
      </w:pPr>
      <w:r w:rsidRPr="00EB0D50">
        <w:t>K means core</w:t>
      </w:r>
      <w:r>
        <w:t xml:space="preserve"> internal blocks</w:t>
      </w:r>
      <w:r w:rsidRPr="00EB0D50">
        <w:t xml:space="preserve"> timing diagrams</w:t>
      </w:r>
    </w:p>
    <w:p w14:paraId="07DD5B01" w14:textId="40FD0509" w:rsidR="00EB0D50" w:rsidRPr="00EB0D50" w:rsidRDefault="00EB0D50" w:rsidP="00EB0D50">
      <w:r>
        <w:t>In this paragraph, there are timing diagrams for the expected functionality of the k means core internal blocks.</w:t>
      </w:r>
    </w:p>
    <w:p w14:paraId="23E5F6AA" w14:textId="6F722B7F" w:rsidR="00913D85" w:rsidRDefault="00EB0D50" w:rsidP="00EB0D50">
      <w:pPr>
        <w:pStyle w:val="Heading6"/>
      </w:pPr>
      <w:r>
        <w:t>Classification block timing diagrams</w:t>
      </w:r>
    </w:p>
    <w:p w14:paraId="0BD05610" w14:textId="2DA93948" w:rsidR="00EB0D50" w:rsidRDefault="00EB0D50" w:rsidP="00EB0D50">
      <w:r>
        <w:t xml:space="preserve">In </w:t>
      </w:r>
      <w:r>
        <w:fldChar w:fldCharType="begin"/>
      </w:r>
      <w:r>
        <w:instrText xml:space="preserve"> REF _Ref20074627 \h </w:instrText>
      </w:r>
      <w:r>
        <w:fldChar w:fldCharType="separate"/>
      </w:r>
      <w:r w:rsidR="002D78C1">
        <w:t xml:space="preserve">Figure </w:t>
      </w:r>
      <w:r w:rsidR="002D78C1">
        <w:rPr>
          <w:noProof/>
        </w:rPr>
        <w:t>31</w:t>
      </w:r>
      <w:r>
        <w:fldChar w:fldCharType="end"/>
      </w:r>
      <w:r>
        <w:t xml:space="preserve">, </w:t>
      </w:r>
      <w:r w:rsidR="00CD3D57">
        <w:t>the first part of the “Classification block” timing diagram can be seen. In this part, first all eight local registers called “centroid registers” are given an enable signal, enabling them to sample their input which is the centroid of the last iteration stored at the RAM.</w:t>
      </w:r>
    </w:p>
    <w:p w14:paraId="49D3F027" w14:textId="03721AC9" w:rsidR="00CD3D57" w:rsidRDefault="00CD3D57" w:rsidP="00EB0D50">
      <w:r>
        <w:t>After all eight “centroid registers” are updated, the controller asserts the enable of the local registers “input register”, enabling it to sample the first input point.</w:t>
      </w:r>
    </w:p>
    <w:p w14:paraId="71406E9F" w14:textId="7475956E" w:rsidR="00CD3D57" w:rsidRDefault="00CD3D57" w:rsidP="00EB0D50">
      <w:r>
        <w:t xml:space="preserve">The output of the “centroid registers” and the “input register” are used as input by the “distance calculators”( for more see section </w:t>
      </w:r>
      <w:r>
        <w:fldChar w:fldCharType="begin"/>
      </w:r>
      <w:r>
        <w:instrText xml:space="preserve"> REF _Ref19109353 \n \h </w:instrText>
      </w:r>
      <w:r>
        <w:fldChar w:fldCharType="separate"/>
      </w:r>
      <w:r w:rsidR="002D78C1">
        <w:rPr>
          <w:rFonts w:hint="cs"/>
          <w:cs/>
        </w:rPr>
        <w:t>‎</w:t>
      </w:r>
      <w:r w:rsidR="002D78C1">
        <w:t>2.6.2.2</w:t>
      </w:r>
      <w:r>
        <w:fldChar w:fldCharType="end"/>
      </w:r>
      <w:r>
        <w:t>) which calculate the distance between the point and the centroids. The outputs of this block are the distances and indexes</w:t>
      </w:r>
      <w:r w:rsidR="001F6BFB">
        <w:t xml:space="preserve"> </w:t>
      </w:r>
      <w:r>
        <w:t>(1 to 8)</w:t>
      </w:r>
      <w:r w:rsidR="001F6BFB">
        <w:t>, all which are pipelined to the next part</w:t>
      </w:r>
      <w:r>
        <w:t>.</w:t>
      </w:r>
    </w:p>
    <w:p w14:paraId="2203B319" w14:textId="02FA8613" w:rsidR="00EB0D50" w:rsidRDefault="00EB0D50" w:rsidP="00EB0D50"/>
    <w:p w14:paraId="2C4FB636" w14:textId="77777777" w:rsidR="00EB0D50" w:rsidRDefault="00EB0D50" w:rsidP="00EB0D50">
      <w:pPr>
        <w:keepNext/>
      </w:pPr>
      <w:r>
        <w:rPr>
          <w:noProof/>
        </w:rPr>
        <w:lastRenderedPageBreak/>
        <w:drawing>
          <wp:inline distT="0" distB="0" distL="0" distR="0" wp14:anchorId="0D790C5E" wp14:editId="1746D59C">
            <wp:extent cx="5486400" cy="25838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86400" cy="2583815"/>
                    </a:xfrm>
                    <a:prstGeom prst="rect">
                      <a:avLst/>
                    </a:prstGeom>
                    <a:noFill/>
                    <a:ln>
                      <a:noFill/>
                    </a:ln>
                  </pic:spPr>
                </pic:pic>
              </a:graphicData>
            </a:graphic>
          </wp:inline>
        </w:drawing>
      </w:r>
    </w:p>
    <w:p w14:paraId="5FF63F06" w14:textId="0FB0AF59" w:rsidR="00EB0D50" w:rsidRPr="00EB0D50" w:rsidRDefault="00EB0D50" w:rsidP="00EB0D50">
      <w:pPr>
        <w:pStyle w:val="Caption"/>
      </w:pPr>
      <w:bookmarkStart w:id="111" w:name="_Ref20074627"/>
      <w:bookmarkStart w:id="112" w:name="_Toc42531412"/>
      <w:r>
        <w:t xml:space="preserve">Figure </w:t>
      </w:r>
      <w:r w:rsidR="007202CF">
        <w:fldChar w:fldCharType="begin"/>
      </w:r>
      <w:r w:rsidR="007202CF">
        <w:instrText xml:space="preserve"> SEQ Figure \* ARABIC </w:instrText>
      </w:r>
      <w:r w:rsidR="007202CF">
        <w:fldChar w:fldCharType="separate"/>
      </w:r>
      <w:r w:rsidR="002D78C1">
        <w:rPr>
          <w:noProof/>
        </w:rPr>
        <w:t>31</w:t>
      </w:r>
      <w:r w:rsidR="007202CF">
        <w:rPr>
          <w:noProof/>
        </w:rPr>
        <w:fldChar w:fldCharType="end"/>
      </w:r>
      <w:bookmarkEnd w:id="111"/>
      <w:r>
        <w:t>: Classification block timing diagram part 1</w:t>
      </w:r>
      <w:bookmarkEnd w:id="112"/>
    </w:p>
    <w:p w14:paraId="7C7D1AB3" w14:textId="1407A6AC" w:rsidR="00613B9A" w:rsidRDefault="00613B9A" w:rsidP="00E465FB">
      <w:r>
        <w:t xml:space="preserve">The next figure, </w:t>
      </w:r>
      <w:r>
        <w:fldChar w:fldCharType="begin"/>
      </w:r>
      <w:r>
        <w:instrText xml:space="preserve"> REF _Ref20079071 \h </w:instrText>
      </w:r>
      <w:r>
        <w:fldChar w:fldCharType="separate"/>
      </w:r>
      <w:r w:rsidR="002D78C1">
        <w:t xml:space="preserve">Figure </w:t>
      </w:r>
      <w:r w:rsidR="002D78C1">
        <w:rPr>
          <w:noProof/>
        </w:rPr>
        <w:t>32</w:t>
      </w:r>
      <w:r>
        <w:fldChar w:fldCharType="end"/>
      </w:r>
      <w:r>
        <w:t xml:space="preserve">, show the internal signals at the “Classification block” at the second part of the block: the minimum distance finder. All eight distances enter the section, and every cycle two are compared, the smallest “moves on” the comparison chain together with the index of the accumulator it represents. </w:t>
      </w:r>
    </w:p>
    <w:p w14:paraId="52BED4A9" w14:textId="2609C9F5" w:rsidR="00613B9A" w:rsidRDefault="00613B9A" w:rsidP="00613B9A">
      <w:r>
        <w:t xml:space="preserve">The output signal is the minimum distance found and the index of the accumulator it represents. </w:t>
      </w:r>
    </w:p>
    <w:p w14:paraId="23FF6951" w14:textId="20997789" w:rsidR="00613B9A" w:rsidRDefault="00613B9A" w:rsidP="00E465FB"/>
    <w:p w14:paraId="19328F76" w14:textId="5CF56F9B" w:rsidR="00613B9A" w:rsidRDefault="00613B9A" w:rsidP="00613B9A">
      <w:pPr>
        <w:keepNext/>
      </w:pPr>
      <w:r>
        <w:rPr>
          <w:noProof/>
        </w:rPr>
        <w:lastRenderedPageBreak/>
        <w:drawing>
          <wp:inline distT="0" distB="0" distL="0" distR="0" wp14:anchorId="173C6A07" wp14:editId="1E7525A0">
            <wp:extent cx="5486400" cy="8229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8229600"/>
                    </a:xfrm>
                    <a:prstGeom prst="rect">
                      <a:avLst/>
                    </a:prstGeom>
                    <a:noFill/>
                    <a:ln>
                      <a:noFill/>
                    </a:ln>
                  </pic:spPr>
                </pic:pic>
              </a:graphicData>
            </a:graphic>
          </wp:inline>
        </w:drawing>
      </w:r>
    </w:p>
    <w:p w14:paraId="6050D0F1" w14:textId="25825029" w:rsidR="00613B9A" w:rsidRDefault="00613B9A" w:rsidP="00613B9A">
      <w:pPr>
        <w:pStyle w:val="Caption"/>
      </w:pPr>
      <w:bookmarkStart w:id="113" w:name="_Ref20079071"/>
      <w:bookmarkStart w:id="114" w:name="_Toc42531413"/>
      <w:r>
        <w:lastRenderedPageBreak/>
        <w:t xml:space="preserve">Figure </w:t>
      </w:r>
      <w:r w:rsidR="007202CF">
        <w:fldChar w:fldCharType="begin"/>
      </w:r>
      <w:r w:rsidR="007202CF">
        <w:instrText xml:space="preserve"> SEQ Figure \* ARABIC </w:instrText>
      </w:r>
      <w:r w:rsidR="007202CF">
        <w:fldChar w:fldCharType="separate"/>
      </w:r>
      <w:r w:rsidR="002D78C1">
        <w:rPr>
          <w:noProof/>
        </w:rPr>
        <w:t>32</w:t>
      </w:r>
      <w:r w:rsidR="007202CF">
        <w:rPr>
          <w:noProof/>
        </w:rPr>
        <w:fldChar w:fldCharType="end"/>
      </w:r>
      <w:bookmarkEnd w:id="113"/>
      <w:r>
        <w:t>:</w:t>
      </w:r>
      <w:r w:rsidRPr="00613B9A">
        <w:t xml:space="preserve"> </w:t>
      </w:r>
      <w:r>
        <w:t>Classification block timing diagram part 2</w:t>
      </w:r>
      <w:bookmarkEnd w:id="114"/>
    </w:p>
    <w:p w14:paraId="3A02F3F5" w14:textId="77777777" w:rsidR="00613B9A" w:rsidRDefault="00613B9A" w:rsidP="00E465FB"/>
    <w:p w14:paraId="12FEE086" w14:textId="10B33053" w:rsidR="00896514" w:rsidRDefault="001F6BFB" w:rsidP="00E465FB">
      <w:r>
        <w:fldChar w:fldCharType="begin"/>
      </w:r>
      <w:r>
        <w:instrText xml:space="preserve"> REF _Ref20075263 \h </w:instrText>
      </w:r>
      <w:r>
        <w:fldChar w:fldCharType="separate"/>
      </w:r>
      <w:r w:rsidR="002D78C1">
        <w:t xml:space="preserve">Figure </w:t>
      </w:r>
      <w:r w:rsidR="002D78C1">
        <w:rPr>
          <w:noProof/>
        </w:rPr>
        <w:t>33</w:t>
      </w:r>
      <w:r>
        <w:fldChar w:fldCharType="end"/>
      </w:r>
      <w:r>
        <w:t xml:space="preserve"> shows the third part of the “Classification block” timing diagram. In this figure, an example is shown, </w:t>
      </w:r>
      <w:r w:rsidR="00CC3E57">
        <w:t>an</w:t>
      </w:r>
      <w:r w:rsidR="009166D3">
        <w:t xml:space="preserve"> input data point reaches the last part of the pipeline, the accumulation part</w:t>
      </w:r>
      <w:r w:rsidR="00CC3E57">
        <w:t>, and it is supposed to be part of the second accumulator.</w:t>
      </w:r>
    </w:p>
    <w:p w14:paraId="5023A8A5" w14:textId="4364510B" w:rsidR="00CC3E57" w:rsidRDefault="00CC3E57" w:rsidP="00E465FB">
      <w:r>
        <w:t xml:space="preserve">The input point and its index are received in the second cycle. Immediately, one input of adder number 2(adder connected to the input of </w:t>
      </w:r>
      <w:r w:rsidR="00E124D1">
        <w:t>accumulator</w:t>
      </w:r>
      <w:r>
        <w:t xml:space="preserve"> register number two) changes to the input point(the other is the accumulator register number two output), while the other adders inputs remain the same(one is the accumulator registers output and the other zero).</w:t>
      </w:r>
    </w:p>
    <w:p w14:paraId="7C2E2462" w14:textId="6356232A" w:rsidR="00CC3E57" w:rsidRDefault="00CC3E57" w:rsidP="00E465FB">
      <w:r>
        <w:t>In the third cycle, the accumulators sample their inputs, duo to the change only in output of adder number two, only output of accumulator register number two changes.</w:t>
      </w:r>
    </w:p>
    <w:p w14:paraId="7A8FF7D1" w14:textId="2A436AA7" w:rsidR="00CC3E57" w:rsidRDefault="00CC3E57" w:rsidP="00E465FB">
      <w:r>
        <w:t>The same for the accumulator counter registers, only accumulator counter register number two samples a value different from its value, which is its value plus one</w:t>
      </w:r>
      <w:r w:rsidR="00E124D1">
        <w:t xml:space="preserve"> </w:t>
      </w:r>
      <w:r>
        <w:t>(the output of the adder connected to its input is the only one which changed).</w:t>
      </w:r>
    </w:p>
    <w:p w14:paraId="4CF68E41" w14:textId="29BC3758" w:rsidR="00CD3D57" w:rsidRDefault="00CD3D57" w:rsidP="00E465FB"/>
    <w:p w14:paraId="5C36091A" w14:textId="77777777" w:rsidR="00CD3D57" w:rsidRDefault="00CD3D57" w:rsidP="00CD3D57">
      <w:pPr>
        <w:keepNext/>
      </w:pPr>
      <w:r>
        <w:rPr>
          <w:noProof/>
        </w:rPr>
        <w:drawing>
          <wp:inline distT="0" distB="0" distL="0" distR="0" wp14:anchorId="5F85B90B" wp14:editId="5BA546D4">
            <wp:extent cx="5486400" cy="42989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4298950"/>
                    </a:xfrm>
                    <a:prstGeom prst="rect">
                      <a:avLst/>
                    </a:prstGeom>
                    <a:noFill/>
                    <a:ln>
                      <a:noFill/>
                    </a:ln>
                  </pic:spPr>
                </pic:pic>
              </a:graphicData>
            </a:graphic>
          </wp:inline>
        </w:drawing>
      </w:r>
    </w:p>
    <w:p w14:paraId="366B4103" w14:textId="3D3F33DE" w:rsidR="00CD3D57" w:rsidRDefault="00CD3D57" w:rsidP="00CD3D57">
      <w:pPr>
        <w:pStyle w:val="Caption"/>
      </w:pPr>
      <w:bookmarkStart w:id="115" w:name="_Ref20075263"/>
      <w:bookmarkStart w:id="116" w:name="_Toc42531414"/>
      <w:r>
        <w:t xml:space="preserve">Figure </w:t>
      </w:r>
      <w:r w:rsidR="007202CF">
        <w:fldChar w:fldCharType="begin"/>
      </w:r>
      <w:r w:rsidR="007202CF">
        <w:instrText xml:space="preserve"> SEQ Figure \* ARABIC </w:instrText>
      </w:r>
      <w:r w:rsidR="007202CF">
        <w:fldChar w:fldCharType="separate"/>
      </w:r>
      <w:r w:rsidR="002D78C1">
        <w:rPr>
          <w:noProof/>
        </w:rPr>
        <w:t>33</w:t>
      </w:r>
      <w:r w:rsidR="007202CF">
        <w:rPr>
          <w:noProof/>
        </w:rPr>
        <w:fldChar w:fldCharType="end"/>
      </w:r>
      <w:bookmarkEnd w:id="115"/>
      <w:r>
        <w:t>:</w:t>
      </w:r>
      <w:r w:rsidRPr="00CD3D57">
        <w:t xml:space="preserve"> </w:t>
      </w:r>
      <w:r>
        <w:t xml:space="preserve">Classification block timing diagram part </w:t>
      </w:r>
      <w:r w:rsidR="001F6BFB">
        <w:t>3</w:t>
      </w:r>
      <w:bookmarkEnd w:id="116"/>
    </w:p>
    <w:p w14:paraId="39741309" w14:textId="2473209E" w:rsidR="00D00B5B" w:rsidRPr="00D00B5B" w:rsidRDefault="00D00B5B" w:rsidP="00D00B5B">
      <w:pPr>
        <w:pStyle w:val="Heading6"/>
      </w:pPr>
      <w:bookmarkStart w:id="117" w:name="_Hlk20079395"/>
      <w:r>
        <w:lastRenderedPageBreak/>
        <w:t>New Means Calculation block timing diagrams</w:t>
      </w:r>
    </w:p>
    <w:bookmarkEnd w:id="117"/>
    <w:p w14:paraId="34A3FBBE" w14:textId="64004865" w:rsidR="00CD3D57" w:rsidRDefault="00CD3D57" w:rsidP="00CD3D57">
      <w:pPr>
        <w:pStyle w:val="Caption"/>
      </w:pPr>
    </w:p>
    <w:p w14:paraId="79E64904" w14:textId="7F43A428" w:rsidR="008A09DC" w:rsidRDefault="008A09DC" w:rsidP="008A09DC">
      <w:r>
        <w:fldChar w:fldCharType="begin"/>
      </w:r>
      <w:r>
        <w:instrText xml:space="preserve"> REF _Ref20079437 \h </w:instrText>
      </w:r>
      <w:r>
        <w:fldChar w:fldCharType="separate"/>
      </w:r>
      <w:r w:rsidR="002D78C1">
        <w:t xml:space="preserve">Figure </w:t>
      </w:r>
      <w:r w:rsidR="002D78C1">
        <w:rPr>
          <w:noProof/>
        </w:rPr>
        <w:t>34</w:t>
      </w:r>
      <w:r>
        <w:fldChar w:fldCharType="end"/>
      </w:r>
      <w:r>
        <w:t xml:space="preserve"> shows the timing diagram of the “New Means Calculation block”. As it can be seen, this block receives a signal from the controller called “start” and two cycles after that it outputs the new mean.</w:t>
      </w:r>
    </w:p>
    <w:p w14:paraId="3AA1AFB9" w14:textId="208543A0" w:rsidR="008A09DC" w:rsidRDefault="008A09DC" w:rsidP="008A09DC">
      <w:r>
        <w:t>The new mean is the output of the divider inside the block. The input of the divider is the output of a multiplexer which receives as “selector” signal the signal “centroid_cnt” from the controller, indicating which new mean to calculate.</w:t>
      </w:r>
    </w:p>
    <w:p w14:paraId="338004C0" w14:textId="5FC0770E" w:rsidR="008A09DC" w:rsidRPr="008A09DC" w:rsidRDefault="008A09DC" w:rsidP="008A09DC">
      <w:r>
        <w:t>When the new mean is ready, the block asserts the “complete” signal to the controller.</w:t>
      </w:r>
    </w:p>
    <w:p w14:paraId="1E600B52" w14:textId="77777777" w:rsidR="00D00B5B" w:rsidRDefault="00D00B5B" w:rsidP="00D00B5B">
      <w:pPr>
        <w:keepNext/>
      </w:pPr>
      <w:r>
        <w:rPr>
          <w:noProof/>
        </w:rPr>
        <w:drawing>
          <wp:inline distT="0" distB="0" distL="0" distR="0" wp14:anchorId="67F1AE25" wp14:editId="3CF6D7C5">
            <wp:extent cx="5486400" cy="11296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1129665"/>
                    </a:xfrm>
                    <a:prstGeom prst="rect">
                      <a:avLst/>
                    </a:prstGeom>
                    <a:noFill/>
                    <a:ln>
                      <a:noFill/>
                    </a:ln>
                  </pic:spPr>
                </pic:pic>
              </a:graphicData>
            </a:graphic>
          </wp:inline>
        </w:drawing>
      </w:r>
    </w:p>
    <w:p w14:paraId="5CBFAF04" w14:textId="6240C08C" w:rsidR="00D00B5B" w:rsidRDefault="00D00B5B" w:rsidP="00D00B5B">
      <w:pPr>
        <w:pStyle w:val="Caption"/>
      </w:pPr>
      <w:bookmarkStart w:id="118" w:name="_Ref20079437"/>
      <w:bookmarkStart w:id="119" w:name="_Toc42531415"/>
      <w:r>
        <w:t xml:space="preserve">Figure </w:t>
      </w:r>
      <w:r w:rsidR="007202CF">
        <w:fldChar w:fldCharType="begin"/>
      </w:r>
      <w:r w:rsidR="007202CF">
        <w:instrText xml:space="preserve"> SEQ Figure \* ARABIC </w:instrText>
      </w:r>
      <w:r w:rsidR="007202CF">
        <w:fldChar w:fldCharType="separate"/>
      </w:r>
      <w:r w:rsidR="002D78C1">
        <w:rPr>
          <w:noProof/>
        </w:rPr>
        <w:t>34</w:t>
      </w:r>
      <w:r w:rsidR="007202CF">
        <w:rPr>
          <w:noProof/>
        </w:rPr>
        <w:fldChar w:fldCharType="end"/>
      </w:r>
      <w:bookmarkEnd w:id="118"/>
      <w:r>
        <w:t>:</w:t>
      </w:r>
      <w:r w:rsidRPr="00D00B5B">
        <w:t xml:space="preserve"> New Means Calculation block timing diagram</w:t>
      </w:r>
      <w:bookmarkEnd w:id="119"/>
    </w:p>
    <w:p w14:paraId="0686A1E9" w14:textId="75FE2814" w:rsidR="008A09DC" w:rsidRDefault="008A09DC" w:rsidP="008A09DC"/>
    <w:p w14:paraId="4979F6AC" w14:textId="626DCD19" w:rsidR="008A09DC" w:rsidRDefault="008A09DC" w:rsidP="008A09DC">
      <w:pPr>
        <w:pStyle w:val="Heading6"/>
      </w:pPr>
      <w:r>
        <w:t>Convergence Check block timing diagrams</w:t>
      </w:r>
    </w:p>
    <w:p w14:paraId="7C835547" w14:textId="548EF151" w:rsidR="002C3F4C" w:rsidRDefault="002C3F4C" w:rsidP="002C3F4C">
      <w:r>
        <w:t xml:space="preserve">In </w:t>
      </w:r>
      <w:r>
        <w:fldChar w:fldCharType="begin"/>
      </w:r>
      <w:r>
        <w:instrText xml:space="preserve"> REF _Ref20079893 \h </w:instrText>
      </w:r>
      <w:r>
        <w:fldChar w:fldCharType="separate"/>
      </w:r>
      <w:r w:rsidR="002D78C1">
        <w:t xml:space="preserve">Figure </w:t>
      </w:r>
      <w:r w:rsidR="002D78C1">
        <w:rPr>
          <w:noProof/>
        </w:rPr>
        <w:t>35</w:t>
      </w:r>
      <w:r>
        <w:fldChar w:fldCharType="end"/>
      </w:r>
      <w:r>
        <w:t>, the “</w:t>
      </w:r>
      <w:r w:rsidRPr="002C3F4C">
        <w:t>Convergence Check block</w:t>
      </w:r>
      <w:r>
        <w:t>”</w:t>
      </w:r>
      <w:r w:rsidRPr="002C3F4C">
        <w:t xml:space="preserve"> timing diagram</w:t>
      </w:r>
      <w:r>
        <w:t xml:space="preserve"> is described. It receives the “centroid_cnt” </w:t>
      </w:r>
      <w:r w:rsidR="008E04B9">
        <w:t>signal</w:t>
      </w:r>
      <w:r>
        <w:t xml:space="preserve"> form controller indicating which new mean is now its input, as well as a new calculated mean, the last iteration </w:t>
      </w:r>
      <w:r w:rsidR="0039267D">
        <w:t xml:space="preserve">calculated </w:t>
      </w:r>
      <w:r>
        <w:t>mean and a constant input called threshold, which is the comparison threshold.</w:t>
      </w:r>
    </w:p>
    <w:p w14:paraId="131C5D18" w14:textId="5AC487A9" w:rsidR="002C3F4C" w:rsidRDefault="002C3F4C" w:rsidP="002C3F4C">
      <w:r>
        <w:t>When the controller asserts the input signal to the block “convergence_en”, the comparator is enabled and the old and the new means are compared. In the case they are as close as the threshold (case presented in the diagram below), the comparator asserts a signal which enables the convergence_cn local register to sample its value plus one, adding to the convergence counter.</w:t>
      </w:r>
    </w:p>
    <w:p w14:paraId="2F73C824" w14:textId="24B5DA6F" w:rsidR="002C3F4C" w:rsidRDefault="002C3F4C" w:rsidP="008A09DC">
      <w:r>
        <w:t>After all new means are checked, if the convergence counter reached eight</w:t>
      </w:r>
      <w:r w:rsidR="00597D53">
        <w:t xml:space="preserve"> </w:t>
      </w:r>
      <w:r>
        <w:t>(case presented in the diagram below), the block outputs a signal to the controller called “conv”, indicating the end of the algorithm.</w:t>
      </w:r>
    </w:p>
    <w:p w14:paraId="19BFE09E" w14:textId="77777777" w:rsidR="002C3F4C" w:rsidRDefault="002C3F4C" w:rsidP="008A09DC"/>
    <w:p w14:paraId="669387D0" w14:textId="77777777" w:rsidR="00DB2766" w:rsidRDefault="00DB2766" w:rsidP="00DB2766">
      <w:pPr>
        <w:keepNext/>
      </w:pPr>
      <w:r>
        <w:rPr>
          <w:noProof/>
        </w:rPr>
        <w:lastRenderedPageBreak/>
        <w:drawing>
          <wp:inline distT="0" distB="0" distL="0" distR="0" wp14:anchorId="207A72A4" wp14:editId="621B0D1F">
            <wp:extent cx="5486400" cy="1371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47DD7148" w14:textId="111A6CF9" w:rsidR="008A09DC" w:rsidRPr="008A09DC" w:rsidRDefault="00DB2766" w:rsidP="00DB2766">
      <w:pPr>
        <w:pStyle w:val="Caption"/>
      </w:pPr>
      <w:bookmarkStart w:id="120" w:name="_Ref20079893"/>
      <w:bookmarkStart w:id="121" w:name="_Toc42531416"/>
      <w:r>
        <w:t xml:space="preserve">Figure </w:t>
      </w:r>
      <w:r w:rsidR="007202CF">
        <w:fldChar w:fldCharType="begin"/>
      </w:r>
      <w:r w:rsidR="007202CF">
        <w:instrText xml:space="preserve"> SEQ Figure \* ARABIC </w:instrText>
      </w:r>
      <w:r w:rsidR="007202CF">
        <w:fldChar w:fldCharType="separate"/>
      </w:r>
      <w:r w:rsidR="002D78C1">
        <w:rPr>
          <w:noProof/>
        </w:rPr>
        <w:t>35</w:t>
      </w:r>
      <w:r w:rsidR="007202CF">
        <w:rPr>
          <w:noProof/>
        </w:rPr>
        <w:fldChar w:fldCharType="end"/>
      </w:r>
      <w:bookmarkEnd w:id="120"/>
      <w:r>
        <w:t>:</w:t>
      </w:r>
      <w:r w:rsidRPr="00DB2766">
        <w:t xml:space="preserve"> Convergence Check block timing diagram</w:t>
      </w:r>
      <w:bookmarkEnd w:id="121"/>
    </w:p>
    <w:p w14:paraId="32548F90" w14:textId="71144A5F" w:rsidR="008A09DC" w:rsidRDefault="008A09DC" w:rsidP="008A09DC"/>
    <w:p w14:paraId="32760E28" w14:textId="3E85F508" w:rsidR="008A09DC" w:rsidRDefault="008A0F06" w:rsidP="008A0F06">
      <w:pPr>
        <w:pStyle w:val="Heading2"/>
      </w:pPr>
      <w:bookmarkStart w:id="122" w:name="_Toc42531349"/>
      <w:r w:rsidRPr="008A0F06">
        <w:t>Performance</w:t>
      </w:r>
      <w:bookmarkEnd w:id="122"/>
    </w:p>
    <w:p w14:paraId="34160AE6" w14:textId="5BD4E58F" w:rsidR="008A0F06" w:rsidRPr="002A0011" w:rsidRDefault="008A0F06" w:rsidP="008A0F06">
      <w:pPr>
        <w:rPr>
          <w:rtl/>
        </w:rPr>
      </w:pPr>
      <w:r>
        <w:t>In this section, an analysis of the K means core latency and throughput is presented.</w:t>
      </w:r>
      <w:r w:rsidR="002A0011">
        <w:t xml:space="preserve"> The k means core has two pipelines, as described in section </w:t>
      </w:r>
      <w:r w:rsidR="002A0011" w:rsidRPr="002A0011">
        <w:rPr>
          <w:i/>
          <w:iCs/>
        </w:rPr>
        <w:fldChar w:fldCharType="begin"/>
      </w:r>
      <w:r w:rsidR="002A0011" w:rsidRPr="002A0011">
        <w:rPr>
          <w:i/>
          <w:iCs/>
        </w:rPr>
        <w:instrText xml:space="preserve"> REF _Ref35253985 \r \h </w:instrText>
      </w:r>
      <w:r w:rsidR="002A0011">
        <w:rPr>
          <w:i/>
          <w:iCs/>
        </w:rPr>
        <w:instrText xml:space="preserve"> \* MERGEFORMAT </w:instrText>
      </w:r>
      <w:r w:rsidR="002A0011" w:rsidRPr="002A0011">
        <w:rPr>
          <w:i/>
          <w:iCs/>
        </w:rPr>
      </w:r>
      <w:r w:rsidR="002A0011" w:rsidRPr="002A0011">
        <w:rPr>
          <w:i/>
          <w:iCs/>
        </w:rPr>
        <w:fldChar w:fldCharType="separate"/>
      </w:r>
      <w:r w:rsidR="002D78C1">
        <w:rPr>
          <w:rFonts w:hint="cs"/>
          <w:i/>
          <w:iCs/>
          <w:cs/>
        </w:rPr>
        <w:t>‎</w:t>
      </w:r>
      <w:r w:rsidR="002D78C1">
        <w:rPr>
          <w:i/>
          <w:iCs/>
        </w:rPr>
        <w:t>2.6.2</w:t>
      </w:r>
      <w:r w:rsidR="002A0011" w:rsidRPr="002A0011">
        <w:rPr>
          <w:i/>
          <w:iCs/>
        </w:rPr>
        <w:fldChar w:fldCharType="end"/>
      </w:r>
      <w:r w:rsidR="002A0011">
        <w:t xml:space="preserve">, therefore this analysis </w:t>
      </w:r>
      <w:r w:rsidR="00CC7BA1">
        <w:t>is divided into the analysis of these two pipelines latencies and throughputs.</w:t>
      </w:r>
      <w:r w:rsidR="00851CE5">
        <w:t xml:space="preserve"> </w:t>
      </w:r>
    </w:p>
    <w:p w14:paraId="7B3255F7" w14:textId="21A22B34" w:rsidR="008A0F06" w:rsidRDefault="008A0F06" w:rsidP="008A0F06">
      <w:pPr>
        <w:pStyle w:val="Heading3"/>
      </w:pPr>
      <w:bookmarkStart w:id="123" w:name="_Toc42531350"/>
      <w:r>
        <w:rPr>
          <w:rFonts w:hint="cs"/>
        </w:rPr>
        <w:t>C</w:t>
      </w:r>
      <w:r>
        <w:t>lassification block latency</w:t>
      </w:r>
      <w:r w:rsidR="00851CE5">
        <w:t xml:space="preserve">, </w:t>
      </w:r>
      <w:r w:rsidR="00CC7BA1">
        <w:t xml:space="preserve">throughput </w:t>
      </w:r>
      <w:r w:rsidR="00851CE5">
        <w:t>and bandwidth</w:t>
      </w:r>
      <w:bookmarkEnd w:id="123"/>
    </w:p>
    <w:p w14:paraId="0913252D" w14:textId="2AFDFFB2" w:rsidR="008A0F06" w:rsidRDefault="00851CE5" w:rsidP="008A0F06">
      <w:r>
        <w:t>First, it is important to highlight that t</w:t>
      </w:r>
      <w:r w:rsidR="008A0F06">
        <w:t>he total latency of the classification block depends directly on the number of input data points, since this block must classify all data points defined by user.</w:t>
      </w:r>
      <w:r>
        <w:t xml:space="preserve"> </w:t>
      </w:r>
    </w:p>
    <w:p w14:paraId="3445EB95" w14:textId="51282E27" w:rsidR="008A0F06" w:rsidRDefault="002A6E50" w:rsidP="008A0F06">
      <w:r>
        <w:t>Second, t</w:t>
      </w:r>
      <w:r w:rsidR="008A0F06">
        <w:t xml:space="preserve">he classification block is a pipelined </w:t>
      </w:r>
      <w:r w:rsidR="002A0011">
        <w:t>module,</w:t>
      </w:r>
      <w:r w:rsidR="008A0F06">
        <w:t xml:space="preserve"> therefore first latency component is the number of cycles needed to </w:t>
      </w:r>
      <w:r w:rsidR="002A0011">
        <w:t xml:space="preserve">fill this pipeline. The classification block consists of three main parts, as explained in section </w:t>
      </w:r>
      <w:r w:rsidR="002A0011" w:rsidRPr="002A0011">
        <w:rPr>
          <w:i/>
          <w:iCs/>
        </w:rPr>
        <w:fldChar w:fldCharType="begin"/>
      </w:r>
      <w:r w:rsidR="002A0011" w:rsidRPr="002A0011">
        <w:rPr>
          <w:i/>
          <w:iCs/>
        </w:rPr>
        <w:instrText xml:space="preserve"> REF _Ref19109353 \r \h </w:instrText>
      </w:r>
      <w:r w:rsidR="002A0011">
        <w:rPr>
          <w:i/>
          <w:iCs/>
        </w:rPr>
        <w:instrText xml:space="preserve"> \* MERGEFORMAT </w:instrText>
      </w:r>
      <w:r w:rsidR="002A0011" w:rsidRPr="002A0011">
        <w:rPr>
          <w:i/>
          <w:iCs/>
        </w:rPr>
      </w:r>
      <w:r w:rsidR="002A0011" w:rsidRPr="002A0011">
        <w:rPr>
          <w:i/>
          <w:iCs/>
        </w:rPr>
        <w:fldChar w:fldCharType="separate"/>
      </w:r>
      <w:r w:rsidR="002D78C1">
        <w:rPr>
          <w:rFonts w:hint="cs"/>
          <w:i/>
          <w:iCs/>
          <w:cs/>
        </w:rPr>
        <w:t>‎</w:t>
      </w:r>
      <w:r w:rsidR="002D78C1">
        <w:rPr>
          <w:i/>
          <w:iCs/>
        </w:rPr>
        <w:t>2.6.2.2</w:t>
      </w:r>
      <w:r w:rsidR="002A0011" w:rsidRPr="002A0011">
        <w:rPr>
          <w:i/>
          <w:iCs/>
        </w:rPr>
        <w:fldChar w:fldCharType="end"/>
      </w:r>
      <w:r w:rsidR="002A0011">
        <w:t>, as a result three clock cycles are needed to fill this module pipeline.</w:t>
      </w:r>
    </w:p>
    <w:p w14:paraId="5E5DA80B" w14:textId="3556228E" w:rsidR="00851CE5" w:rsidRDefault="002A0011" w:rsidP="00851CE5">
      <w:r>
        <w:t>After the pipeline is filled, every clock cycle a n</w:t>
      </w:r>
      <w:r w:rsidR="00851CE5">
        <w:t xml:space="preserve">ew </w:t>
      </w:r>
      <w:r>
        <w:t>point is classified</w:t>
      </w:r>
      <w:r w:rsidR="00851CE5">
        <w:t xml:space="preserve">, resulting in a </w:t>
      </w:r>
      <w:r w:rsidR="00501D3B">
        <w:t>throughput</w:t>
      </w:r>
      <w:r w:rsidR="00851CE5">
        <w:t xml:space="preserve"> of one new point classification per cycle.</w:t>
      </w:r>
      <w:r w:rsidR="00851CE5" w:rsidRPr="00851CE5">
        <w:t xml:space="preserve"> The bandwidth therefore can </w:t>
      </w:r>
      <w:r w:rsidR="00501D3B">
        <w:t xml:space="preserve">be </w:t>
      </w:r>
      <w:r w:rsidR="00851CE5" w:rsidRPr="00851CE5">
        <w:t>calculated as</w:t>
      </w:r>
      <w:r w:rsidR="00501D3B">
        <w:t xml:space="preserve"> the</w:t>
      </w:r>
      <w:r w:rsidR="00851CE5" w:rsidRPr="00851CE5">
        <w:t xml:space="preserve"> point</w:t>
      </w:r>
      <w:r w:rsidR="00851CE5">
        <w:t xml:space="preserve"> size in </w:t>
      </w:r>
      <w:r w:rsidR="00851CE5" w:rsidRPr="00851CE5">
        <w:t>Bytes</w:t>
      </w:r>
      <w:r w:rsidR="00851CE5">
        <w:t xml:space="preserve"> per </w:t>
      </w:r>
      <w:r w:rsidR="00851CE5" w:rsidRPr="00851CE5">
        <w:t>c</w:t>
      </w:r>
      <w:r w:rsidR="00501D3B">
        <w:t xml:space="preserve">lock </w:t>
      </w:r>
      <w:r w:rsidR="00851CE5" w:rsidRPr="00851CE5">
        <w:t>cycle</w:t>
      </w:r>
      <w:r w:rsidR="00501D3B">
        <w:t>. In the described design, each data point has a bit width of 91 bits, thus the bandwidth of the classification block is 91 bits per clock cycle period. For example, if the used clock has a 100 Mhz frequency, the block’s bandwidth is as described below:</w:t>
      </w:r>
    </w:p>
    <w:p w14:paraId="3E97BC1A" w14:textId="6023E13E" w:rsidR="00501D3B" w:rsidRDefault="00501D3B" w:rsidP="00851CE5">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1</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33A9CBD0" w14:textId="17786248" w:rsidR="002A0011" w:rsidRDefault="002A0011" w:rsidP="008A0F06">
      <w:r>
        <w:t>In conclusion, the classification clock latency is as described</w:t>
      </w:r>
      <w:r w:rsidR="00851CE5">
        <w:t xml:space="preserve"> in the equation below:</w:t>
      </w:r>
    </w:p>
    <w:p w14:paraId="59CC3BCC" w14:textId="6C201DB9" w:rsidR="00851CE5" w:rsidRPr="00851CE5" w:rsidRDefault="00851CE5" w:rsidP="00851CE5">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3+</m:t>
          </m:r>
          <m:d>
            <m:dPr>
              <m:ctrlPr>
                <w:rPr>
                  <w:rFonts w:ascii="Cambria Math" w:hAnsi="Cambria Math"/>
                  <w:i/>
                  <w:iCs/>
                </w:rPr>
              </m:ctrlPr>
            </m:dPr>
            <m:e>
              <m:r>
                <w:rPr>
                  <w:rFonts w:ascii="Cambria Math" w:hAnsi="Cambria Math"/>
                </w:rPr>
                <m:t>number of points</m:t>
              </m:r>
            </m:e>
          </m:d>
          <m:r>
            <w:rPr>
              <w:rFonts w:ascii="Cambria Math" w:hAnsi="Cambria Math"/>
            </w:rPr>
            <m:t>[clock cycles]</m:t>
          </m:r>
        </m:oMath>
      </m:oMathPara>
    </w:p>
    <w:p w14:paraId="69E29AF0" w14:textId="3D9DEA70" w:rsidR="00851CE5" w:rsidRDefault="00851CE5" w:rsidP="00851CE5">
      <w:pPr>
        <w:pStyle w:val="Heading3"/>
        <w:divId w:val="1574702378"/>
      </w:pPr>
      <w:bookmarkStart w:id="124" w:name="_Toc42531351"/>
      <w:bookmarkStart w:id="125" w:name="_Hlk35285249"/>
      <w:r>
        <w:t>New means calculation block and Convergency check block latency and throughput</w:t>
      </w:r>
      <w:bookmarkEnd w:id="124"/>
      <w:r>
        <w:t xml:space="preserve"> </w:t>
      </w:r>
    </w:p>
    <w:bookmarkEnd w:id="125"/>
    <w:p w14:paraId="6E378D72" w14:textId="18F38DEA" w:rsidR="00851CE5" w:rsidRDefault="001B767F" w:rsidP="00851CE5">
      <w:pPr>
        <w:divId w:val="1574702378"/>
      </w:pPr>
      <w:r>
        <w:t>The second pipeline is the one formed by the new means calculation block and the convergence check block. This pipeline is directly dependent on the number of centroids used in the algorithm, being it in this design eight centroids.</w:t>
      </w:r>
    </w:p>
    <w:p w14:paraId="012237C3" w14:textId="4E20B196" w:rsidR="00947470" w:rsidRDefault="001B767F" w:rsidP="00947470">
      <w:pPr>
        <w:divId w:val="1574702378"/>
      </w:pPr>
      <w:r>
        <w:t>As this pipeline consists of two modules, it requires one clock cycle to be filled. After the pipeline is filled, each clock cycle a new centroid is calculated and the calculated in the previous cycle is checked for convergency</w:t>
      </w:r>
      <w:r w:rsidR="00947470">
        <w:t xml:space="preserve">. Accordingly, a throughput of one new centroid calculation and </w:t>
      </w:r>
      <w:r w:rsidR="00947470">
        <w:lastRenderedPageBreak/>
        <w:t>convergence check per cycle.</w:t>
      </w:r>
      <w:r w:rsidR="00947470" w:rsidRPr="00851CE5">
        <w:t xml:space="preserve"> The bandwidth therefore can </w:t>
      </w:r>
      <w:r w:rsidR="00947470">
        <w:t xml:space="preserve">be </w:t>
      </w:r>
      <w:r w:rsidR="00947470" w:rsidRPr="00851CE5">
        <w:t>calculated as</w:t>
      </w:r>
      <w:r w:rsidR="00947470">
        <w:t xml:space="preserve"> the</w:t>
      </w:r>
      <w:r w:rsidR="00947470" w:rsidRPr="00851CE5">
        <w:t xml:space="preserve"> </w:t>
      </w:r>
      <w:r w:rsidR="000D6DF5">
        <w:t>centroid</w:t>
      </w:r>
      <w:r w:rsidR="00947470">
        <w:t xml:space="preserve"> size in </w:t>
      </w:r>
      <w:r w:rsidR="00947470" w:rsidRPr="00851CE5">
        <w:t>Bytes</w:t>
      </w:r>
      <w:r w:rsidR="00947470">
        <w:t xml:space="preserve"> per </w:t>
      </w:r>
      <w:r w:rsidR="00947470" w:rsidRPr="00851CE5">
        <w:t>c</w:t>
      </w:r>
      <w:r w:rsidR="00947470">
        <w:t xml:space="preserve">lock </w:t>
      </w:r>
      <w:r w:rsidR="00947470" w:rsidRPr="00851CE5">
        <w:t>cycle</w:t>
      </w:r>
      <w:r w:rsidR="00947470">
        <w:t xml:space="preserve">. In the described design, each </w:t>
      </w:r>
      <w:r w:rsidR="000D6DF5">
        <w:t>centroid</w:t>
      </w:r>
      <w:r w:rsidR="00947470">
        <w:t xml:space="preserve"> has a bit width of 91 bits, thus the bandwidth of the classification block is 91 bits per clock cycle period. For example, if the used clock has a 100 Mhz frequency, the block’s bandwidth is as described below:</w:t>
      </w:r>
    </w:p>
    <w:p w14:paraId="5297FD2F" w14:textId="4A6C8523" w:rsidR="001B767F" w:rsidRDefault="00947470" w:rsidP="000D6DF5">
      <w:pPr>
        <w:divId w:val="1574702378"/>
      </w:pPr>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2</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36FE106C" w14:textId="1D2EAD0A" w:rsidR="00994A0A" w:rsidRDefault="00994A0A" w:rsidP="00994A0A">
      <w:pPr>
        <w:divId w:val="1574702378"/>
      </w:pPr>
      <w:r>
        <w:t>In conclusion, the new means calculation block and convergence check block pipeline latency is as described in the equation below:</w:t>
      </w:r>
    </w:p>
    <w:p w14:paraId="4BC8D0D5" w14:textId="4DBE425F" w:rsidR="00994A0A" w:rsidRPr="00851CE5" w:rsidRDefault="00994A0A" w:rsidP="00994A0A">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1+</m:t>
          </m:r>
          <m:d>
            <m:dPr>
              <m:ctrlPr>
                <w:rPr>
                  <w:rFonts w:ascii="Cambria Math" w:hAnsi="Cambria Math"/>
                  <w:i/>
                  <w:iCs/>
                </w:rPr>
              </m:ctrlPr>
            </m:dPr>
            <m:e>
              <m:r>
                <w:rPr>
                  <w:rFonts w:ascii="Cambria Math" w:hAnsi="Cambria Math"/>
                </w:rPr>
                <m:t>number of centroids</m:t>
              </m:r>
            </m:e>
          </m:d>
          <m:r>
            <w:rPr>
              <w:rFonts w:ascii="Cambria Math" w:hAnsi="Cambria Math"/>
            </w:rPr>
            <m:t>=1+8=</m:t>
          </m:r>
          <m:r>
            <w:rPr>
              <w:rFonts w:ascii="Cambria Math" w:hAnsi="Cambria Math"/>
            </w:rPr>
            <m:t>9</m:t>
          </m:r>
          <m:r>
            <w:rPr>
              <w:rFonts w:ascii="Cambria Math" w:hAnsi="Cambria Math"/>
            </w:rPr>
            <m:t xml:space="preserve"> [clock cycles]</m:t>
          </m:r>
        </m:oMath>
      </m:oMathPara>
    </w:p>
    <w:p w14:paraId="3C1E9D8C" w14:textId="1B888A38" w:rsidR="002A6E50" w:rsidRDefault="002A6E50" w:rsidP="002A6E50">
      <w:pPr>
        <w:pStyle w:val="Heading3"/>
        <w:divId w:val="1574702378"/>
      </w:pPr>
      <w:bookmarkStart w:id="126" w:name="_Toc42531352"/>
      <w:r>
        <w:t>Total performance</w:t>
      </w:r>
      <w:bookmarkEnd w:id="126"/>
    </w:p>
    <w:p w14:paraId="612758D8" w14:textId="0C6A15A1" w:rsidR="002A6E50" w:rsidRDefault="000F69F3" w:rsidP="00851CE5">
      <w:pPr>
        <w:divId w:val="1574702378"/>
      </w:pPr>
      <w:r>
        <w:t>It is important to emphasize that the total latency of the k means core depends on the number of iterations it takes to converge, which depends of the data input points and initial centroids values, thus being an unknow variable.</w:t>
      </w:r>
      <w:r w:rsidR="00A533F9">
        <w:t xml:space="preserve"> Hence, the total latency of the k means core is not known neither constant, however it is bounded by the latency per iteration times the iteration number it took the algorithm to converge.</w:t>
      </w:r>
    </w:p>
    <w:p w14:paraId="0D04F40F" w14:textId="24BD6D76" w:rsidR="002A6E50" w:rsidRDefault="00A533F9" w:rsidP="00851CE5">
      <w:pPr>
        <w:divId w:val="1574702378"/>
      </w:pPr>
      <w:r>
        <w:t>Furthermore,</w:t>
      </w:r>
      <w:r w:rsidR="002A6E50">
        <w:t xml:space="preserve"> the two mention above pipelines are data dependent, i.e., the second pipeline depends on </w:t>
      </w:r>
      <w:r w:rsidR="00423F62">
        <w:t>the result</w:t>
      </w:r>
      <w:r w:rsidR="002A6E50">
        <w:t xml:space="preserve"> of the first pipeline and the opposite, the total latency per iteration is their sum.</w:t>
      </w:r>
    </w:p>
    <w:p w14:paraId="59B43DD8" w14:textId="1D0CDD60" w:rsidR="001B767F" w:rsidRDefault="00A533F9" w:rsidP="00851CE5">
      <w:pPr>
        <w:divId w:val="1574702378"/>
      </w:pPr>
      <w:r>
        <w:t>To conclude, the total latency per algorithm iteration of the k means core is as described in the equation below:</w:t>
      </w:r>
    </w:p>
    <w:p w14:paraId="1195704A" w14:textId="7D17EB18" w:rsidR="00A533F9" w:rsidRPr="00A533F9" w:rsidRDefault="00A533F9" w:rsidP="00A533F9">
      <w:pPr>
        <w:divId w:val="1574702378"/>
      </w:pPr>
      <m:oMathPara>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lan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 3+</m:t>
          </m:r>
          <m:d>
            <m:dPr>
              <m:ctrlPr>
                <w:rPr>
                  <w:rFonts w:ascii="Cambria Math" w:hAnsi="Cambria Math"/>
                  <w:i/>
                  <w:iCs/>
                </w:rPr>
              </m:ctrlPr>
            </m:dPr>
            <m:e>
              <m:r>
                <w:rPr>
                  <w:rFonts w:ascii="Cambria Math" w:hAnsi="Cambria Math"/>
                </w:rPr>
                <m:t>number of points</m:t>
              </m:r>
            </m:e>
          </m:d>
          <m:r>
            <w:rPr>
              <w:rFonts w:ascii="Cambria Math" w:hAnsi="Cambria Math"/>
            </w:rPr>
            <m:t>+</m:t>
          </m:r>
          <m:r>
            <w:rPr>
              <w:rFonts w:ascii="Cambria Math" w:hAnsi="Cambria Math"/>
            </w:rPr>
            <m:t>9</m:t>
          </m:r>
          <m:r>
            <w:rPr>
              <w:rFonts w:ascii="Cambria Math" w:hAnsi="Cambria Math"/>
            </w:rPr>
            <m:t xml:space="preserve">  </m:t>
          </m:r>
          <m:d>
            <m:dPr>
              <m:begChr m:val="["/>
              <m:endChr m:val="]"/>
              <m:ctrlPr>
                <w:rPr>
                  <w:rFonts w:ascii="Cambria Math" w:hAnsi="Cambria Math"/>
                  <w:i/>
                </w:rPr>
              </m:ctrlPr>
            </m:dPr>
            <m:e>
              <m:r>
                <w:rPr>
                  <w:rFonts w:ascii="Cambria Math" w:hAnsi="Cambria Math"/>
                </w:rPr>
                <m:t>clock cycles</m:t>
              </m:r>
            </m:e>
          </m:d>
          <m:r>
            <w:rPr>
              <w:rFonts w:ascii="Cambria Math" w:hAnsi="Cambria Math"/>
            </w:rPr>
            <m:t>=1</m:t>
          </m:r>
          <m:r>
            <w:rPr>
              <w:rFonts w:ascii="Cambria Math" w:hAnsi="Cambria Math"/>
            </w:rPr>
            <m:t>2</m:t>
          </m:r>
          <m:r>
            <w:rPr>
              <w:rFonts w:ascii="Cambria Math" w:hAnsi="Cambria Math"/>
            </w:rPr>
            <m:t>+</m:t>
          </m:r>
          <m:d>
            <m:dPr>
              <m:ctrlPr>
                <w:rPr>
                  <w:rFonts w:ascii="Cambria Math" w:hAnsi="Cambria Math"/>
                  <w:i/>
                </w:rPr>
              </m:ctrlPr>
            </m:dPr>
            <m:e>
              <m:r>
                <w:rPr>
                  <w:rFonts w:ascii="Cambria Math" w:hAnsi="Cambria Math"/>
                </w:rPr>
                <m:t>number of points</m:t>
              </m:r>
            </m:e>
          </m:d>
          <m:r>
            <w:rPr>
              <w:rFonts w:ascii="Cambria Math" w:hAnsi="Cambria Math"/>
            </w:rPr>
            <m:t xml:space="preserve"> [clock cycles]</m:t>
          </m:r>
        </m:oMath>
      </m:oMathPara>
    </w:p>
    <w:p w14:paraId="754268DE" w14:textId="77777777" w:rsidR="00F654BA" w:rsidRDefault="00A533F9" w:rsidP="00F654BA">
      <w:pPr>
        <w:divId w:val="1574702378"/>
      </w:pPr>
      <w:r>
        <w:t xml:space="preserve">Accordingly, the total </w:t>
      </w:r>
      <w:r w:rsidR="00F654BA">
        <w:t>latency of the k means core is as described in the equation below:</w:t>
      </w:r>
    </w:p>
    <w:p w14:paraId="6E344ACE" w14:textId="42626940" w:rsidR="00F654BA" w:rsidRPr="00F654BA" w:rsidRDefault="00F654BA" w:rsidP="00F654BA">
      <w:pPr>
        <w:divId w:val="1385371718"/>
        <w:rPr>
          <w:rFonts w:ascii="Cambria Math" w:hAnsi="Cambria Math"/>
          <w:i/>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total</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number of iterations)</m:t>
          </m:r>
        </m:oMath>
      </m:oMathPara>
    </w:p>
    <w:p w14:paraId="650C6345" w14:textId="05CB84F5" w:rsidR="001B767F" w:rsidRPr="00851CE5" w:rsidRDefault="001B767F" w:rsidP="00851CE5">
      <w:pPr>
        <w:divId w:val="1574702378"/>
      </w:pPr>
    </w:p>
    <w:p w14:paraId="4F6540A6" w14:textId="77777777" w:rsidR="00851CE5" w:rsidRPr="00851CE5" w:rsidRDefault="00851CE5" w:rsidP="00851CE5">
      <w:pPr>
        <w:divId w:val="1574702378"/>
        <w:rPr>
          <w:rFonts w:ascii="Cambria Math" w:hAnsi="Cambria Math"/>
          <w:iCs/>
        </w:rPr>
      </w:pPr>
    </w:p>
    <w:p w14:paraId="70230D82" w14:textId="77777777" w:rsidR="00BA066D" w:rsidRDefault="00BA066D">
      <w:pPr>
        <w:rPr>
          <w:rFonts w:asciiTheme="majorHAnsi" w:eastAsiaTheme="majorEastAsia" w:hAnsiTheme="majorHAnsi" w:cstheme="majorBidi"/>
          <w:color w:val="2F5496" w:themeColor="accent1" w:themeShade="BF"/>
          <w:sz w:val="32"/>
          <w:szCs w:val="32"/>
        </w:rPr>
      </w:pPr>
      <w:r>
        <w:br w:type="page"/>
      </w:r>
    </w:p>
    <w:p w14:paraId="7276C9E1" w14:textId="76A8FC6A" w:rsidR="004E643C" w:rsidRDefault="004E643C" w:rsidP="002872D4">
      <w:pPr>
        <w:pStyle w:val="Heading1"/>
      </w:pPr>
      <w:bookmarkStart w:id="127" w:name="_Toc42531353"/>
      <w:r>
        <w:lastRenderedPageBreak/>
        <w:t>User guide</w:t>
      </w:r>
      <w:bookmarkEnd w:id="127"/>
    </w:p>
    <w:p w14:paraId="4BE86498" w14:textId="245E29F2" w:rsidR="004E643C" w:rsidRDefault="004E643C" w:rsidP="004E643C">
      <w:r>
        <w:t xml:space="preserve">This chapter is a user guide, in which there are basic instructions of how to use the described IP. </w:t>
      </w:r>
    </w:p>
    <w:p w14:paraId="4B7BE60E" w14:textId="01EE146B" w:rsidR="004E643C" w:rsidRDefault="004E643C" w:rsidP="004E643C">
      <w:pPr>
        <w:pStyle w:val="Heading2"/>
      </w:pPr>
      <w:bookmarkStart w:id="128" w:name="_Toc42531354"/>
      <w:r>
        <w:t>Mandatory configurations</w:t>
      </w:r>
      <w:bookmarkEnd w:id="128"/>
    </w:p>
    <w:p w14:paraId="41784BB6" w14:textId="1FDDCECA" w:rsidR="00721BD3" w:rsidRDefault="00721BD3" w:rsidP="004E643C">
      <w:r>
        <w:t>The following configurations are mandatory, i.e. in case the user chooses not to perform them, the IP functionality may not be correct.</w:t>
      </w:r>
    </w:p>
    <w:p w14:paraId="664BCC00" w14:textId="2A7530D5" w:rsidR="00997FE5" w:rsidRDefault="00997FE5" w:rsidP="00C23680">
      <w:pPr>
        <w:pStyle w:val="Heading3"/>
      </w:pPr>
      <w:bookmarkStart w:id="129" w:name="_Toc42531355"/>
      <w:r>
        <w:t>Reset</w:t>
      </w:r>
      <w:bookmarkEnd w:id="129"/>
    </w:p>
    <w:p w14:paraId="6CDF2B1A" w14:textId="6AE508D8" w:rsidR="00997FE5" w:rsidRPr="00997FE5" w:rsidRDefault="00997FE5" w:rsidP="00997FE5">
      <w:r>
        <w:t>Before starting to use the K means IP, it is needed to assert</w:t>
      </w:r>
      <w:r w:rsidR="008F2124">
        <w:t xml:space="preserve"> low</w:t>
      </w:r>
      <w:r>
        <w:t xml:space="preserve"> the reset </w:t>
      </w:r>
      <w:r w:rsidR="00954EDB">
        <w:t>signal (</w:t>
      </w:r>
      <w:r>
        <w:t>PResetn</w:t>
      </w:r>
      <w:r w:rsidR="009D4FCF">
        <w:t xml:space="preserve">, </w:t>
      </w:r>
      <w:r>
        <w:t>this is an active low signal) for at least half a clock cycle.</w:t>
      </w:r>
      <w:r w:rsidR="00954EDB">
        <w:t xml:space="preserve"> This is needed also between two consecutive uses of the IP.</w:t>
      </w:r>
    </w:p>
    <w:p w14:paraId="07B45634" w14:textId="103542AE" w:rsidR="00C23680" w:rsidRDefault="00C23680" w:rsidP="00C23680">
      <w:pPr>
        <w:pStyle w:val="Heading3"/>
      </w:pPr>
      <w:bookmarkStart w:id="130" w:name="_Toc42531356"/>
      <w:r>
        <w:t>RAM configuration</w:t>
      </w:r>
      <w:bookmarkEnd w:id="130"/>
    </w:p>
    <w:p w14:paraId="2C5BC7D5" w14:textId="295B9FEF" w:rsidR="00C23680" w:rsidRDefault="00C23680" w:rsidP="00C23680">
      <w:r>
        <w:t xml:space="preserve">Before setting the “Go” register to 1, at least 8 data points need to be written to the IP’s RAM, as described in section </w:t>
      </w:r>
      <w:r>
        <w:fldChar w:fldCharType="begin"/>
      </w:r>
      <w:r>
        <w:instrText xml:space="preserve"> REF _Ref37529647 \r \h </w:instrText>
      </w:r>
      <w:r>
        <w:fldChar w:fldCharType="separate"/>
      </w:r>
      <w:r w:rsidR="002D78C1">
        <w:rPr>
          <w:rFonts w:hint="cs"/>
          <w:cs/>
        </w:rPr>
        <w:t>‎</w:t>
      </w:r>
      <w:r w:rsidR="002D78C1">
        <w:t>2.6.1.1</w:t>
      </w:r>
      <w:r>
        <w:fldChar w:fldCharType="end"/>
      </w:r>
      <w:r>
        <w:t xml:space="preserve"> and </w:t>
      </w:r>
      <w:r>
        <w:fldChar w:fldCharType="begin"/>
      </w:r>
      <w:r>
        <w:instrText xml:space="preserve"> REF _Ref37529660 \r \h </w:instrText>
      </w:r>
      <w:r>
        <w:fldChar w:fldCharType="separate"/>
      </w:r>
      <w:r w:rsidR="002D78C1">
        <w:rPr>
          <w:rFonts w:hint="cs"/>
          <w:cs/>
        </w:rPr>
        <w:t>‎</w:t>
      </w:r>
      <w:r w:rsidR="002D78C1">
        <w:t>1.3.2.1</w:t>
      </w:r>
      <w:r>
        <w:fldChar w:fldCharType="end"/>
      </w:r>
      <w:r>
        <w:t>.</w:t>
      </w:r>
    </w:p>
    <w:p w14:paraId="1B52CD4A" w14:textId="2F92DE7C" w:rsidR="00721BD3" w:rsidRDefault="005A5060" w:rsidP="00721BD3">
      <w:pPr>
        <w:pStyle w:val="Heading3"/>
      </w:pPr>
      <w:bookmarkStart w:id="131" w:name="_Toc42531357"/>
      <w:r>
        <w:t>Mandatory r</w:t>
      </w:r>
      <w:r w:rsidR="00721BD3">
        <w:t>egisters configuration</w:t>
      </w:r>
      <w:bookmarkEnd w:id="131"/>
    </w:p>
    <w:p w14:paraId="2591EE4B" w14:textId="485A0B82" w:rsidR="004E643C" w:rsidRDefault="004E643C" w:rsidP="004E643C">
      <w:r>
        <w:t>Before setting the “Go” register to 1, the following registers need to be configured (not necessarily in this order):</w:t>
      </w:r>
    </w:p>
    <w:p w14:paraId="7EF1251F" w14:textId="61DEF805" w:rsidR="004E643C" w:rsidRPr="004E643C" w:rsidRDefault="004E643C" w:rsidP="004E643C">
      <w:pPr>
        <w:pStyle w:val="ListParagraph"/>
        <w:numPr>
          <w:ilvl w:val="0"/>
          <w:numId w:val="28"/>
        </w:numPr>
        <w:rPr>
          <w:rFonts w:asciiTheme="majorHAnsi" w:eastAsiaTheme="majorEastAsia" w:hAnsiTheme="majorHAnsi" w:cstheme="majorBidi"/>
          <w:color w:val="2F5496" w:themeColor="accent1" w:themeShade="BF"/>
          <w:sz w:val="32"/>
          <w:szCs w:val="32"/>
        </w:rPr>
      </w:pPr>
      <w:r w:rsidRPr="004E643C">
        <w:t xml:space="preserve">First ram addr </w:t>
      </w:r>
      <w:r>
        <w:t xml:space="preserve">– this register </w:t>
      </w:r>
      <w:r w:rsidR="00377B58">
        <w:t>must</w:t>
      </w:r>
      <w:r>
        <w:t xml:space="preserve"> be configured to the first ram address in which the user wrote data.</w:t>
      </w:r>
    </w:p>
    <w:p w14:paraId="5EA99998" w14:textId="72065F6A" w:rsidR="004E643C" w:rsidRPr="00600B65" w:rsidRDefault="004E643C" w:rsidP="004E643C">
      <w:pPr>
        <w:pStyle w:val="ListParagraph"/>
        <w:numPr>
          <w:ilvl w:val="0"/>
          <w:numId w:val="28"/>
        </w:numPr>
        <w:rPr>
          <w:rFonts w:asciiTheme="majorHAnsi" w:eastAsiaTheme="majorEastAsia" w:hAnsiTheme="majorHAnsi" w:cstheme="majorBidi"/>
          <w:color w:val="2F5496" w:themeColor="accent1" w:themeShade="BF"/>
          <w:sz w:val="32"/>
          <w:szCs w:val="32"/>
        </w:rPr>
      </w:pPr>
      <w:r>
        <w:t>Last</w:t>
      </w:r>
      <w:r w:rsidRPr="004E643C">
        <w:t xml:space="preserve"> ram addr</w:t>
      </w:r>
      <w:r>
        <w:t xml:space="preserve"> - this register </w:t>
      </w:r>
      <w:r w:rsidR="00377B58">
        <w:t>must</w:t>
      </w:r>
      <w:r>
        <w:t xml:space="preserve"> be configured to the last ram address in which the user wrote data.</w:t>
      </w:r>
    </w:p>
    <w:p w14:paraId="26853C9D" w14:textId="1286E3B8" w:rsidR="003703C3" w:rsidRDefault="003703C3" w:rsidP="003703C3">
      <w:pPr>
        <w:pStyle w:val="Heading3"/>
      </w:pPr>
      <w:bookmarkStart w:id="132" w:name="_Toc42531358"/>
      <w:r>
        <w:t>Go signal</w:t>
      </w:r>
      <w:bookmarkEnd w:id="132"/>
    </w:p>
    <w:p w14:paraId="1E54034E" w14:textId="3118E052" w:rsidR="003703C3" w:rsidRPr="00600B65" w:rsidRDefault="003703C3" w:rsidP="005A5060">
      <w:r>
        <w:t>After making the configurations described above, in order to instruct the IP to start its function, the user must write the value ‘1’ to register named “Go_reg”.</w:t>
      </w:r>
    </w:p>
    <w:p w14:paraId="6454F081" w14:textId="58BECA37" w:rsidR="00BD0923" w:rsidRDefault="00BD0923" w:rsidP="00BD0923">
      <w:pPr>
        <w:pStyle w:val="Heading2"/>
      </w:pPr>
      <w:bookmarkStart w:id="133" w:name="_Toc42531359"/>
      <w:r>
        <w:t>Optional configurations</w:t>
      </w:r>
      <w:bookmarkEnd w:id="133"/>
    </w:p>
    <w:p w14:paraId="2A608A3B" w14:textId="6F2C1D8D" w:rsidR="00BD0923" w:rsidRDefault="00BD0923" w:rsidP="00BD0923">
      <w:r>
        <w:t>The following configurations are optional.</w:t>
      </w:r>
    </w:p>
    <w:p w14:paraId="19EA9E12" w14:textId="42CC8443" w:rsidR="00BD0923" w:rsidRDefault="00F96D3D" w:rsidP="00BD0923">
      <w:pPr>
        <w:pStyle w:val="Heading3"/>
      </w:pPr>
      <w:bookmarkStart w:id="134" w:name="_Toc42531360"/>
      <w:r>
        <w:t>Centroid r</w:t>
      </w:r>
      <w:r w:rsidR="00BD0923">
        <w:t>egisters configuration</w:t>
      </w:r>
      <w:bookmarkEnd w:id="134"/>
    </w:p>
    <w:p w14:paraId="23BED98A" w14:textId="017CE7A8" w:rsidR="00F96D3D" w:rsidRDefault="00F96D3D" w:rsidP="00F96D3D">
      <w:r>
        <w:t>The centroid initial values can be configure by writing these values</w:t>
      </w:r>
      <w:r w:rsidR="00377B58">
        <w:t>(in the data form used by the IP,</w:t>
      </w:r>
      <w:r w:rsidR="00943CF3">
        <w:t xml:space="preserve"> </w:t>
      </w:r>
      <w:r w:rsidR="00377B58">
        <w:t>i.e. fixed point number, MSB is sign bit, then 2 bits for integer part and 10 bits for fractional part)</w:t>
      </w:r>
      <w:r>
        <w:t xml:space="preserve"> to registers “</w:t>
      </w:r>
      <w:r w:rsidRPr="00B84566">
        <w:t>Cent_X_reg</w:t>
      </w:r>
      <w:r>
        <w:t>”(X is an integer between 1 and 8),before the “Go_reg” is configure to ‘1’.</w:t>
      </w:r>
      <w:r w:rsidR="00997FE5">
        <w:t xml:space="preserve"> In case these registers are not configure, all centroid initial values will be zero.</w:t>
      </w:r>
    </w:p>
    <w:p w14:paraId="02139A38" w14:textId="359F4081" w:rsidR="00377B58" w:rsidRDefault="00377B58" w:rsidP="00377B58">
      <w:pPr>
        <w:pStyle w:val="Heading3"/>
      </w:pPr>
      <w:bookmarkStart w:id="135" w:name="_Toc42531361"/>
      <w:r>
        <w:t>Threshold register configuration</w:t>
      </w:r>
      <w:bookmarkEnd w:id="135"/>
    </w:p>
    <w:p w14:paraId="09B80089" w14:textId="5AB24196" w:rsidR="004E643C" w:rsidRPr="004E643C" w:rsidRDefault="00377B58" w:rsidP="00C624B9">
      <w:pPr>
        <w:rPr>
          <w:rFonts w:asciiTheme="majorHAnsi" w:eastAsiaTheme="majorEastAsia" w:hAnsiTheme="majorHAnsi" w:cstheme="majorBidi"/>
          <w:color w:val="2F5496" w:themeColor="accent1" w:themeShade="BF"/>
          <w:sz w:val="32"/>
          <w:szCs w:val="32"/>
        </w:rPr>
      </w:pPr>
      <w:r>
        <w:t xml:space="preserve">The threshold value used for convergence check of the algorithm may be configure by user. It can be </w:t>
      </w:r>
      <w:r w:rsidR="005374E0">
        <w:t>configured</w:t>
      </w:r>
      <w:r>
        <w:t xml:space="preserve"> by writing </w:t>
      </w:r>
      <w:r w:rsidR="005374E0">
        <w:t>the desired threshold value (in the data form used by the IP, i.e. fixed</w:t>
      </w:r>
      <w:r w:rsidR="00997A90">
        <w:t>-</w:t>
      </w:r>
      <w:r w:rsidR="005374E0">
        <w:t>point number, MSB is sign bit, then 2 bits for integer part and 10 bits for fractional part) to register “</w:t>
      </w:r>
      <w:r w:rsidR="005374E0" w:rsidRPr="00B84566">
        <w:t>Thresh hold</w:t>
      </w:r>
      <w:r w:rsidR="005374E0">
        <w:t>”</w:t>
      </w:r>
      <w:r w:rsidR="00C531D2">
        <w:t>. In case this register is not configure, the threshold value will be zero.</w:t>
      </w:r>
    </w:p>
    <w:p w14:paraId="03988438" w14:textId="77777777" w:rsidR="00C624B9" w:rsidRDefault="00C624B9">
      <w:pPr>
        <w:rPr>
          <w:rFonts w:asciiTheme="majorHAnsi" w:eastAsiaTheme="majorEastAsia" w:hAnsiTheme="majorHAnsi" w:cstheme="majorBidi"/>
          <w:color w:val="2F5496" w:themeColor="accent1" w:themeShade="BF"/>
          <w:sz w:val="32"/>
          <w:szCs w:val="32"/>
        </w:rPr>
      </w:pPr>
      <w:r>
        <w:br w:type="page"/>
      </w:r>
    </w:p>
    <w:p w14:paraId="7D03AC39" w14:textId="038AEC51" w:rsidR="002872D4" w:rsidRDefault="002872D4" w:rsidP="002872D4">
      <w:pPr>
        <w:pStyle w:val="Heading1"/>
      </w:pPr>
      <w:bookmarkStart w:id="136" w:name="_Toc42531362"/>
      <w:r>
        <w:rPr>
          <w:rFonts w:hint="cs"/>
        </w:rPr>
        <w:lastRenderedPageBreak/>
        <w:t>Z</w:t>
      </w:r>
      <w:r>
        <w:t>ero Order Verification</w:t>
      </w:r>
      <w:bookmarkEnd w:id="136"/>
    </w:p>
    <w:p w14:paraId="4C7FF799" w14:textId="4830E4BD" w:rsidR="002872D4" w:rsidRDefault="005B5547" w:rsidP="002872D4">
      <w:r>
        <w:t xml:space="preserve">In this section, there is a description of the tests made for the described implementation. </w:t>
      </w:r>
    </w:p>
    <w:p w14:paraId="16C41089" w14:textId="7BADAA9C" w:rsidR="005B5547" w:rsidRDefault="005B5547" w:rsidP="005B5547">
      <w:pPr>
        <w:pStyle w:val="Heading2"/>
      </w:pPr>
      <w:bookmarkStart w:id="137" w:name="_Toc42531363"/>
      <w:r>
        <w:t>Block diagram of the testbench</w:t>
      </w:r>
      <w:bookmarkEnd w:id="137"/>
    </w:p>
    <w:p w14:paraId="5077207A" w14:textId="63A6E8C9" w:rsidR="005B5547" w:rsidRDefault="005B5547" w:rsidP="005B5547">
      <w:r>
        <w:t>The testbench made in order to verify the implementation of the design described herein was called top_tb.sv. Its structure is as shown i</w:t>
      </w:r>
      <w:r w:rsidR="0057114B">
        <w:t xml:space="preserve">n </w:t>
      </w:r>
      <w:r w:rsidR="0057114B">
        <w:fldChar w:fldCharType="begin"/>
      </w:r>
      <w:r w:rsidR="0057114B">
        <w:instrText xml:space="preserve"> REF _Ref35328557 \h </w:instrText>
      </w:r>
      <w:r w:rsidR="0057114B">
        <w:fldChar w:fldCharType="separate"/>
      </w:r>
      <w:r w:rsidR="002D78C1">
        <w:t xml:space="preserve">Figure </w:t>
      </w:r>
      <w:r w:rsidR="002D78C1">
        <w:rPr>
          <w:noProof/>
        </w:rPr>
        <w:t>36</w:t>
      </w:r>
      <w:r w:rsidR="0057114B">
        <w:fldChar w:fldCharType="end"/>
      </w:r>
      <w:r w:rsidR="0057114B">
        <w:t>. It is basically composed by an instantiation of the K mean</w:t>
      </w:r>
      <w:r w:rsidR="00F1652A">
        <w:t>s</w:t>
      </w:r>
      <w:r w:rsidR="0057114B">
        <w:t xml:space="preserve"> </w:t>
      </w:r>
      <w:r w:rsidR="00FA38C0">
        <w:t>TOP (</w:t>
      </w:r>
      <w:r w:rsidR="0057114B">
        <w:t>which is the verified DUT</w:t>
      </w:r>
      <w:r w:rsidR="004757A6">
        <w:t>),</w:t>
      </w:r>
      <w:r w:rsidR="0057114B">
        <w:t xml:space="preserve"> a clock generator and a stimulus generator and driver.</w:t>
      </w:r>
    </w:p>
    <w:p w14:paraId="530A9B3F" w14:textId="58F2AFD4" w:rsidR="005B5547" w:rsidRDefault="005B5547" w:rsidP="005B5547"/>
    <w:p w14:paraId="3A9BA8B2" w14:textId="77777777" w:rsidR="003B5F2F" w:rsidRDefault="003B5F2F" w:rsidP="003B5F2F">
      <w:pPr>
        <w:pStyle w:val="Caption"/>
      </w:pPr>
      <w:r>
        <w:rPr>
          <w:noProof/>
        </w:rPr>
        <w:drawing>
          <wp:inline distT="0" distB="0" distL="0" distR="0" wp14:anchorId="23A652C8" wp14:editId="436C5218">
            <wp:extent cx="5486400" cy="37623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3762375"/>
                    </a:xfrm>
                    <a:prstGeom prst="rect">
                      <a:avLst/>
                    </a:prstGeom>
                    <a:noFill/>
                    <a:ln>
                      <a:noFill/>
                    </a:ln>
                  </pic:spPr>
                </pic:pic>
              </a:graphicData>
            </a:graphic>
          </wp:inline>
        </w:drawing>
      </w:r>
    </w:p>
    <w:p w14:paraId="71504017" w14:textId="7632103B" w:rsidR="005B5547" w:rsidRDefault="003B5F2F" w:rsidP="003B5F2F">
      <w:pPr>
        <w:pStyle w:val="Caption"/>
      </w:pPr>
      <w:bookmarkStart w:id="138" w:name="_Ref35328557"/>
      <w:bookmarkStart w:id="139" w:name="_Ref35328549"/>
      <w:bookmarkStart w:id="140" w:name="_Toc42531417"/>
      <w:r>
        <w:t xml:space="preserve">Figure </w:t>
      </w:r>
      <w:r w:rsidR="007202CF">
        <w:fldChar w:fldCharType="begin"/>
      </w:r>
      <w:r w:rsidR="007202CF">
        <w:instrText xml:space="preserve"> SEQ Figure \* ARABIC </w:instrText>
      </w:r>
      <w:r w:rsidR="007202CF">
        <w:fldChar w:fldCharType="separate"/>
      </w:r>
      <w:r w:rsidR="002D78C1">
        <w:rPr>
          <w:noProof/>
        </w:rPr>
        <w:t>36</w:t>
      </w:r>
      <w:r w:rsidR="007202CF">
        <w:rPr>
          <w:noProof/>
        </w:rPr>
        <w:fldChar w:fldCharType="end"/>
      </w:r>
      <w:bookmarkEnd w:id="138"/>
      <w:r>
        <w:t>: Top tb block diagram</w:t>
      </w:r>
      <w:bookmarkEnd w:id="139"/>
      <w:bookmarkEnd w:id="140"/>
    </w:p>
    <w:p w14:paraId="5EBA0952" w14:textId="5A373D61" w:rsidR="00E17AD2" w:rsidRDefault="00E17AD2" w:rsidP="00E17AD2">
      <w:pPr>
        <w:pStyle w:val="Heading2"/>
      </w:pPr>
      <w:bookmarkStart w:id="141" w:name="_Toc42531364"/>
      <w:r>
        <w:t>Tests description</w:t>
      </w:r>
      <w:bookmarkEnd w:id="141"/>
    </w:p>
    <w:p w14:paraId="143A9FC9" w14:textId="45767B38" w:rsidR="00E17AD2" w:rsidRDefault="00E17AD2" w:rsidP="00E17AD2">
      <w:r>
        <w:t>Two actual tests were implemented in the described testbench</w:t>
      </w:r>
      <w:r w:rsidR="002F29E8">
        <w:t>:</w:t>
      </w:r>
    </w:p>
    <w:p w14:paraId="26682112" w14:textId="4B5002C1" w:rsidR="000F1079" w:rsidRDefault="000F1079" w:rsidP="00A57374">
      <w:pPr>
        <w:pStyle w:val="ListParagraph"/>
        <w:numPr>
          <w:ilvl w:val="0"/>
          <w:numId w:val="20"/>
        </w:numPr>
      </w:pPr>
      <w:r>
        <w:t>“Sanity check” test: this test verifies with a simple example the functionality of the k means top module.</w:t>
      </w:r>
    </w:p>
    <w:p w14:paraId="62DF95A8" w14:textId="3B0ABFAD" w:rsidR="006D4A06" w:rsidRDefault="002F29E8" w:rsidP="002F29E8">
      <w:pPr>
        <w:pStyle w:val="ListParagraph"/>
        <w:numPr>
          <w:ilvl w:val="0"/>
          <w:numId w:val="20"/>
        </w:numPr>
      </w:pPr>
      <w:r>
        <w:t xml:space="preserve">“Do nothing” test: this test verifies the case that </w:t>
      </w:r>
      <w:r w:rsidR="006D4A06">
        <w:t xml:space="preserve">k means top module should not change the </w:t>
      </w:r>
      <w:r>
        <w:t xml:space="preserve">initial centroid values </w:t>
      </w:r>
      <w:r w:rsidR="006D4A06">
        <w:t xml:space="preserve">because they </w:t>
      </w:r>
      <w:r>
        <w:t xml:space="preserve">are the same as </w:t>
      </w:r>
      <w:r w:rsidR="006D4A06">
        <w:t xml:space="preserve">the data points, therefore being the expected final centroid values. </w:t>
      </w:r>
    </w:p>
    <w:p w14:paraId="4621F2B3" w14:textId="55F9CFBD" w:rsidR="009A3F60" w:rsidRDefault="009A3F60" w:rsidP="00E17AD2"/>
    <w:p w14:paraId="730D3143" w14:textId="7EDB5448" w:rsidR="00B10A23" w:rsidRDefault="00B10A23" w:rsidP="00B10A23">
      <w:pPr>
        <w:pStyle w:val="Heading3"/>
      </w:pPr>
      <w:bookmarkStart w:id="142" w:name="_Ref42529603"/>
      <w:bookmarkStart w:id="143" w:name="_Toc42531365"/>
      <w:r>
        <w:lastRenderedPageBreak/>
        <w:t>“Sanity check” test description</w:t>
      </w:r>
      <w:bookmarkEnd w:id="142"/>
      <w:bookmarkEnd w:id="143"/>
    </w:p>
    <w:p w14:paraId="0C4715F1" w14:textId="121EB9AD" w:rsidR="008C4C62" w:rsidRDefault="00C63315" w:rsidP="008C4C62">
      <w:r>
        <w:t xml:space="preserve">In this test, ten data points are inserted in the RAM, which have different values to the eight initial values of the </w:t>
      </w:r>
      <w:r w:rsidR="00FA38C0">
        <w:t>centroid’s</w:t>
      </w:r>
      <w:r>
        <w:t xml:space="preserve"> registers in the register file. </w:t>
      </w:r>
    </w:p>
    <w:p w14:paraId="534C28B8" w14:textId="202EE0CA" w:rsidR="008C4C62" w:rsidRDefault="008C4C62" w:rsidP="00C63315">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026FDE01" w14:textId="08CEEA60" w:rsidR="008C4C62" w:rsidRDefault="008C4C62" w:rsidP="008C4C62">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10 to the</w:t>
      </w:r>
      <w:r>
        <w:rPr>
          <w:rFonts w:hint="cs"/>
          <w:rtl/>
        </w:rPr>
        <w:t xml:space="preserve"> </w:t>
      </w:r>
      <w:r>
        <w:t>register which stores the last RAM address containing data.</w:t>
      </w:r>
    </w:p>
    <w:p w14:paraId="6C397369" w14:textId="7706902B" w:rsidR="008C4C62" w:rsidRDefault="008C4C62" w:rsidP="008C4C62">
      <w:r>
        <w:t>Next, by indirect access, the testbench writes the ten data points</w:t>
      </w:r>
      <w:r w:rsidR="0080738B">
        <w:t xml:space="preserve"> to the RAM in the DUT</w:t>
      </w:r>
      <w:r>
        <w:t>. Between these ten data points, eight contained data different from zero only in their first dimension (the 13 LSBs of the data point), one has data different from zero in its second dimension ( bits 14 to 26 of the data point )  and the last point has data different from zero in its first dimension (the 13 LSBs of the data point) and third dimension ( bits 27 to 39 of the data point ).</w:t>
      </w:r>
    </w:p>
    <w:p w14:paraId="7AC90144" w14:textId="6BA35A67" w:rsidR="008C4C62" w:rsidRDefault="008C4C62" w:rsidP="008C4C62">
      <w:r>
        <w:t>Finally, the testbench writes the value ‘1’ to the go register in the register file, and from then it waits for the algorithm to end, which is signaled by the rising edge of the interrupt output signal of the k means top module.</w:t>
      </w:r>
    </w:p>
    <w:p w14:paraId="6C67E7F5" w14:textId="77777777" w:rsidR="000F1079" w:rsidRDefault="000F1079" w:rsidP="000F1079">
      <w:pPr>
        <w:pStyle w:val="Heading3"/>
      </w:pPr>
      <w:bookmarkStart w:id="144" w:name="_Toc42531366"/>
      <w:r>
        <w:t>“Do nothing” test description</w:t>
      </w:r>
      <w:bookmarkEnd w:id="144"/>
    </w:p>
    <w:p w14:paraId="693A8B20" w14:textId="1C8B9576" w:rsidR="000F1079" w:rsidRDefault="000F1079" w:rsidP="000F1079">
      <w:r>
        <w:t xml:space="preserve">In this test, eight data points are inserted in the RAM, which have values equal to the eight initial values of the </w:t>
      </w:r>
      <w:r w:rsidR="00FA38C0">
        <w:t>centroid’s</w:t>
      </w:r>
      <w:r>
        <w:t xml:space="preserve"> registers in the register file.</w:t>
      </w:r>
    </w:p>
    <w:p w14:paraId="05F844D6" w14:textId="77777777" w:rsidR="000F1079" w:rsidRDefault="000F1079" w:rsidP="000F1079">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20758309" w14:textId="77777777" w:rsidR="000F1079" w:rsidRDefault="000F1079" w:rsidP="000F1079">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8 to the</w:t>
      </w:r>
      <w:r>
        <w:rPr>
          <w:rFonts w:hint="cs"/>
          <w:rtl/>
        </w:rPr>
        <w:t xml:space="preserve"> </w:t>
      </w:r>
      <w:r>
        <w:t>register which stores the last RAM address containing data.</w:t>
      </w:r>
    </w:p>
    <w:p w14:paraId="5730BA13" w14:textId="77777777" w:rsidR="000F1079" w:rsidRDefault="000F1079" w:rsidP="000F1079">
      <w:r>
        <w:t>Next, by indirect access, the testbench writes the eight data points, which are points containing zeros on six dimensions and in the first dimension (the 13 LSBs of the data point)</w:t>
      </w:r>
      <w:r w:rsidRPr="00B10A23">
        <w:t xml:space="preserve"> </w:t>
      </w:r>
      <w:r>
        <w:t xml:space="preserve">they contain decimal values from 1 to 8. </w:t>
      </w:r>
    </w:p>
    <w:p w14:paraId="74D00BF7" w14:textId="035F4186" w:rsidR="000F1079" w:rsidRDefault="000F1079" w:rsidP="000F1079">
      <w:r>
        <w:t>Finally, the testbench writes the value ‘1’ to the go register in the register file, and from then it waits for the algorithm to end, which is signaled by the rising edge of the interrupt output signal of the k means top module.</w:t>
      </w:r>
    </w:p>
    <w:p w14:paraId="751472EC" w14:textId="049FFA73" w:rsidR="002151FB" w:rsidRDefault="002151FB" w:rsidP="002151FB">
      <w:pPr>
        <w:pStyle w:val="Heading2"/>
      </w:pPr>
      <w:bookmarkStart w:id="145" w:name="_Toc42531367"/>
      <w:r>
        <w:t xml:space="preserve">Tests </w:t>
      </w:r>
      <w:r w:rsidR="00D14BB5">
        <w:t>r</w:t>
      </w:r>
      <w:r>
        <w:t>esults</w:t>
      </w:r>
      <w:bookmarkEnd w:id="145"/>
    </w:p>
    <w:p w14:paraId="2C1C2D3C" w14:textId="47480AEE" w:rsidR="00C0572A" w:rsidRPr="00C0572A" w:rsidRDefault="00C0572A" w:rsidP="00C0572A">
      <w:r>
        <w:t xml:space="preserve">In this section the result of the test descripted in the above section is analyzed. As the “sanity check” test is more complex in its execution than the “do nothing” test, its analysis is more  </w:t>
      </w:r>
      <w:r>
        <w:lastRenderedPageBreak/>
        <w:t xml:space="preserve">detailed, but the same could have been done for the “do nothing” test, resulting in a similar detailed analysis. </w:t>
      </w:r>
    </w:p>
    <w:p w14:paraId="10161C9C" w14:textId="2566829B" w:rsidR="00C0572A" w:rsidRDefault="00C0572A" w:rsidP="00C0572A">
      <w:pPr>
        <w:pStyle w:val="Heading3"/>
      </w:pPr>
      <w:bookmarkStart w:id="146" w:name="_Toc42531368"/>
      <w:r>
        <w:t>“Sanity check” test result</w:t>
      </w:r>
      <w:r w:rsidR="00F71931">
        <w:t>s</w:t>
      </w:r>
      <w:bookmarkEnd w:id="146"/>
    </w:p>
    <w:p w14:paraId="68AD45D4" w14:textId="49216EC6" w:rsidR="009F686F" w:rsidRDefault="009F686F" w:rsidP="009F686F">
      <w:r>
        <w:t xml:space="preserve">In this section, an analysis of the “Sanity check” test results </w:t>
      </w:r>
      <w:r w:rsidR="00FA38C0">
        <w:t xml:space="preserve">is </w:t>
      </w:r>
      <w:r>
        <w:t xml:space="preserve">made, highlighting some </w:t>
      </w:r>
      <w:r w:rsidR="00E41A0F">
        <w:t>essential</w:t>
      </w:r>
      <w:r>
        <w:t xml:space="preserve"> parts of the algorithm’s implementation. </w:t>
      </w:r>
    </w:p>
    <w:p w14:paraId="7E6EE615" w14:textId="7872A27F" w:rsidR="009F686F" w:rsidRDefault="009F686F" w:rsidP="009F686F">
      <w:pPr>
        <w:pStyle w:val="Heading4"/>
      </w:pPr>
      <w:r>
        <w:t xml:space="preserve">“Sanity check” test full simulation analysis </w:t>
      </w:r>
    </w:p>
    <w:p w14:paraId="60D0DD51" w14:textId="17F11C5A" w:rsidR="00202D0D" w:rsidRDefault="00202D0D" w:rsidP="00202D0D">
      <w:r>
        <w:t>T</w:t>
      </w:r>
      <w:r w:rsidR="00E41A0F">
        <w:t>he figure bellow demonstrates the full simulation done by the “Sanity check” test.</w:t>
      </w:r>
      <w:r w:rsidR="002858E5">
        <w:t xml:space="preserve"> In this figure, the main parts </w:t>
      </w:r>
      <w:r w:rsidR="003A1188">
        <w:t xml:space="preserve">of </w:t>
      </w:r>
      <w:r w:rsidR="002858E5">
        <w:t>the IP functionality were marked:</w:t>
      </w:r>
    </w:p>
    <w:p w14:paraId="54DFEAE1" w14:textId="0B55E4E9" w:rsidR="002858E5" w:rsidRDefault="002858E5" w:rsidP="002858E5">
      <w:r>
        <w:t xml:space="preserve">First, the testbench configures the centroid’s registers with their initial value, as well as the registers which contain the RAM first and final addresses. This part was named “Configure </w:t>
      </w:r>
      <w:r w:rsidR="007C519A">
        <w:t>registers”</w:t>
      </w:r>
      <w:r>
        <w:t xml:space="preserve"> in </w:t>
      </w:r>
      <w:r>
        <w:fldChar w:fldCharType="begin"/>
      </w:r>
      <w:r>
        <w:instrText xml:space="preserve"> REF _Ref35604671 \h </w:instrText>
      </w:r>
      <w:r>
        <w:fldChar w:fldCharType="separate"/>
      </w:r>
      <w:r w:rsidR="002D78C1">
        <w:t xml:space="preserve">Figure </w:t>
      </w:r>
      <w:r w:rsidR="002D78C1">
        <w:rPr>
          <w:noProof/>
        </w:rPr>
        <w:t>37</w:t>
      </w:r>
      <w:r>
        <w:fldChar w:fldCharType="end"/>
      </w:r>
      <w:r>
        <w:t>.</w:t>
      </w:r>
    </w:p>
    <w:p w14:paraId="73A3AFBE" w14:textId="5BE99C10" w:rsidR="002858E5" w:rsidRDefault="002858E5" w:rsidP="002858E5">
      <w:r>
        <w:t xml:space="preserve">Then, the testbench writes the data point to the RAM via indirect access. This part was named “Indirect writing to </w:t>
      </w:r>
      <w:r w:rsidR="00857935">
        <w:t>RAM</w:t>
      </w:r>
      <w:r>
        <w:t xml:space="preserve">” in </w:t>
      </w:r>
      <w:r>
        <w:fldChar w:fldCharType="begin"/>
      </w:r>
      <w:r>
        <w:instrText xml:space="preserve"> REF _Ref35604671 \h </w:instrText>
      </w:r>
      <w:r>
        <w:fldChar w:fldCharType="separate"/>
      </w:r>
      <w:r w:rsidR="002D78C1">
        <w:t xml:space="preserve">Figure </w:t>
      </w:r>
      <w:r w:rsidR="002D78C1">
        <w:rPr>
          <w:noProof/>
        </w:rPr>
        <w:t>37</w:t>
      </w:r>
      <w:r>
        <w:fldChar w:fldCharType="end"/>
      </w:r>
      <w:r>
        <w:t>.</w:t>
      </w:r>
    </w:p>
    <w:p w14:paraId="48A08AC0" w14:textId="15E6941C" w:rsidR="00857935" w:rsidRDefault="00857935" w:rsidP="002858E5">
      <w:r>
        <w:t xml:space="preserve">Finally, in </w:t>
      </w:r>
      <w:r>
        <w:fldChar w:fldCharType="begin"/>
      </w:r>
      <w:r>
        <w:instrText xml:space="preserve"> REF _Ref35604671 \h </w:instrText>
      </w:r>
      <w:r>
        <w:fldChar w:fldCharType="separate"/>
      </w:r>
      <w:r w:rsidR="002D78C1">
        <w:t xml:space="preserve">Figure </w:t>
      </w:r>
      <w:r w:rsidR="002D78C1">
        <w:rPr>
          <w:noProof/>
        </w:rPr>
        <w:t>37</w:t>
      </w:r>
      <w:r>
        <w:fldChar w:fldCharType="end"/>
      </w:r>
      <w:r>
        <w:t xml:space="preserve"> , in the part called “Algorithm calculation”, centroid registers, accumulators and accumulator counters can be seen changing with the progress of the algorithm. </w:t>
      </w:r>
      <w:r w:rsidR="007C519A">
        <w:t>Also,</w:t>
      </w:r>
      <w:r>
        <w:t xml:space="preserve"> in this part, the “Has converged” signal was marked in its rising edge, meaning the algorithm has reached convergence. Eight clock cycles after this occurs, the “interrupt” signal was marked in its rising edge, meaning the core is communicating to its host that it has finished its purpose.</w:t>
      </w:r>
    </w:p>
    <w:p w14:paraId="134101EE" w14:textId="77777777" w:rsidR="00EC370F" w:rsidRDefault="00EC370F" w:rsidP="00EC370F">
      <w:pPr>
        <w:keepNext/>
      </w:pPr>
      <w:r w:rsidRPr="00EC370F">
        <w:rPr>
          <w:noProof/>
        </w:rPr>
        <w:drawing>
          <wp:inline distT="0" distB="0" distL="0" distR="0" wp14:anchorId="1262F5DF" wp14:editId="7B0BB241">
            <wp:extent cx="5486400" cy="35477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86400" cy="3547745"/>
                    </a:xfrm>
                    <a:prstGeom prst="rect">
                      <a:avLst/>
                    </a:prstGeom>
                  </pic:spPr>
                </pic:pic>
              </a:graphicData>
            </a:graphic>
          </wp:inline>
        </w:drawing>
      </w:r>
    </w:p>
    <w:p w14:paraId="7B971D39" w14:textId="45A66D06" w:rsidR="009F686F" w:rsidRPr="009F686F" w:rsidRDefault="00EC370F" w:rsidP="00EC370F">
      <w:pPr>
        <w:pStyle w:val="Caption"/>
      </w:pPr>
      <w:bookmarkStart w:id="147" w:name="_Ref35604671"/>
      <w:bookmarkStart w:id="148" w:name="_Ref35604652"/>
      <w:bookmarkStart w:id="149" w:name="_Toc42531418"/>
      <w:r>
        <w:t xml:space="preserve">Figure </w:t>
      </w:r>
      <w:r w:rsidR="007202CF">
        <w:fldChar w:fldCharType="begin"/>
      </w:r>
      <w:r w:rsidR="007202CF">
        <w:instrText xml:space="preserve"> SEQ Figure \* ARABIC </w:instrText>
      </w:r>
      <w:r w:rsidR="007202CF">
        <w:fldChar w:fldCharType="separate"/>
      </w:r>
      <w:r w:rsidR="002D78C1">
        <w:rPr>
          <w:noProof/>
        </w:rPr>
        <w:t>37</w:t>
      </w:r>
      <w:r w:rsidR="007202CF">
        <w:rPr>
          <w:noProof/>
        </w:rPr>
        <w:fldChar w:fldCharType="end"/>
      </w:r>
      <w:bookmarkEnd w:id="147"/>
      <w:r>
        <w:t>: "Sanity check" full simulation</w:t>
      </w:r>
      <w:bookmarkEnd w:id="148"/>
      <w:bookmarkEnd w:id="149"/>
    </w:p>
    <w:p w14:paraId="37109DC9" w14:textId="2D20BF2B" w:rsidR="009F686F" w:rsidRDefault="009F686F" w:rsidP="009F686F">
      <w:pPr>
        <w:pStyle w:val="Heading4"/>
      </w:pPr>
      <w:r>
        <w:lastRenderedPageBreak/>
        <w:t xml:space="preserve">“Sanity check” test simulation parts analysis </w:t>
      </w:r>
    </w:p>
    <w:p w14:paraId="7494A559" w14:textId="44097315" w:rsidR="002E30B1" w:rsidRDefault="002E30B1" w:rsidP="002E30B1">
      <w:r>
        <w:t>In the following subsections, some of the main parts of the algorithm calculation in the “Sanity check” simulation are shown.</w:t>
      </w:r>
    </w:p>
    <w:p w14:paraId="5C52926F" w14:textId="3D4FA2FF" w:rsidR="009F686F" w:rsidRDefault="008C63B4" w:rsidP="002E30B1">
      <w:pPr>
        <w:pStyle w:val="Heading5"/>
      </w:pPr>
      <w:r>
        <w:t>Classifying points</w:t>
      </w:r>
    </w:p>
    <w:p w14:paraId="332CF45E" w14:textId="2AB881B8" w:rsidR="008C63B4" w:rsidRDefault="008C63B4" w:rsidP="008C63B4">
      <w:r>
        <w:t xml:space="preserve">In </w:t>
      </w:r>
      <w:r>
        <w:fldChar w:fldCharType="begin"/>
      </w:r>
      <w:r>
        <w:instrText xml:space="preserve"> REF _Ref35605837 \h </w:instrText>
      </w:r>
      <w:r>
        <w:fldChar w:fldCharType="separate"/>
      </w:r>
      <w:r w:rsidR="002D78C1">
        <w:t xml:space="preserve">Figure </w:t>
      </w:r>
      <w:r w:rsidR="002D78C1">
        <w:rPr>
          <w:noProof/>
        </w:rPr>
        <w:t>38</w:t>
      </w:r>
      <w:r>
        <w:fldChar w:fldCharType="end"/>
      </w:r>
      <w:r>
        <w:t xml:space="preserve">, the classification step of the K means algorithm is shown. The </w:t>
      </w:r>
      <w:r w:rsidR="0088080F">
        <w:t>accumulator’s</w:t>
      </w:r>
      <w:r>
        <w:t xml:space="preserve"> registers values changed, as well as their respective counters, according to the centroid number the points are assigned to.</w:t>
      </w:r>
    </w:p>
    <w:p w14:paraId="370C4765" w14:textId="6D1BCD86" w:rsidR="008C63B4" w:rsidRDefault="008C63B4" w:rsidP="008C63B4"/>
    <w:p w14:paraId="507A73E7" w14:textId="4BE8B4CE" w:rsidR="008C63B4" w:rsidRDefault="00181CB2" w:rsidP="008C63B4">
      <w:pPr>
        <w:keepNext/>
      </w:pPr>
      <w:r>
        <w:rPr>
          <w:noProof/>
        </w:rPr>
        <w:drawing>
          <wp:inline distT="0" distB="0" distL="0" distR="0" wp14:anchorId="27C4E60E" wp14:editId="38688ACF">
            <wp:extent cx="5486400" cy="354774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3547745"/>
                    </a:xfrm>
                    <a:prstGeom prst="rect">
                      <a:avLst/>
                    </a:prstGeom>
                    <a:noFill/>
                    <a:ln>
                      <a:noFill/>
                    </a:ln>
                  </pic:spPr>
                </pic:pic>
              </a:graphicData>
            </a:graphic>
          </wp:inline>
        </w:drawing>
      </w:r>
    </w:p>
    <w:p w14:paraId="5EA873BB" w14:textId="6EF0C59C" w:rsidR="008C63B4" w:rsidRPr="008C63B4" w:rsidRDefault="008C63B4" w:rsidP="008C63B4">
      <w:pPr>
        <w:pStyle w:val="Caption"/>
      </w:pPr>
      <w:bookmarkStart w:id="150" w:name="_Ref35605837"/>
      <w:bookmarkStart w:id="151" w:name="_Toc42531419"/>
      <w:r>
        <w:t xml:space="preserve">Figure </w:t>
      </w:r>
      <w:r w:rsidR="007202CF">
        <w:fldChar w:fldCharType="begin"/>
      </w:r>
      <w:r w:rsidR="007202CF">
        <w:instrText xml:space="preserve"> SEQ Figure \* ARABIC </w:instrText>
      </w:r>
      <w:r w:rsidR="007202CF">
        <w:fldChar w:fldCharType="separate"/>
      </w:r>
      <w:r w:rsidR="002D78C1">
        <w:rPr>
          <w:noProof/>
        </w:rPr>
        <w:t>38</w:t>
      </w:r>
      <w:r w:rsidR="007202CF">
        <w:rPr>
          <w:noProof/>
        </w:rPr>
        <w:fldChar w:fldCharType="end"/>
      </w:r>
      <w:bookmarkEnd w:id="150"/>
      <w:r>
        <w:t>: classifying points in "Sanity check"</w:t>
      </w:r>
      <w:r>
        <w:rPr>
          <w:noProof/>
        </w:rPr>
        <w:t xml:space="preserve"> simulation</w:t>
      </w:r>
      <w:bookmarkEnd w:id="151"/>
    </w:p>
    <w:p w14:paraId="7FCA4A9C" w14:textId="6581DC79" w:rsidR="0088080F" w:rsidRDefault="0088080F" w:rsidP="0088080F">
      <w:pPr>
        <w:pStyle w:val="Heading5"/>
      </w:pPr>
      <w:r>
        <w:t>New centroid</w:t>
      </w:r>
      <w:r w:rsidR="000E6B14">
        <w:t>s</w:t>
      </w:r>
      <w:r>
        <w:t xml:space="preserve"> calculation</w:t>
      </w:r>
    </w:p>
    <w:p w14:paraId="08136235" w14:textId="1B2D6C88" w:rsidR="00CE2A71" w:rsidRDefault="00CE2A71" w:rsidP="00CE2A71">
      <w:r>
        <w:t>In</w:t>
      </w:r>
      <w:r w:rsidR="000E6B14">
        <w:t xml:space="preserve"> </w:t>
      </w:r>
      <w:r w:rsidR="000E6B14">
        <w:fldChar w:fldCharType="begin"/>
      </w:r>
      <w:r w:rsidR="000E6B14">
        <w:instrText xml:space="preserve"> REF _Ref35606822 \h </w:instrText>
      </w:r>
      <w:r w:rsidR="000E6B14">
        <w:fldChar w:fldCharType="separate"/>
      </w:r>
      <w:r w:rsidR="002D78C1">
        <w:t xml:space="preserve">Figure </w:t>
      </w:r>
      <w:r w:rsidR="002D78C1">
        <w:rPr>
          <w:noProof/>
        </w:rPr>
        <w:t>39</w:t>
      </w:r>
      <w:r w:rsidR="000E6B14">
        <w:fldChar w:fldCharType="end"/>
      </w:r>
      <w:r>
        <w:t>, th</w:t>
      </w:r>
      <w:r w:rsidR="000E6B14">
        <w:t>e calculation of new centroids is shown</w:t>
      </w:r>
      <w:r>
        <w:t xml:space="preserve">. </w:t>
      </w:r>
      <w:r w:rsidR="000E6B14">
        <w:t xml:space="preserve">The divider block divides </w:t>
      </w:r>
      <w:r>
        <w:t xml:space="preserve">accumulator’s registers values </w:t>
      </w:r>
      <w:r w:rsidR="000E6B14">
        <w:t xml:space="preserve">by </w:t>
      </w:r>
      <w:r>
        <w:t>their respective counters</w:t>
      </w:r>
      <w:r w:rsidR="000E6B14">
        <w:t xml:space="preserve"> (case the divisor is not zero, meaning no points were assigned to this cluster).</w:t>
      </w:r>
    </w:p>
    <w:p w14:paraId="03A3E59A" w14:textId="41ABFF3D" w:rsidR="000E6B14" w:rsidRDefault="000E6B14" w:rsidP="00CE2A71"/>
    <w:p w14:paraId="6CF43DF4" w14:textId="0BA3AAA5" w:rsidR="000E6B14" w:rsidRDefault="006B7A7E" w:rsidP="000E6B14">
      <w:pPr>
        <w:keepNext/>
      </w:pPr>
      <w:r>
        <w:rPr>
          <w:noProof/>
        </w:rPr>
        <w:lastRenderedPageBreak/>
        <w:drawing>
          <wp:inline distT="0" distB="0" distL="0" distR="0" wp14:anchorId="7D06AC85" wp14:editId="63AD4A51">
            <wp:extent cx="5486400" cy="3537585"/>
            <wp:effectExtent l="0" t="0" r="0" b="571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3537585"/>
                    </a:xfrm>
                    <a:prstGeom prst="rect">
                      <a:avLst/>
                    </a:prstGeom>
                    <a:noFill/>
                    <a:ln>
                      <a:noFill/>
                    </a:ln>
                  </pic:spPr>
                </pic:pic>
              </a:graphicData>
            </a:graphic>
          </wp:inline>
        </w:drawing>
      </w:r>
    </w:p>
    <w:p w14:paraId="7E6BAD22" w14:textId="0255DC34" w:rsidR="000E6B14" w:rsidRDefault="000E6B14" w:rsidP="000E6B14">
      <w:pPr>
        <w:pStyle w:val="Caption"/>
      </w:pPr>
      <w:bookmarkStart w:id="152" w:name="_Ref35606822"/>
      <w:bookmarkStart w:id="153" w:name="_Toc42531420"/>
      <w:r>
        <w:t xml:space="preserve">Figure </w:t>
      </w:r>
      <w:r w:rsidR="007202CF">
        <w:fldChar w:fldCharType="begin"/>
      </w:r>
      <w:r w:rsidR="007202CF">
        <w:instrText xml:space="preserve"> SEQ Figure \* ARABIC </w:instrText>
      </w:r>
      <w:r w:rsidR="007202CF">
        <w:fldChar w:fldCharType="separate"/>
      </w:r>
      <w:r w:rsidR="002D78C1">
        <w:rPr>
          <w:noProof/>
        </w:rPr>
        <w:t>39</w:t>
      </w:r>
      <w:r w:rsidR="007202CF">
        <w:rPr>
          <w:noProof/>
        </w:rPr>
        <w:fldChar w:fldCharType="end"/>
      </w:r>
      <w:bookmarkEnd w:id="152"/>
      <w:r>
        <w:t>:calculating new centroids</w:t>
      </w:r>
      <w:r w:rsidRPr="003730D3">
        <w:t xml:space="preserve"> in "Sanity check" simulation</w:t>
      </w:r>
      <w:bookmarkEnd w:id="153"/>
    </w:p>
    <w:p w14:paraId="798806D4" w14:textId="7FC8FEAA" w:rsidR="005C6862" w:rsidRDefault="00922B05" w:rsidP="005C6862">
      <w:pPr>
        <w:pStyle w:val="Heading5"/>
      </w:pPr>
      <w:r>
        <w:t>Convergence check</w:t>
      </w:r>
    </w:p>
    <w:p w14:paraId="727ADDF0" w14:textId="0E779DA4" w:rsidR="005C6862" w:rsidRDefault="005C6862" w:rsidP="005C6862">
      <w:r>
        <w:t xml:space="preserve">In </w:t>
      </w:r>
      <w:r w:rsidR="00922B05">
        <w:fldChar w:fldCharType="begin"/>
      </w:r>
      <w:r w:rsidR="00922B05">
        <w:instrText xml:space="preserve"> REF _Ref35607107 \h </w:instrText>
      </w:r>
      <w:r w:rsidR="00922B05">
        <w:fldChar w:fldCharType="separate"/>
      </w:r>
      <w:r w:rsidR="002D78C1">
        <w:t xml:space="preserve">Figure </w:t>
      </w:r>
      <w:r w:rsidR="002D78C1">
        <w:rPr>
          <w:noProof/>
        </w:rPr>
        <w:t>40</w:t>
      </w:r>
      <w:r w:rsidR="00922B05">
        <w:fldChar w:fldCharType="end"/>
      </w:r>
      <w:r w:rsidR="00922B05">
        <w:t xml:space="preserve"> </w:t>
      </w:r>
      <w:r w:rsidR="00922B05">
        <w:fldChar w:fldCharType="begin"/>
      </w:r>
      <w:r w:rsidR="00922B05">
        <w:instrText xml:space="preserve"> REF _Ref35607108 \h </w:instrText>
      </w:r>
      <w:r w:rsidR="00922B05">
        <w:fldChar w:fldCharType="separate"/>
      </w:r>
      <w:r w:rsidR="002D78C1">
        <w:t xml:space="preserve">Figure </w:t>
      </w:r>
      <w:r w:rsidR="002D78C1">
        <w:rPr>
          <w:noProof/>
        </w:rPr>
        <w:t>41</w:t>
      </w:r>
      <w:r w:rsidR="00922B05">
        <w:fldChar w:fldCharType="end"/>
      </w:r>
      <w:r>
        <w:fldChar w:fldCharType="begin"/>
      </w:r>
      <w:r>
        <w:instrText xml:space="preserve"> REF _Ref35606822 \h </w:instrText>
      </w:r>
      <w:r>
        <w:fldChar w:fldCharType="separate"/>
      </w:r>
      <w:r w:rsidR="002D78C1">
        <w:t xml:space="preserve">Figure </w:t>
      </w:r>
      <w:r w:rsidR="002D78C1">
        <w:rPr>
          <w:noProof/>
        </w:rPr>
        <w:t>39</w:t>
      </w:r>
      <w:r>
        <w:fldChar w:fldCharType="end"/>
      </w:r>
      <w:r>
        <w:t xml:space="preserve">, the </w:t>
      </w:r>
      <w:r w:rsidR="00D13585">
        <w:t xml:space="preserve">convergence </w:t>
      </w:r>
      <w:r w:rsidR="00922B05">
        <w:t xml:space="preserve">check </w:t>
      </w:r>
      <w:r w:rsidR="00D13585">
        <w:t>step</w:t>
      </w:r>
      <w:r w:rsidR="00922B05">
        <w:t xml:space="preserve"> of the K means algorithm made by the IP is show. It compares the centroids from last iteration to each new centroid </w:t>
      </w:r>
      <w:r w:rsidR="00D13585">
        <w:t>calculated</w:t>
      </w:r>
      <w:r w:rsidR="00922B05">
        <w:t xml:space="preserve">, in case the comparison is smaller than a </w:t>
      </w:r>
      <w:r w:rsidR="00D13585">
        <w:t>preset</w:t>
      </w:r>
      <w:r w:rsidR="00922B05">
        <w:t xml:space="preserve"> threshold, </w:t>
      </w:r>
      <w:r w:rsidR="00D13585">
        <w:t xml:space="preserve">the convergence counters is increased. </w:t>
      </w:r>
    </w:p>
    <w:p w14:paraId="2125F7F7" w14:textId="6714FB3E" w:rsidR="00D13585" w:rsidRDefault="00D13585" w:rsidP="005C6862">
      <w:r>
        <w:t xml:space="preserve">While </w:t>
      </w:r>
      <w:r>
        <w:fldChar w:fldCharType="begin"/>
      </w:r>
      <w:r>
        <w:instrText xml:space="preserve"> REF _Ref35607107 \h </w:instrText>
      </w:r>
      <w:r>
        <w:fldChar w:fldCharType="separate"/>
      </w:r>
      <w:r w:rsidR="002D78C1">
        <w:t xml:space="preserve">Figure </w:t>
      </w:r>
      <w:r w:rsidR="002D78C1">
        <w:rPr>
          <w:noProof/>
        </w:rPr>
        <w:t>40</w:t>
      </w:r>
      <w:r>
        <w:fldChar w:fldCharType="end"/>
      </w:r>
      <w:r>
        <w:t xml:space="preserve"> shows this step in an iteration which did not reach convergence, </w:t>
      </w:r>
      <w:r>
        <w:fldChar w:fldCharType="begin"/>
      </w:r>
      <w:r>
        <w:instrText xml:space="preserve"> REF _Ref35607108 \h </w:instrText>
      </w:r>
      <w:r>
        <w:fldChar w:fldCharType="separate"/>
      </w:r>
      <w:r w:rsidR="002D78C1">
        <w:t xml:space="preserve">Figure </w:t>
      </w:r>
      <w:r w:rsidR="002D78C1">
        <w:rPr>
          <w:noProof/>
        </w:rPr>
        <w:t>41</w:t>
      </w:r>
      <w:r>
        <w:fldChar w:fldCharType="end"/>
      </w:r>
      <w:r>
        <w:t xml:space="preserve"> shows this step in an iteration which reached convergence, setting the “has converged” signal to high and consequently also setting the “interrupt” signal to high.</w:t>
      </w:r>
    </w:p>
    <w:p w14:paraId="0B0B805B" w14:textId="6EA121D1" w:rsidR="0088080F" w:rsidRDefault="0088080F" w:rsidP="009F686F"/>
    <w:p w14:paraId="62EDE7AE" w14:textId="6F8F3FCE" w:rsidR="005C6862" w:rsidRDefault="00802C21" w:rsidP="005C6862">
      <w:pPr>
        <w:keepNext/>
      </w:pPr>
      <w:r>
        <w:rPr>
          <w:noProof/>
        </w:rPr>
        <w:lastRenderedPageBreak/>
        <w:drawing>
          <wp:inline distT="0" distB="0" distL="0" distR="0" wp14:anchorId="51E0D724" wp14:editId="519C0375">
            <wp:extent cx="5486400" cy="35642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3564255"/>
                    </a:xfrm>
                    <a:prstGeom prst="rect">
                      <a:avLst/>
                    </a:prstGeom>
                    <a:noFill/>
                    <a:ln>
                      <a:noFill/>
                    </a:ln>
                  </pic:spPr>
                </pic:pic>
              </a:graphicData>
            </a:graphic>
          </wp:inline>
        </w:drawing>
      </w:r>
    </w:p>
    <w:p w14:paraId="369B42D7" w14:textId="60396D10" w:rsidR="005C6862" w:rsidRDefault="005C6862" w:rsidP="005C6862">
      <w:pPr>
        <w:pStyle w:val="Caption"/>
      </w:pPr>
      <w:bookmarkStart w:id="154" w:name="_Ref35607107"/>
      <w:bookmarkStart w:id="155" w:name="_Toc42531421"/>
      <w:r>
        <w:t xml:space="preserve">Figure </w:t>
      </w:r>
      <w:r w:rsidR="007202CF">
        <w:fldChar w:fldCharType="begin"/>
      </w:r>
      <w:r w:rsidR="007202CF">
        <w:instrText xml:space="preserve"> SEQ Figure \* ARABIC </w:instrText>
      </w:r>
      <w:r w:rsidR="007202CF">
        <w:fldChar w:fldCharType="separate"/>
      </w:r>
      <w:r w:rsidR="002D78C1">
        <w:rPr>
          <w:noProof/>
        </w:rPr>
        <w:t>40</w:t>
      </w:r>
      <w:r w:rsidR="007202CF">
        <w:rPr>
          <w:noProof/>
        </w:rPr>
        <w:fldChar w:fldCharType="end"/>
      </w:r>
      <w:bookmarkEnd w:id="154"/>
      <w:r>
        <w:t>: convergence check in "Sanity check" simulation, convergence not reached</w:t>
      </w:r>
      <w:bookmarkEnd w:id="155"/>
    </w:p>
    <w:p w14:paraId="0EC5173E" w14:textId="3A196F67" w:rsidR="005C6862" w:rsidRDefault="005C6862" w:rsidP="005C6862"/>
    <w:p w14:paraId="72CCA60C" w14:textId="032F87AF" w:rsidR="005C6862" w:rsidRDefault="00F364AE" w:rsidP="005C6862">
      <w:pPr>
        <w:keepNext/>
      </w:pPr>
      <w:r>
        <w:rPr>
          <w:noProof/>
        </w:rPr>
        <w:drawing>
          <wp:inline distT="0" distB="0" distL="0" distR="0" wp14:anchorId="1D19DE1B" wp14:editId="4315028B">
            <wp:extent cx="5486400" cy="36042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3604260"/>
                    </a:xfrm>
                    <a:prstGeom prst="rect">
                      <a:avLst/>
                    </a:prstGeom>
                    <a:noFill/>
                    <a:ln>
                      <a:noFill/>
                    </a:ln>
                  </pic:spPr>
                </pic:pic>
              </a:graphicData>
            </a:graphic>
          </wp:inline>
        </w:drawing>
      </w:r>
    </w:p>
    <w:p w14:paraId="7CD3A000" w14:textId="6E2190B6" w:rsidR="005C6862" w:rsidRPr="005C6862" w:rsidRDefault="005C6862" w:rsidP="005C6862">
      <w:pPr>
        <w:pStyle w:val="Caption"/>
      </w:pPr>
      <w:bookmarkStart w:id="156" w:name="_Ref35607108"/>
      <w:bookmarkStart w:id="157" w:name="_Toc42531422"/>
      <w:r>
        <w:t xml:space="preserve">Figure </w:t>
      </w:r>
      <w:r w:rsidR="007202CF">
        <w:fldChar w:fldCharType="begin"/>
      </w:r>
      <w:r w:rsidR="007202CF">
        <w:instrText xml:space="preserve"> SEQ Figure \* ARABIC </w:instrText>
      </w:r>
      <w:r w:rsidR="007202CF">
        <w:fldChar w:fldCharType="separate"/>
      </w:r>
      <w:r w:rsidR="002D78C1">
        <w:rPr>
          <w:noProof/>
        </w:rPr>
        <w:t>41</w:t>
      </w:r>
      <w:r w:rsidR="007202CF">
        <w:rPr>
          <w:noProof/>
        </w:rPr>
        <w:fldChar w:fldCharType="end"/>
      </w:r>
      <w:bookmarkEnd w:id="156"/>
      <w:r>
        <w:t>:</w:t>
      </w:r>
      <w:r w:rsidRPr="006129E6">
        <w:t>convergence check in "Sanity check" simulation, convergence reached</w:t>
      </w:r>
      <w:bookmarkEnd w:id="157"/>
    </w:p>
    <w:p w14:paraId="606F2812" w14:textId="4D69C604" w:rsidR="00EA5B28" w:rsidRDefault="00EA5B28" w:rsidP="00EA5B28">
      <w:pPr>
        <w:pStyle w:val="Heading4"/>
      </w:pPr>
      <w:r>
        <w:lastRenderedPageBreak/>
        <w:t xml:space="preserve">“Sanity check” test </w:t>
      </w:r>
      <w:r w:rsidR="009F686F">
        <w:t xml:space="preserve">numeric </w:t>
      </w:r>
      <w:r>
        <w:t>results</w:t>
      </w:r>
      <w:r w:rsidR="00611FE3">
        <w:t xml:space="preserve"> analysis</w:t>
      </w:r>
    </w:p>
    <w:p w14:paraId="1D299CC0" w14:textId="77777777" w:rsidR="00EA5B28" w:rsidRPr="00EA5B28" w:rsidRDefault="00EA5B28" w:rsidP="00EA5B28"/>
    <w:p w14:paraId="6437CE8C" w14:textId="0CC8F2E3" w:rsidR="00F71931" w:rsidRDefault="001A020E" w:rsidP="00F71931">
      <w:r>
        <w:t xml:space="preserve">As it can be seen from the </w:t>
      </w:r>
      <w:r w:rsidR="00EC370F">
        <w:fldChar w:fldCharType="begin"/>
      </w:r>
      <w:r w:rsidR="00EC370F">
        <w:instrText xml:space="preserve"> REF _Ref35604671 \h </w:instrText>
      </w:r>
      <w:r w:rsidR="00EC370F">
        <w:fldChar w:fldCharType="separate"/>
      </w:r>
      <w:r w:rsidR="002D78C1">
        <w:t xml:space="preserve">Figure </w:t>
      </w:r>
      <w:r w:rsidR="002D78C1">
        <w:rPr>
          <w:noProof/>
        </w:rPr>
        <w:t>37</w:t>
      </w:r>
      <w:r w:rsidR="00EC370F">
        <w:fldChar w:fldCharType="end"/>
      </w:r>
      <w:r w:rsidR="00EC370F">
        <w:t>,t</w:t>
      </w:r>
      <w:r w:rsidR="001F18DB">
        <w:t>he final centroids values in the registers file centroids in this test were</w:t>
      </w:r>
    </w:p>
    <w:tbl>
      <w:tblPr>
        <w:tblStyle w:val="TableGrid"/>
        <w:tblW w:w="0" w:type="auto"/>
        <w:tblLook w:val="04A0" w:firstRow="1" w:lastRow="0" w:firstColumn="1" w:lastColumn="0" w:noHBand="0" w:noVBand="1"/>
      </w:tblPr>
      <w:tblGrid>
        <w:gridCol w:w="1078"/>
        <w:gridCol w:w="6027"/>
      </w:tblGrid>
      <w:tr w:rsidR="00EB26DA" w14:paraId="0096C17E" w14:textId="77777777" w:rsidTr="00EB26DA">
        <w:tc>
          <w:tcPr>
            <w:tcW w:w="1078" w:type="dxa"/>
          </w:tcPr>
          <w:p w14:paraId="32B8595C" w14:textId="5EB8BFE1" w:rsidR="00EB26DA" w:rsidRDefault="00EB26DA" w:rsidP="00F71931">
            <w:r>
              <w:t>Centroid number</w:t>
            </w:r>
          </w:p>
        </w:tc>
        <w:tc>
          <w:tcPr>
            <w:tcW w:w="6027" w:type="dxa"/>
          </w:tcPr>
          <w:p w14:paraId="2E86B33C" w14:textId="7BBC3CD4" w:rsidR="00EB26DA" w:rsidRDefault="00EB26DA" w:rsidP="00F71931">
            <w:r>
              <w:t>Value in Hexadecimal</w:t>
            </w:r>
          </w:p>
        </w:tc>
      </w:tr>
      <w:tr w:rsidR="00EB26DA" w14:paraId="5661767E" w14:textId="77777777" w:rsidTr="00EB26DA">
        <w:tc>
          <w:tcPr>
            <w:tcW w:w="1078" w:type="dxa"/>
          </w:tcPr>
          <w:p w14:paraId="3289B732" w14:textId="5A50D819" w:rsidR="00EB26DA" w:rsidRDefault="00EB26DA" w:rsidP="00F71931">
            <w:r>
              <w:t>1</w:t>
            </w:r>
          </w:p>
        </w:tc>
        <w:tc>
          <w:tcPr>
            <w:tcW w:w="6027" w:type="dxa"/>
          </w:tcPr>
          <w:p w14:paraId="23E9AB68" w14:textId="00632BB5" w:rsidR="00EB26DA" w:rsidRDefault="00EB26DA" w:rsidP="00F71931">
            <w:r>
              <w:t>000 0000 0000 0000 0000 e000</w:t>
            </w:r>
          </w:p>
        </w:tc>
      </w:tr>
      <w:tr w:rsidR="00EB26DA" w14:paraId="7088325D" w14:textId="77777777" w:rsidTr="00EB26DA">
        <w:tc>
          <w:tcPr>
            <w:tcW w:w="1078" w:type="dxa"/>
          </w:tcPr>
          <w:p w14:paraId="740BA513" w14:textId="6A7F16B0" w:rsidR="00EB26DA" w:rsidRDefault="00EB26DA" w:rsidP="00F71931">
            <w:r>
              <w:t>2</w:t>
            </w:r>
          </w:p>
        </w:tc>
        <w:tc>
          <w:tcPr>
            <w:tcW w:w="6027" w:type="dxa"/>
          </w:tcPr>
          <w:p w14:paraId="1230ADCC" w14:textId="0F0D26D7" w:rsidR="00EB26DA" w:rsidRDefault="00EB26DA" w:rsidP="00F71931">
            <w:r>
              <w:t>000 0000 0000 0000 0000 0002</w:t>
            </w:r>
          </w:p>
        </w:tc>
      </w:tr>
      <w:tr w:rsidR="00EB26DA" w14:paraId="2A7A8B46" w14:textId="77777777" w:rsidTr="00EB26DA">
        <w:tc>
          <w:tcPr>
            <w:tcW w:w="1078" w:type="dxa"/>
          </w:tcPr>
          <w:p w14:paraId="34011006" w14:textId="28965573" w:rsidR="00EB26DA" w:rsidRDefault="00EB26DA" w:rsidP="00F71931">
            <w:r>
              <w:t>3</w:t>
            </w:r>
          </w:p>
        </w:tc>
        <w:tc>
          <w:tcPr>
            <w:tcW w:w="6027" w:type="dxa"/>
          </w:tcPr>
          <w:p w14:paraId="6F910BB1" w14:textId="0697C4F9" w:rsidR="00EB26DA" w:rsidRDefault="00EB26DA" w:rsidP="00F71931">
            <w:r>
              <w:t>000 0000 0000 0000 0000 0003</w:t>
            </w:r>
          </w:p>
        </w:tc>
      </w:tr>
      <w:tr w:rsidR="00EB26DA" w14:paraId="59A7976A" w14:textId="77777777" w:rsidTr="00EB26DA">
        <w:tc>
          <w:tcPr>
            <w:tcW w:w="1078" w:type="dxa"/>
          </w:tcPr>
          <w:p w14:paraId="3A3DCD94" w14:textId="2A58EBC1" w:rsidR="00EB26DA" w:rsidRDefault="00EB26DA" w:rsidP="00F71931">
            <w:r>
              <w:t>4</w:t>
            </w:r>
          </w:p>
        </w:tc>
        <w:tc>
          <w:tcPr>
            <w:tcW w:w="6027" w:type="dxa"/>
          </w:tcPr>
          <w:p w14:paraId="6C74D8A1" w14:textId="076C4726" w:rsidR="00EB26DA" w:rsidRDefault="00EB26DA" w:rsidP="00F71931">
            <w:r>
              <w:t>000 0000 0000 0000 0000 0004</w:t>
            </w:r>
          </w:p>
        </w:tc>
      </w:tr>
      <w:tr w:rsidR="00EB26DA" w14:paraId="4419329E" w14:textId="77777777" w:rsidTr="00EB26DA">
        <w:tc>
          <w:tcPr>
            <w:tcW w:w="1078" w:type="dxa"/>
          </w:tcPr>
          <w:p w14:paraId="0D68B253" w14:textId="30590FD3" w:rsidR="00EB26DA" w:rsidRDefault="00EB26DA" w:rsidP="00F71931">
            <w:r>
              <w:t>5</w:t>
            </w:r>
          </w:p>
        </w:tc>
        <w:tc>
          <w:tcPr>
            <w:tcW w:w="6027" w:type="dxa"/>
          </w:tcPr>
          <w:p w14:paraId="35C43B06" w14:textId="5FF2233E" w:rsidR="00EB26DA" w:rsidRDefault="00EB26DA" w:rsidP="00F71931">
            <w:r>
              <w:t>000 0000 0000 0000 0000 0005</w:t>
            </w:r>
          </w:p>
        </w:tc>
      </w:tr>
      <w:tr w:rsidR="00EB26DA" w14:paraId="0B6FC083" w14:textId="77777777" w:rsidTr="00EB26DA">
        <w:tc>
          <w:tcPr>
            <w:tcW w:w="1078" w:type="dxa"/>
          </w:tcPr>
          <w:p w14:paraId="15B79E49" w14:textId="63C0DAC8" w:rsidR="00EB26DA" w:rsidRDefault="00EB26DA" w:rsidP="00F71931">
            <w:r>
              <w:t>6</w:t>
            </w:r>
          </w:p>
        </w:tc>
        <w:tc>
          <w:tcPr>
            <w:tcW w:w="6027" w:type="dxa"/>
          </w:tcPr>
          <w:p w14:paraId="78485EF4" w14:textId="727DA46D" w:rsidR="00EB26DA" w:rsidRDefault="00EB26DA" w:rsidP="00F71931">
            <w:r>
              <w:t>000 0000 0000 0000 0000 0006</w:t>
            </w:r>
          </w:p>
        </w:tc>
      </w:tr>
      <w:tr w:rsidR="00EB26DA" w14:paraId="07AB2862" w14:textId="77777777" w:rsidTr="00EB26DA">
        <w:tc>
          <w:tcPr>
            <w:tcW w:w="1078" w:type="dxa"/>
          </w:tcPr>
          <w:p w14:paraId="59391D75" w14:textId="78960F48" w:rsidR="00EB26DA" w:rsidRDefault="00EB26DA" w:rsidP="00F71931">
            <w:r>
              <w:t>7</w:t>
            </w:r>
          </w:p>
        </w:tc>
        <w:tc>
          <w:tcPr>
            <w:tcW w:w="6027" w:type="dxa"/>
          </w:tcPr>
          <w:p w14:paraId="681BA58E" w14:textId="7B8E782E" w:rsidR="00EB26DA" w:rsidRDefault="00EB26DA" w:rsidP="00F71931">
            <w:r>
              <w:t>000 0000 0000 0000 4400 0007</w:t>
            </w:r>
          </w:p>
        </w:tc>
      </w:tr>
      <w:tr w:rsidR="00EB26DA" w14:paraId="6B971331" w14:textId="77777777" w:rsidTr="00EB26DA">
        <w:tc>
          <w:tcPr>
            <w:tcW w:w="1078" w:type="dxa"/>
          </w:tcPr>
          <w:p w14:paraId="4C38EB60" w14:textId="2FD53B30" w:rsidR="00EB26DA" w:rsidRDefault="00EB26DA" w:rsidP="00F71931">
            <w:r>
              <w:t>8</w:t>
            </w:r>
          </w:p>
        </w:tc>
        <w:tc>
          <w:tcPr>
            <w:tcW w:w="6027" w:type="dxa"/>
          </w:tcPr>
          <w:p w14:paraId="156555BE" w14:textId="1E314824" w:rsidR="00EB26DA" w:rsidRDefault="00584258" w:rsidP="00E12B4F">
            <w:pPr>
              <w:keepNext/>
            </w:pPr>
            <w:r>
              <w:t>000 0000 0000 0000 0000 000e</w:t>
            </w:r>
          </w:p>
        </w:tc>
      </w:tr>
    </w:tbl>
    <w:p w14:paraId="5C28877D" w14:textId="26057B0F" w:rsidR="00E12B4F" w:rsidRDefault="00E12B4F" w:rsidP="00E12B4F">
      <w:pPr>
        <w:pStyle w:val="Caption"/>
      </w:pPr>
      <w:bookmarkStart w:id="158" w:name="_Toc42531434"/>
      <w:r>
        <w:t xml:space="preserve">Table </w:t>
      </w:r>
      <w:r w:rsidR="007202CF">
        <w:fldChar w:fldCharType="begin"/>
      </w:r>
      <w:r w:rsidR="007202CF">
        <w:instrText xml:space="preserve"> SEQ Table \* ARABIC </w:instrText>
      </w:r>
      <w:r w:rsidR="007202CF">
        <w:fldChar w:fldCharType="separate"/>
      </w:r>
      <w:r w:rsidR="002D78C1">
        <w:rPr>
          <w:noProof/>
        </w:rPr>
        <w:t>4</w:t>
      </w:r>
      <w:r w:rsidR="007202CF">
        <w:rPr>
          <w:noProof/>
        </w:rPr>
        <w:fldChar w:fldCharType="end"/>
      </w:r>
      <w:r>
        <w:t>:</w:t>
      </w:r>
      <w:r w:rsidRPr="001E7C6A">
        <w:t>Sanity check results in hexadecimal</w:t>
      </w:r>
      <w:bookmarkEnd w:id="158"/>
    </w:p>
    <w:p w14:paraId="7848A47D" w14:textId="2EEA1AE2" w:rsidR="00150E95" w:rsidRDefault="00150E95" w:rsidP="00F71931">
      <w:r>
        <w:t>The</w:t>
      </w:r>
      <w:r w:rsidR="00944E24">
        <w:t xml:space="preserve"> above </w:t>
      </w:r>
      <w:r>
        <w:t>results</w:t>
      </w:r>
      <w:r w:rsidR="00944E24">
        <w:t xml:space="preserve"> converted</w:t>
      </w:r>
      <w:r>
        <w:t xml:space="preserve"> into the data representation chosen for this project</w:t>
      </w:r>
      <w:r w:rsidR="00944E24">
        <w:t>(</w:t>
      </w:r>
      <w:r>
        <w:t>7 dimensions fixed point numbers</w:t>
      </w:r>
      <w:r w:rsidR="00944E24">
        <w:t xml:space="preserve">, </w:t>
      </w:r>
      <w:r>
        <w:t xml:space="preserve">each with 13 bits ,for more details see section  </w:t>
      </w:r>
      <w:r>
        <w:fldChar w:fldCharType="begin"/>
      </w:r>
      <w:r>
        <w:instrText xml:space="preserve"> REF _Ref35346342 \r \h </w:instrText>
      </w:r>
      <w:r>
        <w:fldChar w:fldCharType="separate"/>
      </w:r>
      <w:r w:rsidR="002D78C1">
        <w:rPr>
          <w:rFonts w:hint="cs"/>
          <w:cs/>
        </w:rPr>
        <w:t>‎</w:t>
      </w:r>
      <w:r w:rsidR="002D78C1">
        <w:t>2.6.2.3.1</w:t>
      </w:r>
      <w:r>
        <w:fldChar w:fldCharType="end"/>
      </w:r>
      <w:r>
        <w:t>)</w:t>
      </w:r>
      <w:r w:rsidR="000F20A5">
        <w:t xml:space="preserve"> are show in their real value in the table below</w:t>
      </w:r>
      <w:r>
        <w:t>:</w:t>
      </w:r>
    </w:p>
    <w:tbl>
      <w:tblPr>
        <w:tblStyle w:val="TableGrid"/>
        <w:tblW w:w="8629" w:type="dxa"/>
        <w:tblLook w:val="04A0" w:firstRow="1" w:lastRow="0" w:firstColumn="1" w:lastColumn="0" w:noHBand="0" w:noVBand="1"/>
      </w:tblPr>
      <w:tblGrid>
        <w:gridCol w:w="1078"/>
        <w:gridCol w:w="1078"/>
        <w:gridCol w:w="1078"/>
        <w:gridCol w:w="1079"/>
        <w:gridCol w:w="1079"/>
        <w:gridCol w:w="1079"/>
        <w:gridCol w:w="1079"/>
        <w:gridCol w:w="1079"/>
      </w:tblGrid>
      <w:tr w:rsidR="00944E24" w14:paraId="7467577D" w14:textId="77777777" w:rsidTr="00944E24">
        <w:tc>
          <w:tcPr>
            <w:tcW w:w="1078" w:type="dxa"/>
          </w:tcPr>
          <w:p w14:paraId="53356AD8" w14:textId="236A3CF6" w:rsidR="00944E24" w:rsidRDefault="00944E24" w:rsidP="00944E24">
            <w:r>
              <w:t>Centroid number</w:t>
            </w:r>
          </w:p>
        </w:tc>
        <w:tc>
          <w:tcPr>
            <w:tcW w:w="1078" w:type="dxa"/>
          </w:tcPr>
          <w:p w14:paraId="6D5322CB" w14:textId="4F4F7C1C" w:rsidR="00944E24" w:rsidRDefault="00944E24" w:rsidP="00944E24">
            <w:r>
              <w:t>Dim 7</w:t>
            </w:r>
          </w:p>
        </w:tc>
        <w:tc>
          <w:tcPr>
            <w:tcW w:w="1078" w:type="dxa"/>
          </w:tcPr>
          <w:p w14:paraId="296ABC36" w14:textId="40D4B43E" w:rsidR="00944E24" w:rsidRDefault="00944E24" w:rsidP="00944E24">
            <w:r>
              <w:t>Dim 6</w:t>
            </w:r>
          </w:p>
        </w:tc>
        <w:tc>
          <w:tcPr>
            <w:tcW w:w="1079" w:type="dxa"/>
          </w:tcPr>
          <w:p w14:paraId="7EC31DD5" w14:textId="1A421127" w:rsidR="00944E24" w:rsidRDefault="00944E24" w:rsidP="00944E24">
            <w:r>
              <w:t>Dim 5</w:t>
            </w:r>
          </w:p>
        </w:tc>
        <w:tc>
          <w:tcPr>
            <w:tcW w:w="1079" w:type="dxa"/>
          </w:tcPr>
          <w:p w14:paraId="1E5C79C1" w14:textId="5BD1E065" w:rsidR="00944E24" w:rsidRDefault="00944E24" w:rsidP="00944E24">
            <w:r>
              <w:t>Dim 4</w:t>
            </w:r>
          </w:p>
        </w:tc>
        <w:tc>
          <w:tcPr>
            <w:tcW w:w="1079" w:type="dxa"/>
          </w:tcPr>
          <w:p w14:paraId="5CB7A0E0" w14:textId="08189EB0" w:rsidR="00944E24" w:rsidRDefault="00944E24" w:rsidP="00944E24">
            <w:r>
              <w:t>Dim 3</w:t>
            </w:r>
          </w:p>
        </w:tc>
        <w:tc>
          <w:tcPr>
            <w:tcW w:w="1079" w:type="dxa"/>
          </w:tcPr>
          <w:p w14:paraId="0BA3A152" w14:textId="59385BBE" w:rsidR="00944E24" w:rsidRDefault="00944E24" w:rsidP="00944E24">
            <w:r>
              <w:t>Dim 2</w:t>
            </w:r>
          </w:p>
        </w:tc>
        <w:tc>
          <w:tcPr>
            <w:tcW w:w="1079" w:type="dxa"/>
          </w:tcPr>
          <w:p w14:paraId="1F708881" w14:textId="17B6FBF7" w:rsidR="00944E24" w:rsidRDefault="00944E24" w:rsidP="00944E24">
            <w:r>
              <w:t>Dim 1</w:t>
            </w:r>
          </w:p>
        </w:tc>
      </w:tr>
      <w:tr w:rsidR="00944E24" w14:paraId="7A0A3F0B" w14:textId="77777777" w:rsidTr="00944E24">
        <w:tc>
          <w:tcPr>
            <w:tcW w:w="1078" w:type="dxa"/>
          </w:tcPr>
          <w:p w14:paraId="09CC089A" w14:textId="3DB16469" w:rsidR="00944E24" w:rsidRDefault="00944E24" w:rsidP="00944E24">
            <w:r>
              <w:t>1</w:t>
            </w:r>
          </w:p>
        </w:tc>
        <w:tc>
          <w:tcPr>
            <w:tcW w:w="1078" w:type="dxa"/>
          </w:tcPr>
          <w:p w14:paraId="3B944574" w14:textId="07093FCD" w:rsidR="00944E24" w:rsidRDefault="00944E24" w:rsidP="00944E24">
            <w:r>
              <w:t>0.000</w:t>
            </w:r>
          </w:p>
        </w:tc>
        <w:tc>
          <w:tcPr>
            <w:tcW w:w="1078" w:type="dxa"/>
          </w:tcPr>
          <w:p w14:paraId="42395479" w14:textId="250582F3" w:rsidR="00944E24" w:rsidRDefault="00944E24" w:rsidP="00944E24">
            <w:r>
              <w:t>0.000</w:t>
            </w:r>
          </w:p>
        </w:tc>
        <w:tc>
          <w:tcPr>
            <w:tcW w:w="1079" w:type="dxa"/>
          </w:tcPr>
          <w:p w14:paraId="2C6A7DED" w14:textId="31F80B31" w:rsidR="00944E24" w:rsidRDefault="00944E24" w:rsidP="00944E24">
            <w:r>
              <w:t>0.000</w:t>
            </w:r>
          </w:p>
        </w:tc>
        <w:tc>
          <w:tcPr>
            <w:tcW w:w="1079" w:type="dxa"/>
          </w:tcPr>
          <w:p w14:paraId="0C6DAA05" w14:textId="29B48CF0" w:rsidR="00944E24" w:rsidRDefault="00944E24" w:rsidP="00944E24">
            <w:r>
              <w:t>0.000</w:t>
            </w:r>
          </w:p>
        </w:tc>
        <w:tc>
          <w:tcPr>
            <w:tcW w:w="1079" w:type="dxa"/>
          </w:tcPr>
          <w:p w14:paraId="662028C7" w14:textId="613D7875" w:rsidR="00944E24" w:rsidRDefault="00944E24" w:rsidP="00944E24">
            <w:r>
              <w:t>0.000</w:t>
            </w:r>
          </w:p>
        </w:tc>
        <w:tc>
          <w:tcPr>
            <w:tcW w:w="1079" w:type="dxa"/>
          </w:tcPr>
          <w:p w14:paraId="7AC94583" w14:textId="65971444" w:rsidR="00944E24" w:rsidRDefault="00944E24" w:rsidP="00944E24">
            <w:r w:rsidRPr="00944E24">
              <w:t>0.006</w:t>
            </w:r>
            <w:r>
              <w:t>8</w:t>
            </w:r>
          </w:p>
        </w:tc>
        <w:tc>
          <w:tcPr>
            <w:tcW w:w="1079" w:type="dxa"/>
          </w:tcPr>
          <w:p w14:paraId="167CB006" w14:textId="08219E15" w:rsidR="00944E24" w:rsidRDefault="00944E24" w:rsidP="00944E24">
            <w:r>
              <w:t>0.000</w:t>
            </w:r>
          </w:p>
        </w:tc>
      </w:tr>
      <w:tr w:rsidR="00944E24" w14:paraId="09E5B0E4" w14:textId="77777777" w:rsidTr="00944E24">
        <w:tc>
          <w:tcPr>
            <w:tcW w:w="1078" w:type="dxa"/>
          </w:tcPr>
          <w:p w14:paraId="10A120D8" w14:textId="5965EF14" w:rsidR="00944E24" w:rsidRDefault="00944E24" w:rsidP="00944E24">
            <w:r>
              <w:t>2</w:t>
            </w:r>
          </w:p>
        </w:tc>
        <w:tc>
          <w:tcPr>
            <w:tcW w:w="1078" w:type="dxa"/>
          </w:tcPr>
          <w:p w14:paraId="76218DD7" w14:textId="753B8EDC" w:rsidR="00944E24" w:rsidRDefault="00944E24" w:rsidP="00944E24">
            <w:r>
              <w:t>0.000</w:t>
            </w:r>
          </w:p>
        </w:tc>
        <w:tc>
          <w:tcPr>
            <w:tcW w:w="1078" w:type="dxa"/>
          </w:tcPr>
          <w:p w14:paraId="004B7343" w14:textId="5F7D7108" w:rsidR="00944E24" w:rsidRDefault="00944E24" w:rsidP="00944E24">
            <w:r>
              <w:t>0.000</w:t>
            </w:r>
          </w:p>
        </w:tc>
        <w:tc>
          <w:tcPr>
            <w:tcW w:w="1079" w:type="dxa"/>
          </w:tcPr>
          <w:p w14:paraId="69917215" w14:textId="13D21A77" w:rsidR="00944E24" w:rsidRDefault="00944E24" w:rsidP="00944E24">
            <w:r>
              <w:t>0.000</w:t>
            </w:r>
          </w:p>
        </w:tc>
        <w:tc>
          <w:tcPr>
            <w:tcW w:w="1079" w:type="dxa"/>
          </w:tcPr>
          <w:p w14:paraId="0BD277EF" w14:textId="0E8F9414" w:rsidR="00944E24" w:rsidRDefault="00944E24" w:rsidP="00944E24">
            <w:r>
              <w:t>0.000</w:t>
            </w:r>
          </w:p>
        </w:tc>
        <w:tc>
          <w:tcPr>
            <w:tcW w:w="1079" w:type="dxa"/>
          </w:tcPr>
          <w:p w14:paraId="244FC7B2" w14:textId="0E42FD0B" w:rsidR="00944E24" w:rsidRDefault="00944E24" w:rsidP="00944E24">
            <w:r>
              <w:t>0.000</w:t>
            </w:r>
          </w:p>
        </w:tc>
        <w:tc>
          <w:tcPr>
            <w:tcW w:w="1079" w:type="dxa"/>
          </w:tcPr>
          <w:p w14:paraId="23ACB029" w14:textId="070FA670" w:rsidR="00944E24" w:rsidRDefault="00944E24" w:rsidP="00944E24">
            <w:r>
              <w:t>0.000</w:t>
            </w:r>
          </w:p>
        </w:tc>
        <w:tc>
          <w:tcPr>
            <w:tcW w:w="1079" w:type="dxa"/>
          </w:tcPr>
          <w:p w14:paraId="32EEED16" w14:textId="06BF8029" w:rsidR="00944E24" w:rsidRDefault="00DB1F82" w:rsidP="00944E24">
            <w:r w:rsidRPr="00DB1F82">
              <w:t>0.0020</w:t>
            </w:r>
          </w:p>
        </w:tc>
      </w:tr>
      <w:tr w:rsidR="00944E24" w14:paraId="147D0B8C" w14:textId="77777777" w:rsidTr="00944E24">
        <w:tc>
          <w:tcPr>
            <w:tcW w:w="1078" w:type="dxa"/>
          </w:tcPr>
          <w:p w14:paraId="0CB1742D" w14:textId="3691B16D" w:rsidR="00944E24" w:rsidRDefault="00944E24" w:rsidP="00944E24">
            <w:r>
              <w:t>3</w:t>
            </w:r>
          </w:p>
        </w:tc>
        <w:tc>
          <w:tcPr>
            <w:tcW w:w="1078" w:type="dxa"/>
          </w:tcPr>
          <w:p w14:paraId="4BBFE0D0" w14:textId="08E48E34" w:rsidR="00944E24" w:rsidRDefault="00944E24" w:rsidP="00944E24">
            <w:r>
              <w:t>0.000</w:t>
            </w:r>
          </w:p>
        </w:tc>
        <w:tc>
          <w:tcPr>
            <w:tcW w:w="1078" w:type="dxa"/>
          </w:tcPr>
          <w:p w14:paraId="1B205811" w14:textId="6A662129" w:rsidR="00944E24" w:rsidRDefault="00944E24" w:rsidP="00944E24">
            <w:r>
              <w:t>0.000</w:t>
            </w:r>
          </w:p>
        </w:tc>
        <w:tc>
          <w:tcPr>
            <w:tcW w:w="1079" w:type="dxa"/>
          </w:tcPr>
          <w:p w14:paraId="42DF491C" w14:textId="7E4DFB87" w:rsidR="00944E24" w:rsidRDefault="00944E24" w:rsidP="00944E24">
            <w:r>
              <w:t>0.000</w:t>
            </w:r>
          </w:p>
        </w:tc>
        <w:tc>
          <w:tcPr>
            <w:tcW w:w="1079" w:type="dxa"/>
          </w:tcPr>
          <w:p w14:paraId="0B049536" w14:textId="35308248" w:rsidR="00944E24" w:rsidRDefault="00944E24" w:rsidP="00944E24">
            <w:r>
              <w:t>0.000</w:t>
            </w:r>
          </w:p>
        </w:tc>
        <w:tc>
          <w:tcPr>
            <w:tcW w:w="1079" w:type="dxa"/>
          </w:tcPr>
          <w:p w14:paraId="49DCEA85" w14:textId="3AF24EFC" w:rsidR="00944E24" w:rsidRDefault="00944E24" w:rsidP="00944E24">
            <w:r>
              <w:t>0.000</w:t>
            </w:r>
          </w:p>
        </w:tc>
        <w:tc>
          <w:tcPr>
            <w:tcW w:w="1079" w:type="dxa"/>
          </w:tcPr>
          <w:p w14:paraId="3B1DC91B" w14:textId="7E70DC85" w:rsidR="00944E24" w:rsidRDefault="00944E24" w:rsidP="00944E24">
            <w:r>
              <w:t>0.000</w:t>
            </w:r>
          </w:p>
        </w:tc>
        <w:tc>
          <w:tcPr>
            <w:tcW w:w="1079" w:type="dxa"/>
          </w:tcPr>
          <w:p w14:paraId="00B8F405" w14:textId="0B67957C" w:rsidR="00944E24" w:rsidRDefault="00DB1F82" w:rsidP="00944E24">
            <w:r w:rsidRPr="00DB1F82">
              <w:t>0.0029</w:t>
            </w:r>
          </w:p>
        </w:tc>
      </w:tr>
      <w:tr w:rsidR="00944E24" w14:paraId="665C64F5" w14:textId="77777777" w:rsidTr="00944E24">
        <w:tc>
          <w:tcPr>
            <w:tcW w:w="1078" w:type="dxa"/>
          </w:tcPr>
          <w:p w14:paraId="5D6A29C0" w14:textId="0E50704D" w:rsidR="00944E24" w:rsidRDefault="00944E24" w:rsidP="00944E24">
            <w:r>
              <w:t>4</w:t>
            </w:r>
          </w:p>
        </w:tc>
        <w:tc>
          <w:tcPr>
            <w:tcW w:w="1078" w:type="dxa"/>
          </w:tcPr>
          <w:p w14:paraId="1C30B5A8" w14:textId="4330132B" w:rsidR="00944E24" w:rsidRDefault="00944E24" w:rsidP="00944E24">
            <w:r>
              <w:t>0.000</w:t>
            </w:r>
          </w:p>
        </w:tc>
        <w:tc>
          <w:tcPr>
            <w:tcW w:w="1078" w:type="dxa"/>
          </w:tcPr>
          <w:p w14:paraId="13B59F90" w14:textId="6B131941" w:rsidR="00944E24" w:rsidRDefault="00944E24" w:rsidP="00944E24">
            <w:r>
              <w:t>0.000</w:t>
            </w:r>
          </w:p>
        </w:tc>
        <w:tc>
          <w:tcPr>
            <w:tcW w:w="1079" w:type="dxa"/>
          </w:tcPr>
          <w:p w14:paraId="39B70D43" w14:textId="10B76202" w:rsidR="00944E24" w:rsidRDefault="00944E24" w:rsidP="00944E24">
            <w:r>
              <w:t>0.000</w:t>
            </w:r>
          </w:p>
        </w:tc>
        <w:tc>
          <w:tcPr>
            <w:tcW w:w="1079" w:type="dxa"/>
          </w:tcPr>
          <w:p w14:paraId="3E8494CA" w14:textId="2102D4C8" w:rsidR="00944E24" w:rsidRDefault="00944E24" w:rsidP="00944E24">
            <w:r>
              <w:t>0.000</w:t>
            </w:r>
          </w:p>
        </w:tc>
        <w:tc>
          <w:tcPr>
            <w:tcW w:w="1079" w:type="dxa"/>
          </w:tcPr>
          <w:p w14:paraId="7F4CCDDD" w14:textId="7CCCF807" w:rsidR="00944E24" w:rsidRDefault="00944E24" w:rsidP="00944E24">
            <w:r>
              <w:t>0.000</w:t>
            </w:r>
          </w:p>
        </w:tc>
        <w:tc>
          <w:tcPr>
            <w:tcW w:w="1079" w:type="dxa"/>
          </w:tcPr>
          <w:p w14:paraId="4082983D" w14:textId="4AC8D63D" w:rsidR="00944E24" w:rsidRDefault="00944E24" w:rsidP="00944E24">
            <w:r>
              <w:t>0.000</w:t>
            </w:r>
          </w:p>
        </w:tc>
        <w:tc>
          <w:tcPr>
            <w:tcW w:w="1079" w:type="dxa"/>
          </w:tcPr>
          <w:p w14:paraId="6D1726DC" w14:textId="1714BC95" w:rsidR="00944E24" w:rsidRDefault="00944E24" w:rsidP="00944E24">
            <w:r>
              <w:t>0.00</w:t>
            </w:r>
            <w:r w:rsidR="00DB1F82">
              <w:t>39</w:t>
            </w:r>
          </w:p>
        </w:tc>
      </w:tr>
      <w:tr w:rsidR="00944E24" w14:paraId="41E55874" w14:textId="77777777" w:rsidTr="00944E24">
        <w:tc>
          <w:tcPr>
            <w:tcW w:w="1078" w:type="dxa"/>
          </w:tcPr>
          <w:p w14:paraId="7727DEC4" w14:textId="3EF0FB4F" w:rsidR="00944E24" w:rsidRDefault="00944E24" w:rsidP="00944E24">
            <w:r>
              <w:t>5</w:t>
            </w:r>
          </w:p>
        </w:tc>
        <w:tc>
          <w:tcPr>
            <w:tcW w:w="1078" w:type="dxa"/>
          </w:tcPr>
          <w:p w14:paraId="019A00A5" w14:textId="265C2DE4" w:rsidR="00944E24" w:rsidRDefault="00944E24" w:rsidP="00944E24">
            <w:r>
              <w:t>0.000</w:t>
            </w:r>
          </w:p>
        </w:tc>
        <w:tc>
          <w:tcPr>
            <w:tcW w:w="1078" w:type="dxa"/>
          </w:tcPr>
          <w:p w14:paraId="0C17742A" w14:textId="56BCBA03" w:rsidR="00944E24" w:rsidRDefault="00944E24" w:rsidP="00944E24">
            <w:r>
              <w:t>0.000</w:t>
            </w:r>
          </w:p>
        </w:tc>
        <w:tc>
          <w:tcPr>
            <w:tcW w:w="1079" w:type="dxa"/>
          </w:tcPr>
          <w:p w14:paraId="7AD027E7" w14:textId="663792DB" w:rsidR="00944E24" w:rsidRDefault="00944E24" w:rsidP="00944E24">
            <w:r>
              <w:t>0.000</w:t>
            </w:r>
          </w:p>
        </w:tc>
        <w:tc>
          <w:tcPr>
            <w:tcW w:w="1079" w:type="dxa"/>
          </w:tcPr>
          <w:p w14:paraId="1E97BA8D" w14:textId="04A9C138" w:rsidR="00944E24" w:rsidRDefault="00944E24" w:rsidP="00944E24">
            <w:r>
              <w:t>0.000</w:t>
            </w:r>
          </w:p>
        </w:tc>
        <w:tc>
          <w:tcPr>
            <w:tcW w:w="1079" w:type="dxa"/>
          </w:tcPr>
          <w:p w14:paraId="3DDC6533" w14:textId="5E54269E" w:rsidR="00944E24" w:rsidRDefault="00944E24" w:rsidP="00944E24">
            <w:r>
              <w:t>0.000</w:t>
            </w:r>
          </w:p>
        </w:tc>
        <w:tc>
          <w:tcPr>
            <w:tcW w:w="1079" w:type="dxa"/>
          </w:tcPr>
          <w:p w14:paraId="4B233549" w14:textId="15CFBD80" w:rsidR="00944E24" w:rsidRDefault="00944E24" w:rsidP="00944E24">
            <w:r>
              <w:t>0.000</w:t>
            </w:r>
          </w:p>
        </w:tc>
        <w:tc>
          <w:tcPr>
            <w:tcW w:w="1079" w:type="dxa"/>
          </w:tcPr>
          <w:p w14:paraId="20C0109B" w14:textId="3C83A16D" w:rsidR="00944E24" w:rsidRDefault="00DB1F82" w:rsidP="00944E24">
            <w:r w:rsidRPr="00DB1F82">
              <w:t>0.0049</w:t>
            </w:r>
          </w:p>
        </w:tc>
      </w:tr>
      <w:tr w:rsidR="00944E24" w14:paraId="71B8A73F" w14:textId="77777777" w:rsidTr="00944E24">
        <w:tc>
          <w:tcPr>
            <w:tcW w:w="1078" w:type="dxa"/>
          </w:tcPr>
          <w:p w14:paraId="602D96CA" w14:textId="3DE5EE86" w:rsidR="00944E24" w:rsidRDefault="00944E24" w:rsidP="00944E24">
            <w:r>
              <w:t>6</w:t>
            </w:r>
          </w:p>
        </w:tc>
        <w:tc>
          <w:tcPr>
            <w:tcW w:w="1078" w:type="dxa"/>
          </w:tcPr>
          <w:p w14:paraId="167F4299" w14:textId="3959526E" w:rsidR="00944E24" w:rsidRDefault="00944E24" w:rsidP="00944E24">
            <w:r>
              <w:t>0.000</w:t>
            </w:r>
          </w:p>
        </w:tc>
        <w:tc>
          <w:tcPr>
            <w:tcW w:w="1078" w:type="dxa"/>
          </w:tcPr>
          <w:p w14:paraId="2B2A93A4" w14:textId="2138F868" w:rsidR="00944E24" w:rsidRDefault="00944E24" w:rsidP="00944E24">
            <w:r>
              <w:t>0.000</w:t>
            </w:r>
          </w:p>
        </w:tc>
        <w:tc>
          <w:tcPr>
            <w:tcW w:w="1079" w:type="dxa"/>
          </w:tcPr>
          <w:p w14:paraId="1B6ECCED" w14:textId="7D09DB3C" w:rsidR="00944E24" w:rsidRDefault="00944E24" w:rsidP="00944E24">
            <w:r>
              <w:t>0.000</w:t>
            </w:r>
          </w:p>
        </w:tc>
        <w:tc>
          <w:tcPr>
            <w:tcW w:w="1079" w:type="dxa"/>
          </w:tcPr>
          <w:p w14:paraId="04B86B7B" w14:textId="7F663C89" w:rsidR="00944E24" w:rsidRDefault="00944E24" w:rsidP="00944E24">
            <w:r>
              <w:t>0.000</w:t>
            </w:r>
          </w:p>
        </w:tc>
        <w:tc>
          <w:tcPr>
            <w:tcW w:w="1079" w:type="dxa"/>
          </w:tcPr>
          <w:p w14:paraId="31FFF6D2" w14:textId="5D5A61D3" w:rsidR="00944E24" w:rsidRDefault="00944E24" w:rsidP="00944E24">
            <w:r>
              <w:t>0.000</w:t>
            </w:r>
          </w:p>
        </w:tc>
        <w:tc>
          <w:tcPr>
            <w:tcW w:w="1079" w:type="dxa"/>
          </w:tcPr>
          <w:p w14:paraId="43ACA56A" w14:textId="5DA59B15" w:rsidR="00944E24" w:rsidRDefault="00944E24" w:rsidP="00944E24">
            <w:r>
              <w:t>0.000</w:t>
            </w:r>
          </w:p>
        </w:tc>
        <w:tc>
          <w:tcPr>
            <w:tcW w:w="1079" w:type="dxa"/>
          </w:tcPr>
          <w:p w14:paraId="5152A627" w14:textId="2E0105B9" w:rsidR="00944E24" w:rsidRDefault="006F6439" w:rsidP="00944E24">
            <w:r w:rsidRPr="006F6439">
              <w:t>0.0059</w:t>
            </w:r>
          </w:p>
        </w:tc>
      </w:tr>
      <w:tr w:rsidR="006F6439" w14:paraId="740DF391" w14:textId="77777777" w:rsidTr="00944E24">
        <w:tc>
          <w:tcPr>
            <w:tcW w:w="1078" w:type="dxa"/>
          </w:tcPr>
          <w:p w14:paraId="77A5B112" w14:textId="38FC68F1" w:rsidR="006F6439" w:rsidRDefault="006F6439" w:rsidP="006F6439">
            <w:r>
              <w:t>7</w:t>
            </w:r>
          </w:p>
        </w:tc>
        <w:tc>
          <w:tcPr>
            <w:tcW w:w="1078" w:type="dxa"/>
          </w:tcPr>
          <w:p w14:paraId="53F512DF" w14:textId="32BC0E31" w:rsidR="006F6439" w:rsidRDefault="006F6439" w:rsidP="006F6439">
            <w:r>
              <w:t>0.000</w:t>
            </w:r>
          </w:p>
        </w:tc>
        <w:tc>
          <w:tcPr>
            <w:tcW w:w="1078" w:type="dxa"/>
          </w:tcPr>
          <w:p w14:paraId="7BE1DFEE" w14:textId="219E762A" w:rsidR="006F6439" w:rsidRDefault="006F6439" w:rsidP="006F6439">
            <w:r>
              <w:t>0.000</w:t>
            </w:r>
          </w:p>
        </w:tc>
        <w:tc>
          <w:tcPr>
            <w:tcW w:w="1079" w:type="dxa"/>
          </w:tcPr>
          <w:p w14:paraId="2358B562" w14:textId="7E2C7A6A" w:rsidR="006F6439" w:rsidRDefault="006F6439" w:rsidP="006F6439">
            <w:r>
              <w:t>0.000</w:t>
            </w:r>
          </w:p>
        </w:tc>
        <w:tc>
          <w:tcPr>
            <w:tcW w:w="1079" w:type="dxa"/>
          </w:tcPr>
          <w:p w14:paraId="1D333743" w14:textId="102D40A5" w:rsidR="006F6439" w:rsidRDefault="006F6439" w:rsidP="006F6439">
            <w:r>
              <w:t>0.000</w:t>
            </w:r>
          </w:p>
        </w:tc>
        <w:tc>
          <w:tcPr>
            <w:tcW w:w="1079" w:type="dxa"/>
          </w:tcPr>
          <w:p w14:paraId="50DBC3D4" w14:textId="30586F59" w:rsidR="006F6439" w:rsidRDefault="006F6439" w:rsidP="006F6439">
            <w:r>
              <w:t>0.0166</w:t>
            </w:r>
          </w:p>
        </w:tc>
        <w:tc>
          <w:tcPr>
            <w:tcW w:w="1079" w:type="dxa"/>
          </w:tcPr>
          <w:p w14:paraId="19F48897" w14:textId="353B6EB0" w:rsidR="006F6439" w:rsidRDefault="006F6439" w:rsidP="006F6439">
            <w:r>
              <w:t>0.000</w:t>
            </w:r>
          </w:p>
        </w:tc>
        <w:tc>
          <w:tcPr>
            <w:tcW w:w="1079" w:type="dxa"/>
          </w:tcPr>
          <w:p w14:paraId="5528C3E6" w14:textId="238E8DD6" w:rsidR="006F6439" w:rsidRDefault="006F6439" w:rsidP="006F6439">
            <w:r w:rsidRPr="00944E24">
              <w:t>0.006</w:t>
            </w:r>
            <w:r>
              <w:t>8</w:t>
            </w:r>
          </w:p>
        </w:tc>
      </w:tr>
      <w:tr w:rsidR="006F6439" w14:paraId="08270C9B" w14:textId="77777777" w:rsidTr="00944E24">
        <w:tc>
          <w:tcPr>
            <w:tcW w:w="1078" w:type="dxa"/>
          </w:tcPr>
          <w:p w14:paraId="18C305B3" w14:textId="4652AC5C" w:rsidR="006F6439" w:rsidRDefault="006F6439" w:rsidP="006F6439">
            <w:r>
              <w:t>8</w:t>
            </w:r>
          </w:p>
        </w:tc>
        <w:tc>
          <w:tcPr>
            <w:tcW w:w="1078" w:type="dxa"/>
          </w:tcPr>
          <w:p w14:paraId="5645F5BD" w14:textId="179B631B" w:rsidR="006F6439" w:rsidRDefault="006F6439" w:rsidP="006F6439">
            <w:r>
              <w:t>0.000</w:t>
            </w:r>
          </w:p>
        </w:tc>
        <w:tc>
          <w:tcPr>
            <w:tcW w:w="1078" w:type="dxa"/>
          </w:tcPr>
          <w:p w14:paraId="54F13B6F" w14:textId="5727EE91" w:rsidR="006F6439" w:rsidRDefault="006F6439" w:rsidP="006F6439">
            <w:r>
              <w:t>0.000</w:t>
            </w:r>
          </w:p>
        </w:tc>
        <w:tc>
          <w:tcPr>
            <w:tcW w:w="1079" w:type="dxa"/>
          </w:tcPr>
          <w:p w14:paraId="4582011E" w14:textId="0B612AD3" w:rsidR="006F6439" w:rsidRDefault="006F6439" w:rsidP="006F6439">
            <w:r>
              <w:t>0.000</w:t>
            </w:r>
          </w:p>
        </w:tc>
        <w:tc>
          <w:tcPr>
            <w:tcW w:w="1079" w:type="dxa"/>
          </w:tcPr>
          <w:p w14:paraId="2771B60A" w14:textId="3315AA92" w:rsidR="006F6439" w:rsidRDefault="006F6439" w:rsidP="006F6439">
            <w:r>
              <w:t>0.000</w:t>
            </w:r>
          </w:p>
        </w:tc>
        <w:tc>
          <w:tcPr>
            <w:tcW w:w="1079" w:type="dxa"/>
          </w:tcPr>
          <w:p w14:paraId="506164D0" w14:textId="7A680066" w:rsidR="006F6439" w:rsidRDefault="006F6439" w:rsidP="006F6439">
            <w:r>
              <w:t>0.000</w:t>
            </w:r>
          </w:p>
        </w:tc>
        <w:tc>
          <w:tcPr>
            <w:tcW w:w="1079" w:type="dxa"/>
          </w:tcPr>
          <w:p w14:paraId="43656ED5" w14:textId="44122BA8" w:rsidR="006F6439" w:rsidRDefault="006F6439" w:rsidP="006F6439">
            <w:r>
              <w:t>0.000</w:t>
            </w:r>
          </w:p>
        </w:tc>
        <w:tc>
          <w:tcPr>
            <w:tcW w:w="1079" w:type="dxa"/>
          </w:tcPr>
          <w:p w14:paraId="2559B11B" w14:textId="6582E9D1" w:rsidR="006F6439" w:rsidRDefault="006F6439" w:rsidP="00E12B4F">
            <w:pPr>
              <w:keepNext/>
            </w:pPr>
            <w:r>
              <w:t>0.0137</w:t>
            </w:r>
          </w:p>
        </w:tc>
      </w:tr>
    </w:tbl>
    <w:p w14:paraId="3B63B7EE" w14:textId="09522F23" w:rsidR="00E12B4F" w:rsidRDefault="00E12B4F" w:rsidP="00E12B4F">
      <w:pPr>
        <w:pStyle w:val="Caption"/>
      </w:pPr>
      <w:bookmarkStart w:id="159" w:name="_Ref35349237"/>
      <w:bookmarkStart w:id="160" w:name="_Toc42531435"/>
      <w:r>
        <w:t xml:space="preserve">Table </w:t>
      </w:r>
      <w:r w:rsidR="007202CF">
        <w:fldChar w:fldCharType="begin"/>
      </w:r>
      <w:r w:rsidR="007202CF">
        <w:instrText xml:space="preserve"> SEQ Table \* ARABIC </w:instrText>
      </w:r>
      <w:r w:rsidR="007202CF">
        <w:fldChar w:fldCharType="separate"/>
      </w:r>
      <w:r w:rsidR="002D78C1">
        <w:rPr>
          <w:noProof/>
        </w:rPr>
        <w:t>5</w:t>
      </w:r>
      <w:r w:rsidR="007202CF">
        <w:rPr>
          <w:noProof/>
        </w:rPr>
        <w:fldChar w:fldCharType="end"/>
      </w:r>
      <w:bookmarkEnd w:id="159"/>
      <w:r>
        <w:t>:</w:t>
      </w:r>
      <w:r w:rsidRPr="00C5566B">
        <w:t>Sanity check results values as real</w:t>
      </w:r>
      <w:r>
        <w:t xml:space="preserve"> numbers</w:t>
      </w:r>
      <w:bookmarkEnd w:id="160"/>
    </w:p>
    <w:p w14:paraId="7499C277" w14:textId="77777777" w:rsidR="00E12B4F" w:rsidRPr="00E12B4F" w:rsidRDefault="00E12B4F" w:rsidP="00E12B4F"/>
    <w:p w14:paraId="4661BD2B" w14:textId="366F2EE2" w:rsidR="00EA5B28" w:rsidRDefault="00E12B4F" w:rsidP="00EA5B28">
      <w:pPr>
        <w:pStyle w:val="Heading4"/>
      </w:pPr>
      <w:r>
        <w:t xml:space="preserve"> </w:t>
      </w:r>
      <w:r w:rsidR="00EA5B28">
        <w:t xml:space="preserve">“Sanity check” test </w:t>
      </w:r>
      <w:r w:rsidR="006E6004">
        <w:t>numeric</w:t>
      </w:r>
      <w:r w:rsidR="001A020E">
        <w:t xml:space="preserve"> results</w:t>
      </w:r>
      <w:r w:rsidR="00EA5B28">
        <w:t xml:space="preserve"> validation with </w:t>
      </w:r>
      <w:r w:rsidR="001A020E">
        <w:t>MATLAB</w:t>
      </w:r>
    </w:p>
    <w:p w14:paraId="6BEAFDEB" w14:textId="19256177" w:rsidR="001A020E" w:rsidRDefault="001A020E" w:rsidP="001A020E">
      <w:r>
        <w:t>Using MATLAB R2019b, the k means algorithm results for the same data set w</w:t>
      </w:r>
      <w:r w:rsidR="00A57374">
        <w:t>ere</w:t>
      </w:r>
      <w:r>
        <w:t xml:space="preserve"> calculated, and its result is shown in below:</w:t>
      </w:r>
    </w:p>
    <w:p w14:paraId="3D495528" w14:textId="4154B8EC" w:rsidR="001A020E" w:rsidRDefault="001A020E" w:rsidP="001A020E"/>
    <w:tbl>
      <w:tblPr>
        <w:tblStyle w:val="TableGrid"/>
        <w:tblW w:w="8629" w:type="dxa"/>
        <w:tblLook w:val="04A0" w:firstRow="1" w:lastRow="0" w:firstColumn="1" w:lastColumn="0" w:noHBand="0" w:noVBand="1"/>
      </w:tblPr>
      <w:tblGrid>
        <w:gridCol w:w="1078"/>
        <w:gridCol w:w="1078"/>
        <w:gridCol w:w="1078"/>
        <w:gridCol w:w="1079"/>
        <w:gridCol w:w="1079"/>
        <w:gridCol w:w="1079"/>
        <w:gridCol w:w="1079"/>
        <w:gridCol w:w="1079"/>
      </w:tblGrid>
      <w:tr w:rsidR="001A020E" w14:paraId="5C306CDC" w14:textId="77777777" w:rsidTr="00A57374">
        <w:tc>
          <w:tcPr>
            <w:tcW w:w="1078" w:type="dxa"/>
          </w:tcPr>
          <w:p w14:paraId="6E108518" w14:textId="77777777" w:rsidR="001A020E" w:rsidRDefault="001A020E" w:rsidP="00A57374">
            <w:r>
              <w:t>Centroid number</w:t>
            </w:r>
          </w:p>
        </w:tc>
        <w:tc>
          <w:tcPr>
            <w:tcW w:w="1078" w:type="dxa"/>
          </w:tcPr>
          <w:p w14:paraId="0ACEDB3D" w14:textId="77777777" w:rsidR="001A020E" w:rsidRDefault="001A020E" w:rsidP="00A57374">
            <w:r>
              <w:t>Dim 7</w:t>
            </w:r>
          </w:p>
        </w:tc>
        <w:tc>
          <w:tcPr>
            <w:tcW w:w="1078" w:type="dxa"/>
          </w:tcPr>
          <w:p w14:paraId="3CBD6DD4" w14:textId="77777777" w:rsidR="001A020E" w:rsidRDefault="001A020E" w:rsidP="00A57374">
            <w:r>
              <w:t>Dim 6</w:t>
            </w:r>
          </w:p>
        </w:tc>
        <w:tc>
          <w:tcPr>
            <w:tcW w:w="1079" w:type="dxa"/>
          </w:tcPr>
          <w:p w14:paraId="4A2B4079" w14:textId="77777777" w:rsidR="001A020E" w:rsidRDefault="001A020E" w:rsidP="00A57374">
            <w:r>
              <w:t>Dim 5</w:t>
            </w:r>
          </w:p>
        </w:tc>
        <w:tc>
          <w:tcPr>
            <w:tcW w:w="1079" w:type="dxa"/>
          </w:tcPr>
          <w:p w14:paraId="78552F5B" w14:textId="77777777" w:rsidR="001A020E" w:rsidRDefault="001A020E" w:rsidP="00A57374">
            <w:r>
              <w:t>Dim 4</w:t>
            </w:r>
          </w:p>
        </w:tc>
        <w:tc>
          <w:tcPr>
            <w:tcW w:w="1079" w:type="dxa"/>
          </w:tcPr>
          <w:p w14:paraId="7706A83F" w14:textId="77777777" w:rsidR="001A020E" w:rsidRDefault="001A020E" w:rsidP="00A57374">
            <w:r>
              <w:t>Dim 3</w:t>
            </w:r>
          </w:p>
        </w:tc>
        <w:tc>
          <w:tcPr>
            <w:tcW w:w="1079" w:type="dxa"/>
          </w:tcPr>
          <w:p w14:paraId="55717232" w14:textId="77777777" w:rsidR="001A020E" w:rsidRDefault="001A020E" w:rsidP="00A57374">
            <w:r>
              <w:t>Dim 2</w:t>
            </w:r>
          </w:p>
        </w:tc>
        <w:tc>
          <w:tcPr>
            <w:tcW w:w="1079" w:type="dxa"/>
          </w:tcPr>
          <w:p w14:paraId="7C36C4FF" w14:textId="77777777" w:rsidR="001A020E" w:rsidRDefault="001A020E" w:rsidP="00A57374">
            <w:r>
              <w:t>Dim 1</w:t>
            </w:r>
          </w:p>
        </w:tc>
      </w:tr>
      <w:tr w:rsidR="001A020E" w14:paraId="77B83B9E" w14:textId="77777777" w:rsidTr="00A57374">
        <w:tc>
          <w:tcPr>
            <w:tcW w:w="1078" w:type="dxa"/>
          </w:tcPr>
          <w:p w14:paraId="48CD286F" w14:textId="77777777" w:rsidR="001A020E" w:rsidRDefault="001A020E" w:rsidP="001A020E">
            <w:r>
              <w:t>1</w:t>
            </w:r>
          </w:p>
        </w:tc>
        <w:tc>
          <w:tcPr>
            <w:tcW w:w="1078" w:type="dxa"/>
          </w:tcPr>
          <w:p w14:paraId="0195157A" w14:textId="77777777" w:rsidR="001A020E" w:rsidRDefault="001A020E" w:rsidP="001A020E">
            <w:r>
              <w:t>0.000</w:t>
            </w:r>
          </w:p>
        </w:tc>
        <w:tc>
          <w:tcPr>
            <w:tcW w:w="1078" w:type="dxa"/>
          </w:tcPr>
          <w:p w14:paraId="4F65930E" w14:textId="77777777" w:rsidR="001A020E" w:rsidRDefault="001A020E" w:rsidP="001A020E">
            <w:r>
              <w:t>0.000</w:t>
            </w:r>
          </w:p>
        </w:tc>
        <w:tc>
          <w:tcPr>
            <w:tcW w:w="1079" w:type="dxa"/>
          </w:tcPr>
          <w:p w14:paraId="06C76099" w14:textId="77777777" w:rsidR="001A020E" w:rsidRDefault="001A020E" w:rsidP="001A020E">
            <w:r>
              <w:t>0.000</w:t>
            </w:r>
          </w:p>
        </w:tc>
        <w:tc>
          <w:tcPr>
            <w:tcW w:w="1079" w:type="dxa"/>
          </w:tcPr>
          <w:p w14:paraId="29D18ABA" w14:textId="77777777" w:rsidR="001A020E" w:rsidRDefault="001A020E" w:rsidP="001A020E">
            <w:r>
              <w:t>0.000</w:t>
            </w:r>
          </w:p>
        </w:tc>
        <w:tc>
          <w:tcPr>
            <w:tcW w:w="1079" w:type="dxa"/>
          </w:tcPr>
          <w:p w14:paraId="66C3BD70" w14:textId="12BD6433" w:rsidR="001A020E" w:rsidRDefault="001A020E" w:rsidP="001A020E">
            <w:r>
              <w:t>0.000</w:t>
            </w:r>
          </w:p>
        </w:tc>
        <w:tc>
          <w:tcPr>
            <w:tcW w:w="1079" w:type="dxa"/>
          </w:tcPr>
          <w:p w14:paraId="7E47508B" w14:textId="7F3A243F" w:rsidR="001A020E" w:rsidRDefault="001A020E" w:rsidP="001A020E">
            <w:r w:rsidRPr="005F18B3">
              <w:t>0.0068</w:t>
            </w:r>
          </w:p>
        </w:tc>
        <w:tc>
          <w:tcPr>
            <w:tcW w:w="1079" w:type="dxa"/>
          </w:tcPr>
          <w:p w14:paraId="10E9E30E" w14:textId="68F5DC5A" w:rsidR="001A020E" w:rsidRDefault="001A020E" w:rsidP="001A020E">
            <w:r w:rsidRPr="005F18B3">
              <w:t>0</w:t>
            </w:r>
          </w:p>
        </w:tc>
      </w:tr>
      <w:tr w:rsidR="00030BAA" w14:paraId="0DBC34F5" w14:textId="77777777" w:rsidTr="00A57374">
        <w:tc>
          <w:tcPr>
            <w:tcW w:w="1078" w:type="dxa"/>
          </w:tcPr>
          <w:p w14:paraId="71D40AB1" w14:textId="77777777" w:rsidR="00030BAA" w:rsidRDefault="00030BAA" w:rsidP="00030BAA">
            <w:r>
              <w:t>2</w:t>
            </w:r>
          </w:p>
        </w:tc>
        <w:tc>
          <w:tcPr>
            <w:tcW w:w="1078" w:type="dxa"/>
          </w:tcPr>
          <w:p w14:paraId="6EAB1086" w14:textId="6B7C77E0" w:rsidR="00030BAA" w:rsidRDefault="00030BAA" w:rsidP="00030BAA">
            <w:r w:rsidRPr="005F18B3">
              <w:t>NaN</w:t>
            </w:r>
          </w:p>
        </w:tc>
        <w:tc>
          <w:tcPr>
            <w:tcW w:w="1078" w:type="dxa"/>
          </w:tcPr>
          <w:p w14:paraId="33A5D7FF" w14:textId="51F7614A" w:rsidR="00030BAA" w:rsidRDefault="00030BAA" w:rsidP="00030BAA">
            <w:r w:rsidRPr="005F18B3">
              <w:t>NaN</w:t>
            </w:r>
          </w:p>
        </w:tc>
        <w:tc>
          <w:tcPr>
            <w:tcW w:w="1079" w:type="dxa"/>
          </w:tcPr>
          <w:p w14:paraId="7C5C1A17" w14:textId="6004C4D7" w:rsidR="00030BAA" w:rsidRDefault="00030BAA" w:rsidP="00030BAA">
            <w:r w:rsidRPr="005F18B3">
              <w:t>NaN</w:t>
            </w:r>
          </w:p>
        </w:tc>
        <w:tc>
          <w:tcPr>
            <w:tcW w:w="1079" w:type="dxa"/>
          </w:tcPr>
          <w:p w14:paraId="7461D6FE" w14:textId="50B8D8E0" w:rsidR="00030BAA" w:rsidRDefault="00030BAA" w:rsidP="00030BAA">
            <w:r w:rsidRPr="005F18B3">
              <w:t>NaN</w:t>
            </w:r>
          </w:p>
        </w:tc>
        <w:tc>
          <w:tcPr>
            <w:tcW w:w="1079" w:type="dxa"/>
          </w:tcPr>
          <w:p w14:paraId="6881CB2D" w14:textId="71E5BA26" w:rsidR="00030BAA" w:rsidRDefault="00030BAA" w:rsidP="00030BAA">
            <w:r w:rsidRPr="005F18B3">
              <w:t>NaN</w:t>
            </w:r>
          </w:p>
        </w:tc>
        <w:tc>
          <w:tcPr>
            <w:tcW w:w="1079" w:type="dxa"/>
          </w:tcPr>
          <w:p w14:paraId="565C75C2" w14:textId="01825A1B" w:rsidR="00030BAA" w:rsidRDefault="00030BAA" w:rsidP="00030BAA">
            <w:r w:rsidRPr="005F18B3">
              <w:t>NaN</w:t>
            </w:r>
          </w:p>
        </w:tc>
        <w:tc>
          <w:tcPr>
            <w:tcW w:w="1079" w:type="dxa"/>
          </w:tcPr>
          <w:p w14:paraId="341E6958" w14:textId="7E20F163" w:rsidR="00030BAA" w:rsidRDefault="00030BAA" w:rsidP="00030BAA">
            <w:r w:rsidRPr="005F18B3">
              <w:t>NaN</w:t>
            </w:r>
          </w:p>
        </w:tc>
      </w:tr>
      <w:tr w:rsidR="00030BAA" w14:paraId="56F96E1A" w14:textId="77777777" w:rsidTr="00A57374">
        <w:tc>
          <w:tcPr>
            <w:tcW w:w="1078" w:type="dxa"/>
          </w:tcPr>
          <w:p w14:paraId="08484245" w14:textId="77777777" w:rsidR="00030BAA" w:rsidRDefault="00030BAA" w:rsidP="00030BAA">
            <w:r>
              <w:t>3</w:t>
            </w:r>
          </w:p>
        </w:tc>
        <w:tc>
          <w:tcPr>
            <w:tcW w:w="1078" w:type="dxa"/>
          </w:tcPr>
          <w:p w14:paraId="57230B6F" w14:textId="72B2C358" w:rsidR="00030BAA" w:rsidRDefault="00030BAA" w:rsidP="00030BAA">
            <w:r w:rsidRPr="005F18B3">
              <w:t>NaN</w:t>
            </w:r>
          </w:p>
        </w:tc>
        <w:tc>
          <w:tcPr>
            <w:tcW w:w="1078" w:type="dxa"/>
          </w:tcPr>
          <w:p w14:paraId="767A8E44" w14:textId="62E2DED1" w:rsidR="00030BAA" w:rsidRDefault="00030BAA" w:rsidP="00030BAA">
            <w:r w:rsidRPr="005F18B3">
              <w:t>NaN</w:t>
            </w:r>
          </w:p>
        </w:tc>
        <w:tc>
          <w:tcPr>
            <w:tcW w:w="1079" w:type="dxa"/>
          </w:tcPr>
          <w:p w14:paraId="56B0CAF3" w14:textId="51CE2220" w:rsidR="00030BAA" w:rsidRDefault="00030BAA" w:rsidP="00030BAA">
            <w:r w:rsidRPr="005F18B3">
              <w:t>NaN</w:t>
            </w:r>
          </w:p>
        </w:tc>
        <w:tc>
          <w:tcPr>
            <w:tcW w:w="1079" w:type="dxa"/>
          </w:tcPr>
          <w:p w14:paraId="5766BD0B" w14:textId="5909321B" w:rsidR="00030BAA" w:rsidRDefault="00030BAA" w:rsidP="00030BAA">
            <w:r w:rsidRPr="005F18B3">
              <w:t>NaN</w:t>
            </w:r>
          </w:p>
        </w:tc>
        <w:tc>
          <w:tcPr>
            <w:tcW w:w="1079" w:type="dxa"/>
          </w:tcPr>
          <w:p w14:paraId="1B6F3700" w14:textId="3F664BD6" w:rsidR="00030BAA" w:rsidRDefault="00030BAA" w:rsidP="00030BAA">
            <w:r w:rsidRPr="005F18B3">
              <w:t>NaN</w:t>
            </w:r>
          </w:p>
        </w:tc>
        <w:tc>
          <w:tcPr>
            <w:tcW w:w="1079" w:type="dxa"/>
          </w:tcPr>
          <w:p w14:paraId="149DB2F9" w14:textId="683FB9B4" w:rsidR="00030BAA" w:rsidRDefault="00030BAA" w:rsidP="00030BAA">
            <w:r w:rsidRPr="005F18B3">
              <w:t>NaN</w:t>
            </w:r>
          </w:p>
        </w:tc>
        <w:tc>
          <w:tcPr>
            <w:tcW w:w="1079" w:type="dxa"/>
          </w:tcPr>
          <w:p w14:paraId="00E7C83D" w14:textId="50179E9C" w:rsidR="00030BAA" w:rsidRDefault="00030BAA" w:rsidP="00030BAA">
            <w:r w:rsidRPr="005F18B3">
              <w:t>NaN</w:t>
            </w:r>
          </w:p>
        </w:tc>
      </w:tr>
      <w:tr w:rsidR="00030BAA" w14:paraId="2F75844F" w14:textId="77777777" w:rsidTr="00A57374">
        <w:tc>
          <w:tcPr>
            <w:tcW w:w="1078" w:type="dxa"/>
          </w:tcPr>
          <w:p w14:paraId="3A01C027" w14:textId="77777777" w:rsidR="00030BAA" w:rsidRDefault="00030BAA" w:rsidP="00030BAA">
            <w:r>
              <w:t>4</w:t>
            </w:r>
          </w:p>
        </w:tc>
        <w:tc>
          <w:tcPr>
            <w:tcW w:w="1078" w:type="dxa"/>
          </w:tcPr>
          <w:p w14:paraId="70355BE7" w14:textId="57C1C614" w:rsidR="00030BAA" w:rsidRDefault="00030BAA" w:rsidP="00030BAA">
            <w:r w:rsidRPr="005F18B3">
              <w:t>NaN</w:t>
            </w:r>
          </w:p>
        </w:tc>
        <w:tc>
          <w:tcPr>
            <w:tcW w:w="1078" w:type="dxa"/>
          </w:tcPr>
          <w:p w14:paraId="4A138E8D" w14:textId="73B695F9" w:rsidR="00030BAA" w:rsidRDefault="00030BAA" w:rsidP="00030BAA">
            <w:r w:rsidRPr="005F18B3">
              <w:t>NaN</w:t>
            </w:r>
          </w:p>
        </w:tc>
        <w:tc>
          <w:tcPr>
            <w:tcW w:w="1079" w:type="dxa"/>
          </w:tcPr>
          <w:p w14:paraId="6B5084C5" w14:textId="42F19170" w:rsidR="00030BAA" w:rsidRDefault="00030BAA" w:rsidP="00030BAA">
            <w:r w:rsidRPr="005F18B3">
              <w:t>NaN</w:t>
            </w:r>
          </w:p>
        </w:tc>
        <w:tc>
          <w:tcPr>
            <w:tcW w:w="1079" w:type="dxa"/>
          </w:tcPr>
          <w:p w14:paraId="0B0279B3" w14:textId="729D14B8" w:rsidR="00030BAA" w:rsidRDefault="00030BAA" w:rsidP="00030BAA">
            <w:r w:rsidRPr="005F18B3">
              <w:t>NaN</w:t>
            </w:r>
          </w:p>
        </w:tc>
        <w:tc>
          <w:tcPr>
            <w:tcW w:w="1079" w:type="dxa"/>
          </w:tcPr>
          <w:p w14:paraId="79036C84" w14:textId="0FB4299F" w:rsidR="00030BAA" w:rsidRDefault="00030BAA" w:rsidP="00030BAA">
            <w:r w:rsidRPr="005F18B3">
              <w:t>NaN</w:t>
            </w:r>
          </w:p>
        </w:tc>
        <w:tc>
          <w:tcPr>
            <w:tcW w:w="1079" w:type="dxa"/>
          </w:tcPr>
          <w:p w14:paraId="1366EF67" w14:textId="53689773" w:rsidR="00030BAA" w:rsidRDefault="00030BAA" w:rsidP="00030BAA">
            <w:r w:rsidRPr="005F18B3">
              <w:t>NaN</w:t>
            </w:r>
          </w:p>
        </w:tc>
        <w:tc>
          <w:tcPr>
            <w:tcW w:w="1079" w:type="dxa"/>
          </w:tcPr>
          <w:p w14:paraId="6EFB082C" w14:textId="4A36EA28" w:rsidR="00030BAA" w:rsidRDefault="00030BAA" w:rsidP="00030BAA">
            <w:r w:rsidRPr="005F18B3">
              <w:t>NaN</w:t>
            </w:r>
          </w:p>
        </w:tc>
      </w:tr>
      <w:tr w:rsidR="00030BAA" w14:paraId="5D0F9E27" w14:textId="77777777" w:rsidTr="00A57374">
        <w:tc>
          <w:tcPr>
            <w:tcW w:w="1078" w:type="dxa"/>
          </w:tcPr>
          <w:p w14:paraId="4A619C25" w14:textId="77777777" w:rsidR="00030BAA" w:rsidRDefault="00030BAA" w:rsidP="00030BAA">
            <w:r>
              <w:t>5</w:t>
            </w:r>
          </w:p>
        </w:tc>
        <w:tc>
          <w:tcPr>
            <w:tcW w:w="1078" w:type="dxa"/>
          </w:tcPr>
          <w:p w14:paraId="1DB0224B" w14:textId="7BF635FC" w:rsidR="00030BAA" w:rsidRDefault="00030BAA" w:rsidP="00030BAA">
            <w:r w:rsidRPr="005F18B3">
              <w:t>NaN</w:t>
            </w:r>
          </w:p>
        </w:tc>
        <w:tc>
          <w:tcPr>
            <w:tcW w:w="1078" w:type="dxa"/>
          </w:tcPr>
          <w:p w14:paraId="09204B7A" w14:textId="5EE4E29F" w:rsidR="00030BAA" w:rsidRDefault="00030BAA" w:rsidP="00030BAA">
            <w:r w:rsidRPr="005F18B3">
              <w:t>NaN</w:t>
            </w:r>
          </w:p>
        </w:tc>
        <w:tc>
          <w:tcPr>
            <w:tcW w:w="1079" w:type="dxa"/>
          </w:tcPr>
          <w:p w14:paraId="36FC2B96" w14:textId="04D0C3D1" w:rsidR="00030BAA" w:rsidRDefault="00030BAA" w:rsidP="00030BAA">
            <w:r w:rsidRPr="005F18B3">
              <w:t>NaN</w:t>
            </w:r>
          </w:p>
        </w:tc>
        <w:tc>
          <w:tcPr>
            <w:tcW w:w="1079" w:type="dxa"/>
          </w:tcPr>
          <w:p w14:paraId="0320F00A" w14:textId="69C075AE" w:rsidR="00030BAA" w:rsidRDefault="00030BAA" w:rsidP="00030BAA">
            <w:r w:rsidRPr="005F18B3">
              <w:t>NaN</w:t>
            </w:r>
          </w:p>
        </w:tc>
        <w:tc>
          <w:tcPr>
            <w:tcW w:w="1079" w:type="dxa"/>
          </w:tcPr>
          <w:p w14:paraId="21A55B3E" w14:textId="22594665" w:rsidR="00030BAA" w:rsidRDefault="00030BAA" w:rsidP="00030BAA">
            <w:r w:rsidRPr="005F18B3">
              <w:t>NaN</w:t>
            </w:r>
          </w:p>
        </w:tc>
        <w:tc>
          <w:tcPr>
            <w:tcW w:w="1079" w:type="dxa"/>
          </w:tcPr>
          <w:p w14:paraId="5FAA286C" w14:textId="318EADB9" w:rsidR="00030BAA" w:rsidRDefault="00030BAA" w:rsidP="00030BAA">
            <w:r w:rsidRPr="005F18B3">
              <w:t>NaN</w:t>
            </w:r>
          </w:p>
        </w:tc>
        <w:tc>
          <w:tcPr>
            <w:tcW w:w="1079" w:type="dxa"/>
          </w:tcPr>
          <w:p w14:paraId="1DDDB258" w14:textId="50965772" w:rsidR="00030BAA" w:rsidRDefault="00030BAA" w:rsidP="00030BAA">
            <w:r w:rsidRPr="005F18B3">
              <w:t>NaN</w:t>
            </w:r>
          </w:p>
        </w:tc>
      </w:tr>
      <w:tr w:rsidR="00030BAA" w14:paraId="2292133B" w14:textId="77777777" w:rsidTr="00A57374">
        <w:tc>
          <w:tcPr>
            <w:tcW w:w="1078" w:type="dxa"/>
          </w:tcPr>
          <w:p w14:paraId="3B33233F" w14:textId="77777777" w:rsidR="00030BAA" w:rsidRDefault="00030BAA" w:rsidP="00030BAA">
            <w:r>
              <w:lastRenderedPageBreak/>
              <w:t>6</w:t>
            </w:r>
          </w:p>
        </w:tc>
        <w:tc>
          <w:tcPr>
            <w:tcW w:w="1078" w:type="dxa"/>
          </w:tcPr>
          <w:p w14:paraId="33DC0300" w14:textId="27D80420" w:rsidR="00030BAA" w:rsidRDefault="00030BAA" w:rsidP="00030BAA">
            <w:r w:rsidRPr="005F18B3">
              <w:t>NaN</w:t>
            </w:r>
          </w:p>
        </w:tc>
        <w:tc>
          <w:tcPr>
            <w:tcW w:w="1078" w:type="dxa"/>
          </w:tcPr>
          <w:p w14:paraId="1A6BEC0C" w14:textId="2BFFB650" w:rsidR="00030BAA" w:rsidRDefault="00030BAA" w:rsidP="00030BAA">
            <w:r w:rsidRPr="005F18B3">
              <w:t>NaN</w:t>
            </w:r>
          </w:p>
        </w:tc>
        <w:tc>
          <w:tcPr>
            <w:tcW w:w="1079" w:type="dxa"/>
          </w:tcPr>
          <w:p w14:paraId="394B420E" w14:textId="4236F26D" w:rsidR="00030BAA" w:rsidRDefault="00030BAA" w:rsidP="00030BAA">
            <w:r w:rsidRPr="005F18B3">
              <w:t>NaN</w:t>
            </w:r>
          </w:p>
        </w:tc>
        <w:tc>
          <w:tcPr>
            <w:tcW w:w="1079" w:type="dxa"/>
          </w:tcPr>
          <w:p w14:paraId="1731E7AF" w14:textId="659F4DEF" w:rsidR="00030BAA" w:rsidRDefault="00030BAA" w:rsidP="00030BAA">
            <w:r w:rsidRPr="005F18B3">
              <w:t>NaN</w:t>
            </w:r>
          </w:p>
        </w:tc>
        <w:tc>
          <w:tcPr>
            <w:tcW w:w="1079" w:type="dxa"/>
          </w:tcPr>
          <w:p w14:paraId="7091DAD2" w14:textId="12C9FBE5" w:rsidR="00030BAA" w:rsidRDefault="00030BAA" w:rsidP="00030BAA">
            <w:r w:rsidRPr="005F18B3">
              <w:t>NaN</w:t>
            </w:r>
          </w:p>
        </w:tc>
        <w:tc>
          <w:tcPr>
            <w:tcW w:w="1079" w:type="dxa"/>
          </w:tcPr>
          <w:p w14:paraId="2684979C" w14:textId="188D063F" w:rsidR="00030BAA" w:rsidRDefault="00030BAA" w:rsidP="00030BAA">
            <w:r w:rsidRPr="005F18B3">
              <w:t>NaN</w:t>
            </w:r>
          </w:p>
        </w:tc>
        <w:tc>
          <w:tcPr>
            <w:tcW w:w="1079" w:type="dxa"/>
          </w:tcPr>
          <w:p w14:paraId="47B9161C" w14:textId="1A9140DB" w:rsidR="00030BAA" w:rsidRDefault="00030BAA" w:rsidP="00030BAA">
            <w:r w:rsidRPr="005F18B3">
              <w:t>NaN</w:t>
            </w:r>
          </w:p>
        </w:tc>
      </w:tr>
      <w:tr w:rsidR="00030BAA" w14:paraId="1B5E1E7D" w14:textId="77777777" w:rsidTr="00A57374">
        <w:tc>
          <w:tcPr>
            <w:tcW w:w="1078" w:type="dxa"/>
          </w:tcPr>
          <w:p w14:paraId="58F876DA" w14:textId="77777777" w:rsidR="00030BAA" w:rsidRDefault="00030BAA" w:rsidP="00030BAA">
            <w:r>
              <w:t>7</w:t>
            </w:r>
          </w:p>
        </w:tc>
        <w:tc>
          <w:tcPr>
            <w:tcW w:w="1078" w:type="dxa"/>
          </w:tcPr>
          <w:p w14:paraId="4EF480C8" w14:textId="77777777" w:rsidR="00030BAA" w:rsidRDefault="00030BAA" w:rsidP="00030BAA">
            <w:r>
              <w:t>0.000</w:t>
            </w:r>
          </w:p>
        </w:tc>
        <w:tc>
          <w:tcPr>
            <w:tcW w:w="1078" w:type="dxa"/>
          </w:tcPr>
          <w:p w14:paraId="14FD4E9A" w14:textId="77777777" w:rsidR="00030BAA" w:rsidRDefault="00030BAA" w:rsidP="00030BAA">
            <w:r>
              <w:t>0.000</w:t>
            </w:r>
          </w:p>
        </w:tc>
        <w:tc>
          <w:tcPr>
            <w:tcW w:w="1079" w:type="dxa"/>
          </w:tcPr>
          <w:p w14:paraId="54BD2A88" w14:textId="77777777" w:rsidR="00030BAA" w:rsidRDefault="00030BAA" w:rsidP="00030BAA">
            <w:r>
              <w:t>0.000</w:t>
            </w:r>
          </w:p>
        </w:tc>
        <w:tc>
          <w:tcPr>
            <w:tcW w:w="1079" w:type="dxa"/>
          </w:tcPr>
          <w:p w14:paraId="78159345" w14:textId="77777777" w:rsidR="00030BAA" w:rsidRDefault="00030BAA" w:rsidP="00030BAA">
            <w:r>
              <w:t>0.000</w:t>
            </w:r>
          </w:p>
        </w:tc>
        <w:tc>
          <w:tcPr>
            <w:tcW w:w="1079" w:type="dxa"/>
          </w:tcPr>
          <w:p w14:paraId="6EBFC589" w14:textId="748D8756" w:rsidR="00030BAA" w:rsidRDefault="00030BAA" w:rsidP="00030BAA">
            <w:r w:rsidRPr="005F18B3">
              <w:t>0.0166</w:t>
            </w:r>
          </w:p>
        </w:tc>
        <w:tc>
          <w:tcPr>
            <w:tcW w:w="1079" w:type="dxa"/>
          </w:tcPr>
          <w:p w14:paraId="4E0A0231" w14:textId="769DB925" w:rsidR="00030BAA" w:rsidRDefault="00030BAA" w:rsidP="00030BAA">
            <w:r w:rsidRPr="0054641D">
              <w:t>0.000</w:t>
            </w:r>
          </w:p>
        </w:tc>
        <w:tc>
          <w:tcPr>
            <w:tcW w:w="1079" w:type="dxa"/>
          </w:tcPr>
          <w:p w14:paraId="71030184" w14:textId="015AFBB0" w:rsidR="00030BAA" w:rsidRDefault="00030BAA" w:rsidP="00030BAA">
            <w:r w:rsidRPr="005F18B3">
              <w:t>0.0068</w:t>
            </w:r>
          </w:p>
        </w:tc>
      </w:tr>
      <w:tr w:rsidR="00030BAA" w14:paraId="51943166" w14:textId="77777777" w:rsidTr="00A57374">
        <w:tc>
          <w:tcPr>
            <w:tcW w:w="1078" w:type="dxa"/>
          </w:tcPr>
          <w:p w14:paraId="04C46CDE" w14:textId="77777777" w:rsidR="00030BAA" w:rsidRDefault="00030BAA" w:rsidP="00030BAA">
            <w:r>
              <w:t>8</w:t>
            </w:r>
          </w:p>
        </w:tc>
        <w:tc>
          <w:tcPr>
            <w:tcW w:w="1078" w:type="dxa"/>
          </w:tcPr>
          <w:p w14:paraId="7E9130C0" w14:textId="77777777" w:rsidR="00030BAA" w:rsidRDefault="00030BAA" w:rsidP="00030BAA">
            <w:r>
              <w:t>0.000</w:t>
            </w:r>
          </w:p>
        </w:tc>
        <w:tc>
          <w:tcPr>
            <w:tcW w:w="1078" w:type="dxa"/>
          </w:tcPr>
          <w:p w14:paraId="2308271E" w14:textId="77777777" w:rsidR="00030BAA" w:rsidRDefault="00030BAA" w:rsidP="00030BAA">
            <w:r>
              <w:t>0.000</w:t>
            </w:r>
          </w:p>
        </w:tc>
        <w:tc>
          <w:tcPr>
            <w:tcW w:w="1079" w:type="dxa"/>
          </w:tcPr>
          <w:p w14:paraId="0AD17CFF" w14:textId="77777777" w:rsidR="00030BAA" w:rsidRDefault="00030BAA" w:rsidP="00030BAA">
            <w:r>
              <w:t>0.000</w:t>
            </w:r>
          </w:p>
        </w:tc>
        <w:tc>
          <w:tcPr>
            <w:tcW w:w="1079" w:type="dxa"/>
          </w:tcPr>
          <w:p w14:paraId="21B506F9" w14:textId="77777777" w:rsidR="00030BAA" w:rsidRDefault="00030BAA" w:rsidP="00030BAA">
            <w:r>
              <w:t>0.000</w:t>
            </w:r>
          </w:p>
        </w:tc>
        <w:tc>
          <w:tcPr>
            <w:tcW w:w="1079" w:type="dxa"/>
          </w:tcPr>
          <w:p w14:paraId="38D94B1C" w14:textId="470FD581" w:rsidR="00030BAA" w:rsidRDefault="00030BAA" w:rsidP="00030BAA">
            <w:r>
              <w:t>0.000</w:t>
            </w:r>
          </w:p>
        </w:tc>
        <w:tc>
          <w:tcPr>
            <w:tcW w:w="1079" w:type="dxa"/>
          </w:tcPr>
          <w:p w14:paraId="0323440C" w14:textId="48A7F173" w:rsidR="00030BAA" w:rsidRDefault="00030BAA" w:rsidP="00030BAA">
            <w:r w:rsidRPr="0054641D">
              <w:t>0.000</w:t>
            </w:r>
          </w:p>
        </w:tc>
        <w:tc>
          <w:tcPr>
            <w:tcW w:w="1079" w:type="dxa"/>
          </w:tcPr>
          <w:p w14:paraId="7AF62FC9" w14:textId="43214DBD" w:rsidR="00030BAA" w:rsidRDefault="00030BAA" w:rsidP="00E12B4F">
            <w:pPr>
              <w:keepNext/>
            </w:pPr>
            <w:r w:rsidRPr="005F18B3">
              <w:t>0.014</w:t>
            </w:r>
            <w:r>
              <w:t>2</w:t>
            </w:r>
          </w:p>
        </w:tc>
      </w:tr>
    </w:tbl>
    <w:p w14:paraId="6EB17E5A" w14:textId="052CE8DC" w:rsidR="00E12B4F" w:rsidRDefault="00E12B4F" w:rsidP="00E12B4F">
      <w:pPr>
        <w:pStyle w:val="Caption"/>
        <w:rPr>
          <w:u w:val="single"/>
        </w:rPr>
      </w:pPr>
      <w:bookmarkStart w:id="161" w:name="_Ref35349240"/>
      <w:bookmarkStart w:id="162" w:name="_Toc42531436"/>
      <w:r>
        <w:t xml:space="preserve">Table </w:t>
      </w:r>
      <w:r w:rsidR="007202CF">
        <w:fldChar w:fldCharType="begin"/>
      </w:r>
      <w:r w:rsidR="007202CF">
        <w:instrText xml:space="preserve"> SEQ Table \* ARABIC </w:instrText>
      </w:r>
      <w:r w:rsidR="007202CF">
        <w:fldChar w:fldCharType="separate"/>
      </w:r>
      <w:r w:rsidR="002D78C1">
        <w:rPr>
          <w:noProof/>
        </w:rPr>
        <w:t>6</w:t>
      </w:r>
      <w:r w:rsidR="007202CF">
        <w:rPr>
          <w:noProof/>
        </w:rPr>
        <w:fldChar w:fldCharType="end"/>
      </w:r>
      <w:bookmarkEnd w:id="161"/>
      <w:r>
        <w:t xml:space="preserve">: </w:t>
      </w:r>
      <w:r w:rsidRPr="00485619">
        <w:t>Sanity check test MATLAB validation results</w:t>
      </w:r>
      <w:bookmarkEnd w:id="162"/>
    </w:p>
    <w:p w14:paraId="1B858255" w14:textId="46ACCFEC" w:rsidR="001A020E" w:rsidRDefault="000430BD" w:rsidP="001A020E">
      <w:r w:rsidRPr="000430BD">
        <w:rPr>
          <w:u w:val="single"/>
        </w:rPr>
        <w:t>Note:</w:t>
      </w:r>
      <w:r w:rsidRPr="000430BD">
        <w:t xml:space="preserve"> </w:t>
      </w:r>
      <w:r>
        <w:t>When</w:t>
      </w:r>
      <w:r w:rsidRPr="000430BD">
        <w:t xml:space="preserve"> </w:t>
      </w:r>
      <w:r>
        <w:t xml:space="preserve">running in </w:t>
      </w:r>
      <w:r w:rsidRPr="000430BD">
        <w:t>MATLAB</w:t>
      </w:r>
      <w:r>
        <w:t xml:space="preserve"> the k means algorithm with the build in “kmeans” function, when a centroid is empty, as occurs in this case, the result centroid matrix will write “NaN” in the empty centroid result. The k means module build by this project acts differently, it simply does not change the initial centroid value in case no data points were assigned to a specific centroid.</w:t>
      </w:r>
    </w:p>
    <w:p w14:paraId="0C5FD26F" w14:textId="5C904A62" w:rsidR="00E12B4F" w:rsidRDefault="00E12B4F" w:rsidP="001A020E">
      <w:r>
        <w:t>As it can be seen from</w:t>
      </w:r>
      <w:r w:rsidR="00A57374">
        <w:t xml:space="preserve"> </w:t>
      </w:r>
      <w:r w:rsidR="00A57374">
        <w:fldChar w:fldCharType="begin"/>
      </w:r>
      <w:r w:rsidR="00A57374">
        <w:instrText xml:space="preserve"> REF _Ref35349237 \h </w:instrText>
      </w:r>
      <w:r w:rsidR="00A57374">
        <w:fldChar w:fldCharType="separate"/>
      </w:r>
      <w:r w:rsidR="002D78C1">
        <w:t xml:space="preserve">Table </w:t>
      </w:r>
      <w:r w:rsidR="002D78C1">
        <w:rPr>
          <w:noProof/>
        </w:rPr>
        <w:t>5</w:t>
      </w:r>
      <w:r w:rsidR="00A57374">
        <w:fldChar w:fldCharType="end"/>
      </w:r>
      <w:r w:rsidR="00A57374">
        <w:t xml:space="preserve"> and </w:t>
      </w:r>
      <w:r w:rsidR="00A57374">
        <w:fldChar w:fldCharType="begin"/>
      </w:r>
      <w:r w:rsidR="00A57374">
        <w:instrText xml:space="preserve"> REF _Ref35349240 \h </w:instrText>
      </w:r>
      <w:r w:rsidR="00A57374">
        <w:fldChar w:fldCharType="separate"/>
      </w:r>
      <w:r w:rsidR="002D78C1">
        <w:t xml:space="preserve">Table </w:t>
      </w:r>
      <w:r w:rsidR="002D78C1">
        <w:rPr>
          <w:noProof/>
        </w:rPr>
        <w:t>6</w:t>
      </w:r>
      <w:r w:rsidR="00A57374">
        <w:fldChar w:fldCharType="end"/>
      </w:r>
      <w:r w:rsidR="00A57374">
        <w:t xml:space="preserve"> the results achieved by the k means algorithm implementation as it is described through this report match the results achieved by MATLAB calculations, with an </w:t>
      </w:r>
      <w:r w:rsidR="00A57374" w:rsidRPr="00A57374">
        <w:t>inaccuracy</w:t>
      </w:r>
      <w:r w:rsidR="00A57374">
        <w:rPr>
          <w:rFonts w:hint="cs"/>
          <w:rtl/>
        </w:rPr>
        <w:t xml:space="preserve"> </w:t>
      </w:r>
      <w:r w:rsidR="00A57374">
        <w:t xml:space="preserve"> of only 0.001. </w:t>
      </w:r>
    </w:p>
    <w:p w14:paraId="61FD390E" w14:textId="2309C470" w:rsidR="00A57374" w:rsidRDefault="00A57374" w:rsidP="001A020E">
      <w:r>
        <w:t xml:space="preserve">This </w:t>
      </w:r>
      <w:r w:rsidRPr="00A57374">
        <w:t>inaccuracy</w:t>
      </w:r>
      <w:r>
        <w:rPr>
          <w:rFonts w:hint="cs"/>
          <w:rtl/>
        </w:rPr>
        <w:t xml:space="preserve"> </w:t>
      </w:r>
      <w:r>
        <w:t xml:space="preserve">is a consequence of the chosen architecture, specifically, </w:t>
      </w:r>
      <w:r w:rsidR="008E04B9">
        <w:t>since</w:t>
      </w:r>
      <w:r w:rsidR="005E1C7A">
        <w:t xml:space="preserve"> in the</w:t>
      </w:r>
      <w:r>
        <w:t xml:space="preserve"> division made by the </w:t>
      </w:r>
      <w:r w:rsidR="005E1C7A">
        <w:t>implementation (in the New means calculation block of the core)</w:t>
      </w:r>
      <w:r>
        <w:t xml:space="preserve">, the remainder of the division is neglected. </w:t>
      </w:r>
    </w:p>
    <w:p w14:paraId="7C6CCB5E" w14:textId="2FC392BE" w:rsidR="005E1C7A" w:rsidRDefault="005E1C7A" w:rsidP="001A020E">
      <w:r>
        <w:t xml:space="preserve">In conclusion, despite this minor </w:t>
      </w:r>
      <w:r w:rsidRPr="00A57374">
        <w:t>inaccuracy</w:t>
      </w:r>
      <w:r>
        <w:t xml:space="preserve">, </w:t>
      </w:r>
      <w:r w:rsidR="003A5A35">
        <w:t>the</w:t>
      </w:r>
      <w:r>
        <w:t xml:space="preserve"> results of the MATLAB simulation indeed validate the k means algorithm implementation of this project.</w:t>
      </w:r>
    </w:p>
    <w:p w14:paraId="74E36C65" w14:textId="15AA2ED5" w:rsidR="002151FB" w:rsidRDefault="002151FB" w:rsidP="002151FB">
      <w:pPr>
        <w:pStyle w:val="Heading3"/>
      </w:pPr>
      <w:bookmarkStart w:id="163" w:name="_Toc42531369"/>
      <w:r>
        <w:t>“Do nothing” test result</w:t>
      </w:r>
      <w:r w:rsidR="00F71931">
        <w:t>s</w:t>
      </w:r>
      <w:bookmarkEnd w:id="163"/>
    </w:p>
    <w:p w14:paraId="27B9535E" w14:textId="5C607A72" w:rsidR="002151FB" w:rsidRPr="002151FB" w:rsidRDefault="002D5C61" w:rsidP="002151FB">
      <w:r>
        <w:t xml:space="preserve">As it can be seen from </w:t>
      </w:r>
      <w:r>
        <w:fldChar w:fldCharType="begin"/>
      </w:r>
      <w:r>
        <w:instrText xml:space="preserve"> REF _Ref35607516 \h </w:instrText>
      </w:r>
      <w:r>
        <w:fldChar w:fldCharType="separate"/>
      </w:r>
      <w:r w:rsidR="002D78C1">
        <w:t xml:space="preserve">Figure </w:t>
      </w:r>
      <w:r w:rsidR="002D78C1">
        <w:rPr>
          <w:noProof/>
        </w:rPr>
        <w:t>42</w:t>
      </w:r>
      <w:r>
        <w:fldChar w:fldCharType="end"/>
      </w:r>
      <w:r>
        <w:t>, the “Do nothing” test indeed works. It compares at its first iteration the initial centroid values with the calculated ones and concludes the algorithm has converged.</w:t>
      </w:r>
    </w:p>
    <w:p w14:paraId="745E636A" w14:textId="5C5977E0" w:rsidR="002D5C61" w:rsidRDefault="00C218A6" w:rsidP="002D5C61">
      <w:pPr>
        <w:keepNext/>
      </w:pPr>
      <w:r>
        <w:rPr>
          <w:noProof/>
        </w:rPr>
        <w:lastRenderedPageBreak/>
        <w:drawing>
          <wp:inline distT="0" distB="0" distL="0" distR="0" wp14:anchorId="4B649775" wp14:editId="6C0042B8">
            <wp:extent cx="5486400" cy="35718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0" cy="3571875"/>
                    </a:xfrm>
                    <a:prstGeom prst="rect">
                      <a:avLst/>
                    </a:prstGeom>
                    <a:noFill/>
                    <a:ln>
                      <a:noFill/>
                    </a:ln>
                  </pic:spPr>
                </pic:pic>
              </a:graphicData>
            </a:graphic>
          </wp:inline>
        </w:drawing>
      </w:r>
    </w:p>
    <w:p w14:paraId="7BD6207E" w14:textId="20516025" w:rsidR="00535A5F" w:rsidRDefault="002D5C61" w:rsidP="002D5C61">
      <w:pPr>
        <w:pStyle w:val="Caption"/>
      </w:pPr>
      <w:bookmarkStart w:id="164" w:name="_Ref35607516"/>
      <w:bookmarkStart w:id="165" w:name="_Toc42531423"/>
      <w:r>
        <w:t xml:space="preserve">Figure </w:t>
      </w:r>
      <w:r w:rsidR="007202CF">
        <w:fldChar w:fldCharType="begin"/>
      </w:r>
      <w:r w:rsidR="007202CF">
        <w:instrText xml:space="preserve"> SEQ Figure \* ARABIC </w:instrText>
      </w:r>
      <w:r w:rsidR="007202CF">
        <w:fldChar w:fldCharType="separate"/>
      </w:r>
      <w:r w:rsidR="002D78C1">
        <w:rPr>
          <w:noProof/>
        </w:rPr>
        <w:t>42</w:t>
      </w:r>
      <w:r w:rsidR="007202CF">
        <w:rPr>
          <w:noProof/>
        </w:rPr>
        <w:fldChar w:fldCharType="end"/>
      </w:r>
      <w:bookmarkEnd w:id="164"/>
      <w:r>
        <w:t>:</w:t>
      </w:r>
      <w:r w:rsidRPr="00BB047A">
        <w:t xml:space="preserve"> "</w:t>
      </w:r>
      <w:r>
        <w:t>Do nothing</w:t>
      </w:r>
      <w:r w:rsidRPr="00BB047A">
        <w:t>" full simulation</w:t>
      </w:r>
      <w:bookmarkEnd w:id="165"/>
    </w:p>
    <w:p w14:paraId="5AFA68B4" w14:textId="55D0952B" w:rsidR="00B6340D" w:rsidRDefault="00B6340D" w:rsidP="00B6340D">
      <w:pPr>
        <w:pStyle w:val="Heading1"/>
      </w:pPr>
      <w:bookmarkStart w:id="166" w:name="_Toc42531370"/>
      <w:r>
        <w:t>Synthesis</w:t>
      </w:r>
      <w:bookmarkEnd w:id="166"/>
    </w:p>
    <w:p w14:paraId="34B469C1" w14:textId="51AD1B55" w:rsidR="00B6340D" w:rsidRPr="0095047B" w:rsidRDefault="0095047B" w:rsidP="00B6340D">
      <w:r w:rsidRPr="0095047B">
        <w:t xml:space="preserve">In this </w:t>
      </w:r>
      <w:r>
        <w:t>section, the synthesis process done for the K means IP described in this report is detailed.</w:t>
      </w:r>
    </w:p>
    <w:p w14:paraId="341EACE0" w14:textId="20D9BA55" w:rsidR="00B6340D" w:rsidRDefault="00B6340D" w:rsidP="00B6340D">
      <w:pPr>
        <w:pStyle w:val="Heading2"/>
      </w:pPr>
      <w:bookmarkStart w:id="167" w:name="_Toc42531371"/>
      <w:r>
        <w:t>Technology</w:t>
      </w:r>
      <w:bookmarkEnd w:id="167"/>
    </w:p>
    <w:p w14:paraId="23971F01" w14:textId="77777777" w:rsidR="00725E8A" w:rsidRDefault="00C16E3A" w:rsidP="00B6340D">
      <w:r w:rsidRPr="00C16E3A">
        <w:rPr>
          <w:u w:val="single"/>
        </w:rPr>
        <w:t>Synthesis Tool:</w:t>
      </w:r>
      <w:r>
        <w:t xml:space="preserve"> design_vision Of Synopsys</w:t>
      </w:r>
      <w:r w:rsidR="00725E8A">
        <w:t>.</w:t>
      </w:r>
    </w:p>
    <w:p w14:paraId="5BCE22CC" w14:textId="12C84D9A" w:rsidR="00B6340D" w:rsidRPr="00C16E3A" w:rsidRDefault="00725E8A" w:rsidP="00B6340D">
      <w:r w:rsidRPr="00725E8A">
        <w:rPr>
          <w:u w:val="single"/>
        </w:rPr>
        <w:t>Technology</w:t>
      </w:r>
      <w:r>
        <w:rPr>
          <w:u w:val="single"/>
        </w:rPr>
        <w:t>:</w:t>
      </w:r>
      <w:r w:rsidR="00FE12FF">
        <w:t xml:space="preserve"> T</w:t>
      </w:r>
      <w:r w:rsidR="00C16E3A">
        <w:t>owerTSL018.</w:t>
      </w:r>
    </w:p>
    <w:p w14:paraId="299D5616" w14:textId="5F65FC13" w:rsidR="00B6340D" w:rsidRDefault="00B6340D" w:rsidP="00B6340D">
      <w:pPr>
        <w:pStyle w:val="Heading2"/>
      </w:pPr>
      <w:bookmarkStart w:id="168" w:name="_Toc42531372"/>
      <w:r>
        <w:t>Synthesis results</w:t>
      </w:r>
      <w:bookmarkEnd w:id="168"/>
    </w:p>
    <w:p w14:paraId="66844722" w14:textId="6424BACF" w:rsidR="00B6340D" w:rsidRDefault="005A7BEB" w:rsidP="00B6340D">
      <w:r>
        <w:t>The synthesis took</w:t>
      </w:r>
      <w:r w:rsidR="002F392A">
        <w:t xml:space="preserve"> place with a symmetric clock, with frequency of 133.3 [MHz]</w:t>
      </w:r>
      <w:r w:rsidR="00BE27A9">
        <w:t>.</w:t>
      </w:r>
    </w:p>
    <w:p w14:paraId="701F7C93" w14:textId="27E4595A" w:rsidR="00A70EC0" w:rsidRPr="0046337E" w:rsidRDefault="00A70EC0" w:rsidP="00B6340D">
      <w:r w:rsidRPr="0046337E">
        <w:t>It is to be noted that the RAM's are working on negative clock.</w:t>
      </w:r>
    </w:p>
    <w:p w14:paraId="20509798" w14:textId="5B3AC309" w:rsidR="00A70EC0" w:rsidRPr="0046337E" w:rsidRDefault="0046337E" w:rsidP="00B6340D">
      <w:r w:rsidRPr="0046337E">
        <w:t>There were no more</w:t>
      </w:r>
      <w:r w:rsidR="00A70EC0" w:rsidRPr="0046337E">
        <w:t xml:space="preserve"> constraints</w:t>
      </w:r>
      <w:r w:rsidRPr="0046337E">
        <w:t xml:space="preserve"> </w:t>
      </w:r>
      <w:r w:rsidR="00A70EC0" w:rsidRPr="0046337E">
        <w:t xml:space="preserve">added </w:t>
      </w:r>
      <w:r w:rsidRPr="0046337E">
        <w:t>to</w:t>
      </w:r>
      <w:r w:rsidR="00A70EC0" w:rsidRPr="0046337E">
        <w:t xml:space="preserve"> th</w:t>
      </w:r>
      <w:r w:rsidRPr="0046337E">
        <w:t>is</w:t>
      </w:r>
      <w:r w:rsidR="00A70EC0" w:rsidRPr="0046337E">
        <w:t xml:space="preserve"> </w:t>
      </w:r>
      <w:r w:rsidRPr="0046337E">
        <w:t xml:space="preserve">synthesis </w:t>
      </w:r>
      <w:r w:rsidR="00A70EC0" w:rsidRPr="0046337E">
        <w:t>process.</w:t>
      </w:r>
    </w:p>
    <w:p w14:paraId="5942AB2A" w14:textId="488ABF0F" w:rsidR="005A7BEB" w:rsidRDefault="005A7BEB" w:rsidP="00DF7B57">
      <w:pPr>
        <w:pStyle w:val="Heading3"/>
      </w:pPr>
      <w:bookmarkStart w:id="169" w:name="_Toc42531373"/>
      <w:r w:rsidRPr="005A7BEB">
        <w:t>Timing</w:t>
      </w:r>
      <w:bookmarkEnd w:id="169"/>
    </w:p>
    <w:p w14:paraId="1524362F" w14:textId="077AE1D5" w:rsidR="00DF7B57" w:rsidRDefault="00DF7B57" w:rsidP="00DF7B57">
      <w:r>
        <w:t xml:space="preserve">As can be seen in </w:t>
      </w:r>
      <w:r w:rsidR="00857365">
        <w:fldChar w:fldCharType="begin"/>
      </w:r>
      <w:r w:rsidR="00857365">
        <w:instrText xml:space="preserve"> REF _Ref42526476 \h </w:instrText>
      </w:r>
      <w:r w:rsidR="00857365">
        <w:fldChar w:fldCharType="separate"/>
      </w:r>
      <w:r w:rsidR="002D78C1">
        <w:t xml:space="preserve">Figure </w:t>
      </w:r>
      <w:r w:rsidR="002D78C1">
        <w:rPr>
          <w:noProof/>
        </w:rPr>
        <w:t>43</w:t>
      </w:r>
      <w:r w:rsidR="00857365">
        <w:fldChar w:fldCharType="end"/>
      </w:r>
      <w:r>
        <w:t>, the slack Is MET:</w:t>
      </w:r>
    </w:p>
    <w:p w14:paraId="6BB3CA32" w14:textId="77777777" w:rsidR="0046337E" w:rsidRDefault="00DF7B57" w:rsidP="0046337E">
      <w:pPr>
        <w:keepNext/>
        <w:jc w:val="center"/>
      </w:pPr>
      <w:r>
        <w:rPr>
          <w:noProof/>
        </w:rPr>
        <w:drawing>
          <wp:inline distT="0" distB="0" distL="0" distR="0" wp14:anchorId="620DA46B" wp14:editId="399AC1BA">
            <wp:extent cx="3219450" cy="847341"/>
            <wp:effectExtent l="0" t="0" r="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73251" cy="861501"/>
                    </a:xfrm>
                    <a:prstGeom prst="rect">
                      <a:avLst/>
                    </a:prstGeom>
                  </pic:spPr>
                </pic:pic>
              </a:graphicData>
            </a:graphic>
          </wp:inline>
        </w:drawing>
      </w:r>
    </w:p>
    <w:p w14:paraId="067BA184" w14:textId="17D27276" w:rsidR="00DF7B57" w:rsidRDefault="0046337E" w:rsidP="0046337E">
      <w:pPr>
        <w:pStyle w:val="Caption"/>
        <w:jc w:val="center"/>
      </w:pPr>
      <w:bookmarkStart w:id="170" w:name="_Ref42526476"/>
      <w:bookmarkStart w:id="171" w:name="_Toc42531424"/>
      <w:r>
        <w:t xml:space="preserve">Figure </w:t>
      </w:r>
      <w:r w:rsidR="007202CF">
        <w:fldChar w:fldCharType="begin"/>
      </w:r>
      <w:r w:rsidR="007202CF">
        <w:instrText xml:space="preserve"> SEQ Figure \* ARABIC </w:instrText>
      </w:r>
      <w:r w:rsidR="007202CF">
        <w:fldChar w:fldCharType="separate"/>
      </w:r>
      <w:r w:rsidR="002D78C1">
        <w:rPr>
          <w:noProof/>
        </w:rPr>
        <w:t>43</w:t>
      </w:r>
      <w:r w:rsidR="007202CF">
        <w:rPr>
          <w:noProof/>
        </w:rPr>
        <w:fldChar w:fldCharType="end"/>
      </w:r>
      <w:bookmarkEnd w:id="170"/>
      <w:r>
        <w:t>:Slack report after Synthesis</w:t>
      </w:r>
      <w:bookmarkEnd w:id="171"/>
    </w:p>
    <w:p w14:paraId="5849219C" w14:textId="4DD03B96" w:rsidR="0078728C" w:rsidRPr="0078728C" w:rsidRDefault="009F4EFD" w:rsidP="0078728C">
      <w:pPr>
        <w:pStyle w:val="Heading4"/>
      </w:pPr>
      <w:bookmarkStart w:id="172" w:name="_Ref42526770"/>
      <w:r>
        <w:lastRenderedPageBreak/>
        <w:t>S</w:t>
      </w:r>
      <w:r w:rsidR="0081636B">
        <w:t>lack Histogram</w:t>
      </w:r>
      <w:bookmarkEnd w:id="172"/>
    </w:p>
    <w:p w14:paraId="034A7BC7" w14:textId="19078005" w:rsidR="001E0A37" w:rsidRDefault="00857365" w:rsidP="005A7BEB">
      <w:pPr>
        <w:rPr>
          <w:rtl/>
        </w:rPr>
      </w:pPr>
      <w:r>
        <w:t>In the figure b</w:t>
      </w:r>
      <w:r w:rsidR="009E5F30">
        <w:t>elow</w:t>
      </w:r>
      <w:r>
        <w:t>,</w:t>
      </w:r>
      <w:r w:rsidR="000E4123">
        <w:t xml:space="preserve"> </w:t>
      </w:r>
      <w:r>
        <w:t xml:space="preserve">the </w:t>
      </w:r>
      <w:r w:rsidR="009E5F30">
        <w:t>s</w:t>
      </w:r>
      <w:r w:rsidR="001E0A37">
        <w:t>lack Histogram</w:t>
      </w:r>
      <w:r>
        <w:t xml:space="preserve"> can be seen.O</w:t>
      </w:r>
      <w:r w:rsidR="001E0A37">
        <w:t xml:space="preserve">n the right there are the 2 critical paths, which </w:t>
      </w:r>
      <w:r>
        <w:t xml:space="preserve">are </w:t>
      </w:r>
      <w:r w:rsidR="001E0A37">
        <w:t>identical in t</w:t>
      </w:r>
      <w:r>
        <w:t xml:space="preserve">erms of their </w:t>
      </w:r>
      <w:r w:rsidR="001E0A37">
        <w:t>relevant logic path</w:t>
      </w:r>
      <w:r>
        <w:t xml:space="preserve">. The critical path is described in the following sub-section (section </w:t>
      </w:r>
      <w:r>
        <w:fldChar w:fldCharType="begin"/>
      </w:r>
      <w:r>
        <w:instrText xml:space="preserve"> REF _Ref42526591 \r \h </w:instrText>
      </w:r>
      <w:r>
        <w:fldChar w:fldCharType="separate"/>
      </w:r>
      <w:r w:rsidR="002D78C1">
        <w:rPr>
          <w:rFonts w:hint="cs"/>
          <w:cs/>
        </w:rPr>
        <w:t>‎</w:t>
      </w:r>
      <w:r w:rsidR="002D78C1">
        <w:t>5.2.1.2</w:t>
      </w:r>
      <w:r>
        <w:fldChar w:fldCharType="end"/>
      </w:r>
      <w:r>
        <w:t>)</w:t>
      </w:r>
      <w:r w:rsidR="001E0A37">
        <w:t>.</w:t>
      </w:r>
    </w:p>
    <w:p w14:paraId="605295A5" w14:textId="77777777" w:rsidR="00A328E8" w:rsidRDefault="001E0A37" w:rsidP="00A328E8">
      <w:pPr>
        <w:keepNext/>
      </w:pPr>
      <w:r>
        <w:rPr>
          <w:noProof/>
        </w:rPr>
        <w:drawing>
          <wp:inline distT="0" distB="0" distL="0" distR="0" wp14:anchorId="2134CB71" wp14:editId="10A9A23C">
            <wp:extent cx="5486400" cy="2052320"/>
            <wp:effectExtent l="0" t="0" r="0" b="508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0" cy="2052320"/>
                    </a:xfrm>
                    <a:prstGeom prst="rect">
                      <a:avLst/>
                    </a:prstGeom>
                    <a:noFill/>
                    <a:ln>
                      <a:noFill/>
                    </a:ln>
                  </pic:spPr>
                </pic:pic>
              </a:graphicData>
            </a:graphic>
          </wp:inline>
        </w:drawing>
      </w:r>
    </w:p>
    <w:p w14:paraId="1BB27E23" w14:textId="5A7C0B33" w:rsidR="001E0A37" w:rsidRDefault="00A328E8" w:rsidP="00A328E8">
      <w:pPr>
        <w:pStyle w:val="Caption"/>
        <w:jc w:val="center"/>
      </w:pPr>
      <w:bookmarkStart w:id="173" w:name="_Toc42531425"/>
      <w:r>
        <w:t xml:space="preserve">Figure </w:t>
      </w:r>
      <w:r w:rsidR="007202CF">
        <w:fldChar w:fldCharType="begin"/>
      </w:r>
      <w:r w:rsidR="007202CF">
        <w:instrText xml:space="preserve"> SEQ Figure \* ARABIC </w:instrText>
      </w:r>
      <w:r w:rsidR="007202CF">
        <w:fldChar w:fldCharType="separate"/>
      </w:r>
      <w:r w:rsidR="002D78C1">
        <w:rPr>
          <w:noProof/>
        </w:rPr>
        <w:t>44</w:t>
      </w:r>
      <w:r w:rsidR="007202CF">
        <w:rPr>
          <w:noProof/>
        </w:rPr>
        <w:fldChar w:fldCharType="end"/>
      </w:r>
      <w:r>
        <w:t>: Slack Histogram</w:t>
      </w:r>
      <w:bookmarkEnd w:id="173"/>
    </w:p>
    <w:p w14:paraId="7ECD87AD" w14:textId="656A76D4" w:rsidR="007C6FA7" w:rsidRDefault="007C6FA7" w:rsidP="007C6FA7">
      <w:pPr>
        <w:pStyle w:val="Heading4"/>
      </w:pPr>
      <w:bookmarkStart w:id="174" w:name="_Ref42526591"/>
      <w:r>
        <w:t>The critical path</w:t>
      </w:r>
      <w:bookmarkEnd w:id="174"/>
    </w:p>
    <w:p w14:paraId="6F406D02" w14:textId="7ED00244" w:rsidR="00CA0172" w:rsidRDefault="00CA0172" w:rsidP="00CA0172">
      <w:r>
        <w:t xml:space="preserve">The critical path </w:t>
      </w:r>
      <w:r w:rsidR="0091549A">
        <w:t xml:space="preserve">as shown in the Slack Histogram( presented in the previous sub-section, section </w:t>
      </w:r>
      <w:r w:rsidR="0091549A">
        <w:fldChar w:fldCharType="begin"/>
      </w:r>
      <w:r w:rsidR="0091549A">
        <w:instrText xml:space="preserve"> REF _Ref42526770 \r \h </w:instrText>
      </w:r>
      <w:r w:rsidR="0091549A">
        <w:fldChar w:fldCharType="separate"/>
      </w:r>
      <w:r w:rsidR="002D78C1">
        <w:rPr>
          <w:rFonts w:hint="cs"/>
          <w:cs/>
        </w:rPr>
        <w:t>‎</w:t>
      </w:r>
      <w:r w:rsidR="002D78C1">
        <w:t>5.2.1.1</w:t>
      </w:r>
      <w:r w:rsidR="0091549A">
        <w:fldChar w:fldCharType="end"/>
      </w:r>
      <w:r w:rsidR="0091549A">
        <w:t>)</w:t>
      </w:r>
      <w:r>
        <w:t xml:space="preserve"> </w:t>
      </w:r>
      <w:r w:rsidR="0091549A">
        <w:t xml:space="preserve">and </w:t>
      </w:r>
      <w:r>
        <w:t>according to timing report is:</w:t>
      </w:r>
    </w:p>
    <w:p w14:paraId="15A2E735" w14:textId="77777777" w:rsidR="00CA0172" w:rsidRPr="00ED3652" w:rsidRDefault="00CA0172" w:rsidP="00CA0172">
      <w:pPr>
        <w:rPr>
          <w:i/>
          <w:iCs/>
        </w:rPr>
      </w:pPr>
      <w:r w:rsidRPr="00ED3652">
        <w:rPr>
          <w:i/>
          <w:iCs/>
          <w:u w:val="single"/>
        </w:rPr>
        <w:t>Critical path start:</w:t>
      </w:r>
      <w:r w:rsidRPr="00ED3652">
        <w:rPr>
          <w:i/>
          <w:iCs/>
        </w:rPr>
        <w:t xml:space="preserve"> u_k_means_core/u_controller/centroid_cnt_reg[2]/CP (dfcrq4)</w:t>
      </w:r>
    </w:p>
    <w:p w14:paraId="258C8AF0" w14:textId="77777777" w:rsidR="00CA0172" w:rsidRPr="00ED3652" w:rsidRDefault="00CA0172" w:rsidP="00CA0172">
      <w:pPr>
        <w:rPr>
          <w:i/>
          <w:iCs/>
        </w:rPr>
      </w:pPr>
      <w:r w:rsidRPr="00ED3652">
        <w:rPr>
          <w:i/>
          <w:iCs/>
          <w:u w:val="single"/>
        </w:rPr>
        <w:t>Critical path end:</w:t>
      </w:r>
      <w:r w:rsidRPr="00ED3652">
        <w:rPr>
          <w:i/>
          <w:iCs/>
        </w:rPr>
        <w:t xml:space="preserve"> u_k_means_core/u_new_means_calculation_block/output_reg_reg[89]/D (dfcrq1)</w:t>
      </w:r>
    </w:p>
    <w:p w14:paraId="125C7DED" w14:textId="1F12C313" w:rsidR="000904AE" w:rsidRDefault="007C6FA7" w:rsidP="00CA0172">
      <w:r>
        <w:t>T</w:t>
      </w:r>
      <w:r w:rsidR="00481D3A">
        <w:t>he following figures with an abstract figure and explanation afterwards shall help understand the critical path</w:t>
      </w:r>
      <w:r w:rsidR="000904AE">
        <w:t xml:space="preserve">, </w:t>
      </w:r>
    </w:p>
    <w:p w14:paraId="5AC1B481" w14:textId="3DDC3976" w:rsidR="00BE1688" w:rsidRDefault="00BE1688" w:rsidP="00BE1688">
      <w:r>
        <w:t xml:space="preserve">In the following figures, the critical path is presented. It consist of a signal which is toggled by the </w:t>
      </w:r>
      <w:r w:rsidRPr="00BE1688">
        <w:rPr>
          <w:i/>
          <w:iCs/>
        </w:rPr>
        <w:t>Controller</w:t>
      </w:r>
      <w:r>
        <w:t xml:space="preserve"> block and is part of the logic path on the </w:t>
      </w:r>
      <w:r>
        <w:rPr>
          <w:i/>
          <w:iCs/>
        </w:rPr>
        <w:t>New Means Classification Block</w:t>
      </w:r>
      <w:r w:rsidRPr="00BE1688">
        <w:t>(logic</w:t>
      </w:r>
      <w:r>
        <w:rPr>
          <w:i/>
          <w:iCs/>
        </w:rPr>
        <w:t xml:space="preserve"> </w:t>
      </w:r>
      <w:r>
        <w:t>path which goes through one of the dividers in this block</w:t>
      </w:r>
      <w:r>
        <w:rPr>
          <w:i/>
          <w:iCs/>
        </w:rPr>
        <w:t>)</w:t>
      </w:r>
      <w:r>
        <w:t xml:space="preserve"> ,</w:t>
      </w:r>
      <w:r w:rsidRPr="00BE1688">
        <w:t xml:space="preserve"> </w:t>
      </w:r>
      <w:r>
        <w:t xml:space="preserve">the result of this logic path is input of the </w:t>
      </w:r>
      <w:r w:rsidRPr="00BE1688">
        <w:rPr>
          <w:i/>
          <w:iCs/>
        </w:rPr>
        <w:t>Convergence Check Block</w:t>
      </w:r>
      <w:r>
        <w:t>.</w:t>
      </w:r>
    </w:p>
    <w:p w14:paraId="7DD07429" w14:textId="7E63E75F" w:rsidR="00BE1688" w:rsidRDefault="00BE1688" w:rsidP="00BE1688">
      <w:r>
        <w:t>This path was found to be the longest path(time wise) between two registers in the design, therefore becoming the critical path.</w:t>
      </w:r>
    </w:p>
    <w:p w14:paraId="2DD2749D" w14:textId="77777777" w:rsidR="00BE1688" w:rsidRDefault="00BE1688" w:rsidP="00CA0172"/>
    <w:p w14:paraId="1D9659BF" w14:textId="5D7CAFFB" w:rsidR="00FF7F61" w:rsidRDefault="00FF7F61" w:rsidP="005A7BEB">
      <w:r>
        <w:t>Controller signal</w:t>
      </w:r>
      <w:r w:rsidR="00B74D40">
        <w:t>:</w:t>
      </w:r>
    </w:p>
    <w:p w14:paraId="53143B27" w14:textId="77777777" w:rsidR="00506DCE" w:rsidRDefault="00FF7F61" w:rsidP="00506DCE">
      <w:pPr>
        <w:keepNext/>
      </w:pPr>
      <w:r>
        <w:rPr>
          <w:noProof/>
        </w:rPr>
        <w:drawing>
          <wp:inline distT="0" distB="0" distL="0" distR="0" wp14:anchorId="11341861" wp14:editId="39DEF0CE">
            <wp:extent cx="5486400" cy="200660"/>
            <wp:effectExtent l="0" t="0" r="0" b="889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200660"/>
                    </a:xfrm>
                    <a:prstGeom prst="rect">
                      <a:avLst/>
                    </a:prstGeom>
                    <a:noFill/>
                    <a:ln>
                      <a:noFill/>
                    </a:ln>
                  </pic:spPr>
                </pic:pic>
              </a:graphicData>
            </a:graphic>
          </wp:inline>
        </w:drawing>
      </w:r>
    </w:p>
    <w:p w14:paraId="4A2E2F51" w14:textId="650CF3B8" w:rsidR="00506DCE" w:rsidRDefault="00506DCE" w:rsidP="00506DCE">
      <w:pPr>
        <w:pStyle w:val="Caption"/>
      </w:pPr>
      <w:bookmarkStart w:id="175" w:name="_Toc42531426"/>
      <w:r>
        <w:t xml:space="preserve">Figure </w:t>
      </w:r>
      <w:r w:rsidR="007202CF">
        <w:fldChar w:fldCharType="begin"/>
      </w:r>
      <w:r w:rsidR="007202CF">
        <w:instrText xml:space="preserve"> SEQ Figure \* ARABIC </w:instrText>
      </w:r>
      <w:r w:rsidR="007202CF">
        <w:fldChar w:fldCharType="separate"/>
      </w:r>
      <w:r w:rsidR="002D78C1">
        <w:rPr>
          <w:noProof/>
        </w:rPr>
        <w:t>45</w:t>
      </w:r>
      <w:r w:rsidR="007202CF">
        <w:rPr>
          <w:noProof/>
        </w:rPr>
        <w:fldChar w:fldCharType="end"/>
      </w:r>
      <w:r>
        <w:t>:</w:t>
      </w:r>
      <w:r w:rsidRPr="003B503F">
        <w:t>new means calculation block</w:t>
      </w:r>
      <w:bookmarkEnd w:id="175"/>
    </w:p>
    <w:p w14:paraId="15D5C01D" w14:textId="77777777" w:rsidR="00BE1688" w:rsidRDefault="00FF7F61" w:rsidP="00BE1688">
      <w:pPr>
        <w:keepNext/>
      </w:pPr>
      <w:r>
        <w:rPr>
          <w:noProof/>
        </w:rPr>
        <w:drawing>
          <wp:inline distT="0" distB="0" distL="0" distR="0" wp14:anchorId="1BE5CF59" wp14:editId="4211BDBF">
            <wp:extent cx="5486400" cy="313055"/>
            <wp:effectExtent l="0" t="0" r="0" b="0"/>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13055"/>
                    </a:xfrm>
                    <a:prstGeom prst="rect">
                      <a:avLst/>
                    </a:prstGeom>
                    <a:noFill/>
                    <a:ln>
                      <a:noFill/>
                    </a:ln>
                  </pic:spPr>
                </pic:pic>
              </a:graphicData>
            </a:graphic>
          </wp:inline>
        </w:drawing>
      </w:r>
    </w:p>
    <w:p w14:paraId="514906A5" w14:textId="5B99D671" w:rsidR="00FF7F61" w:rsidRDefault="00BE1688" w:rsidP="00BE1688">
      <w:pPr>
        <w:pStyle w:val="Caption"/>
      </w:pPr>
      <w:bookmarkStart w:id="176" w:name="_Toc42531427"/>
      <w:r>
        <w:t xml:space="preserve">Figure </w:t>
      </w:r>
      <w:r w:rsidR="007202CF">
        <w:fldChar w:fldCharType="begin"/>
      </w:r>
      <w:r w:rsidR="007202CF">
        <w:instrText xml:space="preserve"> SEQ Figure \* ARABIC </w:instrText>
      </w:r>
      <w:r w:rsidR="007202CF">
        <w:fldChar w:fldCharType="separate"/>
      </w:r>
      <w:r w:rsidR="002D78C1">
        <w:rPr>
          <w:noProof/>
        </w:rPr>
        <w:t>46</w:t>
      </w:r>
      <w:r w:rsidR="007202CF">
        <w:rPr>
          <w:noProof/>
        </w:rPr>
        <w:fldChar w:fldCharType="end"/>
      </w:r>
      <w:r>
        <w:t>:</w:t>
      </w:r>
      <w:r w:rsidRPr="00076F9F">
        <w:t>New_means_calculation_block-&gt;parsing_diving</w:t>
      </w:r>
      <w:bookmarkEnd w:id="176"/>
    </w:p>
    <w:p w14:paraId="35E2FD76" w14:textId="0DE64723" w:rsidR="00FF7F61" w:rsidRDefault="00FF7F61" w:rsidP="005A7BEB">
      <w:r>
        <w:rPr>
          <w:noProof/>
        </w:rPr>
        <w:lastRenderedPageBreak/>
        <w:drawing>
          <wp:inline distT="0" distB="0" distL="0" distR="0" wp14:anchorId="2A3E3951" wp14:editId="770780AD">
            <wp:extent cx="5486400" cy="305435"/>
            <wp:effectExtent l="0" t="0" r="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86400" cy="305435"/>
                    </a:xfrm>
                    <a:prstGeom prst="rect">
                      <a:avLst/>
                    </a:prstGeom>
                    <a:noFill/>
                    <a:ln>
                      <a:noFill/>
                    </a:ln>
                  </pic:spPr>
                </pic:pic>
              </a:graphicData>
            </a:graphic>
          </wp:inline>
        </w:drawing>
      </w:r>
    </w:p>
    <w:p w14:paraId="50E2C68C" w14:textId="216DA289" w:rsidR="00BE1688" w:rsidRDefault="00BE1688" w:rsidP="00BE1688">
      <w:pPr>
        <w:pStyle w:val="Caption"/>
      </w:pPr>
      <w:bookmarkStart w:id="177" w:name="_Toc42531428"/>
      <w:r>
        <w:t xml:space="preserve">Figure </w:t>
      </w:r>
      <w:r w:rsidR="007202CF">
        <w:fldChar w:fldCharType="begin"/>
      </w:r>
      <w:r w:rsidR="007202CF">
        <w:instrText xml:space="preserve"> SEQ Figure \* ARABIC </w:instrText>
      </w:r>
      <w:r w:rsidR="007202CF">
        <w:fldChar w:fldCharType="separate"/>
      </w:r>
      <w:r w:rsidR="002D78C1">
        <w:rPr>
          <w:noProof/>
        </w:rPr>
        <w:t>47</w:t>
      </w:r>
      <w:r w:rsidR="007202CF">
        <w:rPr>
          <w:noProof/>
        </w:rPr>
        <w:fldChar w:fldCharType="end"/>
      </w:r>
      <w:r>
        <w:t>:</w:t>
      </w:r>
      <w:r w:rsidRPr="006F02D9">
        <w:t>New_means_calculation_block-&gt;parsing_diving-&gt;DIV7</w:t>
      </w:r>
      <w:bookmarkEnd w:id="177"/>
    </w:p>
    <w:p w14:paraId="3E2CF2B3" w14:textId="2D2A8B4D" w:rsidR="00FF7F61" w:rsidRPr="00DF7B57" w:rsidRDefault="00FF7F61" w:rsidP="005A7BEB">
      <w:r>
        <w:rPr>
          <w:noProof/>
        </w:rPr>
        <w:drawing>
          <wp:inline distT="0" distB="0" distL="0" distR="0" wp14:anchorId="542EDC38" wp14:editId="439E20F7">
            <wp:extent cx="5486400" cy="256540"/>
            <wp:effectExtent l="0" t="0" r="0" b="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86400" cy="256540"/>
                    </a:xfrm>
                    <a:prstGeom prst="rect">
                      <a:avLst/>
                    </a:prstGeom>
                    <a:noFill/>
                    <a:ln>
                      <a:noFill/>
                    </a:ln>
                  </pic:spPr>
                </pic:pic>
              </a:graphicData>
            </a:graphic>
          </wp:inline>
        </w:drawing>
      </w:r>
    </w:p>
    <w:p w14:paraId="570A80AA" w14:textId="1F41441D" w:rsidR="005527DD" w:rsidRDefault="005527DD" w:rsidP="008B4521">
      <w:r>
        <w:t>Such behavior is expected</w:t>
      </w:r>
      <w:r w:rsidR="00F55E76">
        <w:t xml:space="preserve">, since </w:t>
      </w:r>
      <w:r w:rsidR="008B4521">
        <w:t xml:space="preserve">(as explained in section </w:t>
      </w:r>
      <w:r w:rsidR="008B4521">
        <w:fldChar w:fldCharType="begin"/>
      </w:r>
      <w:r w:rsidR="008B4521">
        <w:instrText xml:space="preserve"> REF _Ref17971095 \r \h </w:instrText>
      </w:r>
      <w:r w:rsidR="008B4521">
        <w:fldChar w:fldCharType="separate"/>
      </w:r>
      <w:r w:rsidR="002D78C1">
        <w:rPr>
          <w:rFonts w:hint="cs"/>
          <w:cs/>
        </w:rPr>
        <w:t>‎</w:t>
      </w:r>
      <w:r w:rsidR="002D78C1">
        <w:t>2.6.2.3.3</w:t>
      </w:r>
      <w:r w:rsidR="008B4521">
        <w:fldChar w:fldCharType="end"/>
      </w:r>
      <w:r w:rsidR="008B4521">
        <w:t>)</w:t>
      </w:r>
      <w:r>
        <w:t xml:space="preserve"> </w:t>
      </w:r>
      <w:r w:rsidR="008B4521">
        <w:t xml:space="preserve">division in Hardware is an </w:t>
      </w:r>
      <w:r w:rsidR="00C95F74">
        <w:t>extremely</w:t>
      </w:r>
      <w:r w:rsidR="008B4521">
        <w:t xml:space="preserve"> time consuming </w:t>
      </w:r>
      <w:r w:rsidR="00C95F74">
        <w:t xml:space="preserve">action, and the received critical path </w:t>
      </w:r>
      <w:r w:rsidR="008B4521">
        <w:t xml:space="preserve">includes </w:t>
      </w:r>
      <w:r>
        <w:t xml:space="preserve">the Dividers </w:t>
      </w:r>
      <w:r w:rsidR="00C95F74">
        <w:t>present in</w:t>
      </w:r>
      <w:r>
        <w:t xml:space="preserve"> </w:t>
      </w:r>
      <w:r w:rsidR="008B4521">
        <w:rPr>
          <w:i/>
          <w:iCs/>
        </w:rPr>
        <w:t>New Means Classification Block</w:t>
      </w:r>
      <w:r w:rsidR="00A4435B">
        <w:t>.</w:t>
      </w:r>
    </w:p>
    <w:p w14:paraId="5B609639" w14:textId="120E4D12" w:rsidR="00A35847" w:rsidRDefault="00A35847" w:rsidP="00A35847">
      <w:pPr>
        <w:pStyle w:val="Heading3"/>
      </w:pPr>
      <w:bookmarkStart w:id="178" w:name="_Toc42531374"/>
      <w:r>
        <w:t>Power</w:t>
      </w:r>
      <w:bookmarkEnd w:id="178"/>
    </w:p>
    <w:p w14:paraId="098914AA" w14:textId="7C204320" w:rsidR="00786FF9" w:rsidRPr="00211B74" w:rsidRDefault="00A35847" w:rsidP="00211B74">
      <w:r>
        <w:t xml:space="preserve">From power report, the summary of total power </w:t>
      </w:r>
      <w:r w:rsidR="00786FF9">
        <w:t>can be</w:t>
      </w:r>
      <w:r>
        <w:t xml:space="preserve"> obtained as follow:</w:t>
      </w:r>
    </w:p>
    <w:tbl>
      <w:tblPr>
        <w:tblStyle w:val="TableGrid"/>
        <w:tblW w:w="0" w:type="auto"/>
        <w:tblLook w:val="04A0" w:firstRow="1" w:lastRow="0" w:firstColumn="1" w:lastColumn="0" w:noHBand="0" w:noVBand="1"/>
      </w:tblPr>
      <w:tblGrid>
        <w:gridCol w:w="1868"/>
        <w:gridCol w:w="1901"/>
        <w:gridCol w:w="2895"/>
        <w:gridCol w:w="1966"/>
      </w:tblGrid>
      <w:tr w:rsidR="00A35847" w14:paraId="03037ED7" w14:textId="77777777" w:rsidTr="00A35847">
        <w:tc>
          <w:tcPr>
            <w:tcW w:w="2157" w:type="dxa"/>
          </w:tcPr>
          <w:p w14:paraId="5F97A951" w14:textId="3D5CD6AA" w:rsidR="00A35847" w:rsidRDefault="00786FF9" w:rsidP="00A35847">
            <w:r>
              <w:t>Internal Power</w:t>
            </w:r>
          </w:p>
        </w:tc>
        <w:tc>
          <w:tcPr>
            <w:tcW w:w="2157" w:type="dxa"/>
          </w:tcPr>
          <w:p w14:paraId="58476530" w14:textId="1CB55ADA" w:rsidR="00A35847" w:rsidRDefault="00C970F3" w:rsidP="00A35847">
            <w:r>
              <w:t>Switching Power</w:t>
            </w:r>
          </w:p>
        </w:tc>
        <w:tc>
          <w:tcPr>
            <w:tcW w:w="2158" w:type="dxa"/>
          </w:tcPr>
          <w:p w14:paraId="4601B755" w14:textId="691A72F4" w:rsidR="00A35847" w:rsidRDefault="00C970F3" w:rsidP="00A35847">
            <w:r>
              <w:t>Leakage Power</w:t>
            </w:r>
          </w:p>
        </w:tc>
        <w:tc>
          <w:tcPr>
            <w:tcW w:w="2158" w:type="dxa"/>
          </w:tcPr>
          <w:p w14:paraId="4AE30A00" w14:textId="4D23EBE3" w:rsidR="00A35847" w:rsidRDefault="00C970F3" w:rsidP="00A35847">
            <w:r>
              <w:t>Total Power</w:t>
            </w:r>
          </w:p>
        </w:tc>
      </w:tr>
      <w:tr w:rsidR="00A35847" w14:paraId="0814EFBE" w14:textId="77777777" w:rsidTr="00A35847">
        <w:tc>
          <w:tcPr>
            <w:tcW w:w="2157" w:type="dxa"/>
          </w:tcPr>
          <w:p w14:paraId="3825B39B" w14:textId="25F43E71" w:rsidR="00A35847" w:rsidRDefault="00440827" w:rsidP="00A35847">
            <w:r w:rsidRPr="00DC048D">
              <w:rPr>
                <w:position w:val="-6"/>
              </w:rPr>
              <w:object w:dxaOrig="1020" w:dyaOrig="279" w14:anchorId="2DDA6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pt" o:ole="">
                  <v:imagedata r:id="rId57" o:title=""/>
                </v:shape>
                <o:OLEObject Type="Embed" ProgID="Equation.DSMT4" ShapeID="_x0000_i1025" DrawAspect="Content" ObjectID="_1654882004" r:id="rId58"/>
              </w:object>
            </w:r>
          </w:p>
        </w:tc>
        <w:tc>
          <w:tcPr>
            <w:tcW w:w="2157" w:type="dxa"/>
          </w:tcPr>
          <w:p w14:paraId="19680F50" w14:textId="180158C3" w:rsidR="00A35847" w:rsidRDefault="00440827" w:rsidP="00A35847">
            <w:r w:rsidRPr="00DC048D">
              <w:rPr>
                <w:position w:val="-6"/>
              </w:rPr>
              <w:object w:dxaOrig="1140" w:dyaOrig="279" w14:anchorId="0A91E3B3">
                <v:shape id="_x0000_i1026" type="#_x0000_t75" style="width:57pt;height:15pt" o:ole="">
                  <v:imagedata r:id="rId59" o:title=""/>
                </v:shape>
                <o:OLEObject Type="Embed" ProgID="Equation.DSMT4" ShapeID="_x0000_i1026" DrawAspect="Content" ObjectID="_1654882005" r:id="rId60"/>
              </w:object>
            </w:r>
          </w:p>
        </w:tc>
        <w:tc>
          <w:tcPr>
            <w:tcW w:w="2158" w:type="dxa"/>
          </w:tcPr>
          <w:p w14:paraId="48203DEA" w14:textId="535EE790" w:rsidR="00F530E5" w:rsidRDefault="008B2D65" w:rsidP="008B2D65">
            <w:pPr>
              <w:tabs>
                <w:tab w:val="center" w:pos="970"/>
                <w:tab w:val="right" w:pos="1940"/>
              </w:tabs>
            </w:pPr>
            <w:r>
              <w:tab/>
            </w:r>
            <w:r w:rsidRPr="008B2D65">
              <w:rPr>
                <w:position w:val="-10"/>
              </w:rPr>
              <w:object w:dxaOrig="2700" w:dyaOrig="320" w14:anchorId="3EC94F06">
                <v:shape id="_x0000_i1027" type="#_x0000_t75" style="width:134.25pt;height:15pt" o:ole="">
                  <v:imagedata r:id="rId61" o:title=""/>
                </v:shape>
                <o:OLEObject Type="Embed" ProgID="Equation.DSMT4" ShapeID="_x0000_i1027" DrawAspect="Content" ObjectID="_1654882006" r:id="rId62"/>
              </w:object>
            </w:r>
          </w:p>
        </w:tc>
        <w:tc>
          <w:tcPr>
            <w:tcW w:w="2158" w:type="dxa"/>
          </w:tcPr>
          <w:p w14:paraId="17F40949" w14:textId="67CAC8BC" w:rsidR="00A35847" w:rsidRDefault="00440827" w:rsidP="00A35847">
            <w:r w:rsidRPr="00DC048D">
              <w:rPr>
                <w:position w:val="-6"/>
              </w:rPr>
              <w:object w:dxaOrig="1320" w:dyaOrig="279" w14:anchorId="6CFCDE9F">
                <v:shape id="_x0000_i1028" type="#_x0000_t75" style="width:66.75pt;height:15pt" o:ole="">
                  <v:imagedata r:id="rId63" o:title=""/>
                </v:shape>
                <o:OLEObject Type="Embed" ProgID="Equation.DSMT4" ShapeID="_x0000_i1028" DrawAspect="Content" ObjectID="_1654882007" r:id="rId64"/>
              </w:object>
            </w:r>
          </w:p>
        </w:tc>
      </w:tr>
    </w:tbl>
    <w:p w14:paraId="70C23954" w14:textId="74B4A65E" w:rsidR="001E0A37" w:rsidRDefault="001E0A37" w:rsidP="001E0A37">
      <w:pPr>
        <w:pStyle w:val="Heading3"/>
      </w:pPr>
      <w:bookmarkStart w:id="179" w:name="_Toc42531375"/>
      <w:r>
        <w:t>Area</w:t>
      </w:r>
      <w:bookmarkEnd w:id="179"/>
    </w:p>
    <w:p w14:paraId="31C58073" w14:textId="7BA0FAF8" w:rsidR="002F1CEA" w:rsidRDefault="001E0A37" w:rsidP="00217EC3">
      <w:r>
        <w:t>From area report, the summary of areas can be obtained as follow:</w:t>
      </w:r>
    </w:p>
    <w:tbl>
      <w:tblPr>
        <w:tblStyle w:val="TableGrid"/>
        <w:tblW w:w="0" w:type="auto"/>
        <w:tblLook w:val="04A0" w:firstRow="1" w:lastRow="0" w:firstColumn="1" w:lastColumn="0" w:noHBand="0" w:noVBand="1"/>
      </w:tblPr>
      <w:tblGrid>
        <w:gridCol w:w="2876"/>
        <w:gridCol w:w="2877"/>
        <w:gridCol w:w="2877"/>
      </w:tblGrid>
      <w:tr w:rsidR="007B76C9" w14:paraId="4D6C783E" w14:textId="77777777" w:rsidTr="007B76C9">
        <w:tc>
          <w:tcPr>
            <w:tcW w:w="2876" w:type="dxa"/>
          </w:tcPr>
          <w:p w14:paraId="63B889D9" w14:textId="59458B54" w:rsidR="007B76C9" w:rsidRDefault="007B76C9" w:rsidP="00701A6F">
            <w:r>
              <w:t>Net Interconnect area</w:t>
            </w:r>
          </w:p>
        </w:tc>
        <w:tc>
          <w:tcPr>
            <w:tcW w:w="2877" w:type="dxa"/>
          </w:tcPr>
          <w:p w14:paraId="398D35F4" w14:textId="5BFF06E1" w:rsidR="007B76C9" w:rsidRDefault="007B76C9" w:rsidP="00701A6F">
            <w:r>
              <w:t>Total cell area</w:t>
            </w:r>
          </w:p>
        </w:tc>
        <w:tc>
          <w:tcPr>
            <w:tcW w:w="2877" w:type="dxa"/>
          </w:tcPr>
          <w:p w14:paraId="795BAF99" w14:textId="61B7DF1F" w:rsidR="007B76C9" w:rsidRDefault="007B76C9" w:rsidP="00701A6F">
            <w:r>
              <w:t>Total area</w:t>
            </w:r>
          </w:p>
        </w:tc>
      </w:tr>
      <w:tr w:rsidR="007B76C9" w14:paraId="6306B9EE" w14:textId="77777777" w:rsidTr="007B76C9">
        <w:tc>
          <w:tcPr>
            <w:tcW w:w="2876" w:type="dxa"/>
          </w:tcPr>
          <w:p w14:paraId="554DBF82" w14:textId="2981B0C5" w:rsidR="007B76C9" w:rsidRDefault="007B76C9" w:rsidP="00701A6F">
            <w:r>
              <w:t>62847.23</w:t>
            </w:r>
            <w:r w:rsidR="003C27B2" w:rsidRPr="003C27B2">
              <w:rPr>
                <w:position w:val="-14"/>
              </w:rPr>
              <w:object w:dxaOrig="1680" w:dyaOrig="400" w14:anchorId="2D9FCFFA">
                <v:shape id="_x0000_i1029" type="#_x0000_t75" style="width:84pt;height:20.25pt" o:ole="">
                  <v:imagedata r:id="rId65" o:title=""/>
                </v:shape>
                <o:OLEObject Type="Embed" ProgID="Equation.DSMT4" ShapeID="_x0000_i1029" DrawAspect="Content" ObjectID="_1654882008" r:id="rId66"/>
              </w:object>
            </w:r>
          </w:p>
        </w:tc>
        <w:tc>
          <w:tcPr>
            <w:tcW w:w="2877" w:type="dxa"/>
          </w:tcPr>
          <w:p w14:paraId="22B8C807" w14:textId="4D0DBDC7" w:rsidR="007B76C9" w:rsidRDefault="00342555" w:rsidP="00701A6F">
            <w:r>
              <w:t>178112.75</w:t>
            </w:r>
            <w:r w:rsidR="003C27B2" w:rsidRPr="003C27B2">
              <w:rPr>
                <w:position w:val="-14"/>
              </w:rPr>
              <w:object w:dxaOrig="1680" w:dyaOrig="400" w14:anchorId="15BEA006">
                <v:shape id="_x0000_i1030" type="#_x0000_t75" style="width:84pt;height:20.25pt" o:ole="">
                  <v:imagedata r:id="rId65" o:title=""/>
                </v:shape>
                <o:OLEObject Type="Embed" ProgID="Equation.DSMT4" ShapeID="_x0000_i1030" DrawAspect="Content" ObjectID="_1654882009" r:id="rId67"/>
              </w:object>
            </w:r>
          </w:p>
        </w:tc>
        <w:tc>
          <w:tcPr>
            <w:tcW w:w="2877" w:type="dxa"/>
          </w:tcPr>
          <w:p w14:paraId="25DE7A4E" w14:textId="03D04FC6" w:rsidR="007B76C9" w:rsidRDefault="00342555" w:rsidP="00701A6F">
            <w:r>
              <w:t>240959.98</w:t>
            </w:r>
            <w:r w:rsidR="002308C4" w:rsidRPr="003C27B2">
              <w:rPr>
                <w:position w:val="-14"/>
              </w:rPr>
              <w:object w:dxaOrig="1680" w:dyaOrig="400" w14:anchorId="7BCD089C">
                <v:shape id="_x0000_i1031" type="#_x0000_t75" style="width:84pt;height:20.25pt" o:ole="">
                  <v:imagedata r:id="rId65" o:title=""/>
                </v:shape>
                <o:OLEObject Type="Embed" ProgID="Equation.DSMT4" ShapeID="_x0000_i1031" DrawAspect="Content" ObjectID="_1654882010" r:id="rId68"/>
              </w:object>
            </w:r>
          </w:p>
        </w:tc>
      </w:tr>
    </w:tbl>
    <w:p w14:paraId="6A20C16F" w14:textId="40339B07" w:rsidR="007B76C9" w:rsidRDefault="007A7294" w:rsidP="007A7294">
      <w:pPr>
        <w:pStyle w:val="MTDisplayEquation"/>
      </w:pPr>
      <w:r>
        <w:tab/>
      </w:r>
    </w:p>
    <w:p w14:paraId="3C88C329" w14:textId="44487E5D" w:rsidR="00342555" w:rsidRDefault="00AE304E" w:rsidP="00342555">
      <w:pPr>
        <w:pStyle w:val="Heading2"/>
      </w:pPr>
      <w:bookmarkStart w:id="180" w:name="_Ref42528280"/>
      <w:bookmarkStart w:id="181" w:name="_Toc42531376"/>
      <w:r>
        <w:t>Floorplan</w:t>
      </w:r>
      <w:bookmarkEnd w:id="180"/>
      <w:bookmarkEnd w:id="181"/>
    </w:p>
    <w:p w14:paraId="0423B403" w14:textId="13CBC619" w:rsidR="002F4784" w:rsidRDefault="002F4784" w:rsidP="002F4784">
      <w:pPr>
        <w:pStyle w:val="Heading3"/>
      </w:pPr>
      <w:bookmarkStart w:id="182" w:name="_Toc42531377"/>
      <w:r>
        <w:t>Utilization and Area</w:t>
      </w:r>
      <w:bookmarkEnd w:id="182"/>
    </w:p>
    <w:p w14:paraId="6554A638" w14:textId="13D70B3A" w:rsidR="00C8771C" w:rsidRPr="00937BB4" w:rsidRDefault="00937BB4" w:rsidP="00C8771C">
      <w:r>
        <w:t xml:space="preserve">As extracted from Innovus tool, the chip </w:t>
      </w:r>
      <w:r w:rsidR="00E35FFA">
        <w:t>utilization</w:t>
      </w:r>
      <w:r>
        <w:t xml:space="preserve"> and chip area presented below:</w:t>
      </w:r>
    </w:p>
    <w:tbl>
      <w:tblPr>
        <w:tblStyle w:val="TableGrid"/>
        <w:tblW w:w="8630" w:type="dxa"/>
        <w:tblLook w:val="04A0" w:firstRow="1" w:lastRow="0" w:firstColumn="1" w:lastColumn="0" w:noHBand="0" w:noVBand="1"/>
      </w:tblPr>
      <w:tblGrid>
        <w:gridCol w:w="2919"/>
        <w:gridCol w:w="2519"/>
        <w:gridCol w:w="3192"/>
      </w:tblGrid>
      <w:tr w:rsidR="00E1045F" w14:paraId="4302315D" w14:textId="77777777" w:rsidTr="00E1045F">
        <w:tc>
          <w:tcPr>
            <w:tcW w:w="2919" w:type="dxa"/>
          </w:tcPr>
          <w:p w14:paraId="66C5FF3C" w14:textId="0716D75B" w:rsidR="00E1045F" w:rsidRDefault="00E1045F" w:rsidP="009649BC">
            <w:r>
              <w:t>Core Utilization</w:t>
            </w:r>
          </w:p>
        </w:tc>
        <w:tc>
          <w:tcPr>
            <w:tcW w:w="2519" w:type="dxa"/>
          </w:tcPr>
          <w:p w14:paraId="0E0BBC1E" w14:textId="11627EE9" w:rsidR="00E1045F" w:rsidRDefault="00E1045F" w:rsidP="009649BC">
            <w:r>
              <w:t>Cell Utilization</w:t>
            </w:r>
          </w:p>
        </w:tc>
        <w:tc>
          <w:tcPr>
            <w:tcW w:w="3192" w:type="dxa"/>
          </w:tcPr>
          <w:p w14:paraId="4A4E904A" w14:textId="6DC3DD3F" w:rsidR="00E1045F" w:rsidRDefault="00E1045F" w:rsidP="009649BC">
            <w:r>
              <w:t>Area</w:t>
            </w:r>
          </w:p>
        </w:tc>
      </w:tr>
      <w:tr w:rsidR="00E1045F" w14:paraId="4827CDA5" w14:textId="77777777" w:rsidTr="00E1045F">
        <w:tc>
          <w:tcPr>
            <w:tcW w:w="2919" w:type="dxa"/>
          </w:tcPr>
          <w:p w14:paraId="541A7E52" w14:textId="3943377B" w:rsidR="00E1045F" w:rsidRDefault="00A65019" w:rsidP="009649BC">
            <w:pPr>
              <w:tabs>
                <w:tab w:val="center" w:pos="2050"/>
                <w:tab w:val="right" w:pos="4100"/>
              </w:tabs>
              <w:rPr>
                <w:rtl/>
              </w:rPr>
            </w:pPr>
            <w:r w:rsidRPr="009649BC">
              <w:rPr>
                <w:position w:val="-14"/>
              </w:rPr>
              <w:object w:dxaOrig="999" w:dyaOrig="400" w14:anchorId="2D876021">
                <v:shape id="_x0000_i1032" type="#_x0000_t75" style="width:50.25pt;height:20.25pt" o:ole="">
                  <v:imagedata r:id="rId69" o:title=""/>
                </v:shape>
                <o:OLEObject Type="Embed" ProgID="Equation.DSMT4" ShapeID="_x0000_i1032" DrawAspect="Content" ObjectID="_1654882011" r:id="rId70"/>
              </w:object>
            </w:r>
          </w:p>
        </w:tc>
        <w:tc>
          <w:tcPr>
            <w:tcW w:w="2519" w:type="dxa"/>
          </w:tcPr>
          <w:p w14:paraId="71088EB8" w14:textId="495B8B42" w:rsidR="00E1045F" w:rsidRPr="003F2CE0" w:rsidRDefault="00E1045F" w:rsidP="009649BC">
            <w:pPr>
              <w:rPr>
                <w:rtl/>
              </w:rPr>
            </w:pPr>
            <w:r w:rsidRPr="009649BC">
              <w:rPr>
                <w:position w:val="-14"/>
              </w:rPr>
              <w:object w:dxaOrig="980" w:dyaOrig="400" w14:anchorId="2C64DD34">
                <v:shape id="_x0000_i1033" type="#_x0000_t75" style="width:48.75pt;height:20.25pt" o:ole="">
                  <v:imagedata r:id="rId71" o:title=""/>
                </v:shape>
                <o:OLEObject Type="Embed" ProgID="Equation.DSMT4" ShapeID="_x0000_i1033" DrawAspect="Content" ObjectID="_1654882012" r:id="rId72"/>
              </w:object>
            </w:r>
          </w:p>
        </w:tc>
        <w:tc>
          <w:tcPr>
            <w:tcW w:w="3192" w:type="dxa"/>
          </w:tcPr>
          <w:p w14:paraId="3506278B" w14:textId="733C72AF" w:rsidR="00E1045F" w:rsidRDefault="00E1045F" w:rsidP="009649BC">
            <w:pPr>
              <w:rPr>
                <w:rtl/>
              </w:rPr>
            </w:pPr>
            <w:r w:rsidRPr="003F2CE0">
              <w:rPr>
                <w:position w:val="-16"/>
              </w:rPr>
              <w:object w:dxaOrig="1540" w:dyaOrig="440" w14:anchorId="1A9BCDC4">
                <v:shape id="_x0000_i1034" type="#_x0000_t75" style="width:77.25pt;height:21.75pt" o:ole="">
                  <v:imagedata r:id="rId73" o:title=""/>
                </v:shape>
                <o:OLEObject Type="Embed" ProgID="Equation.DSMT4" ShapeID="_x0000_i1034" DrawAspect="Content" ObjectID="_1654882013" r:id="rId74"/>
              </w:object>
            </w:r>
          </w:p>
        </w:tc>
      </w:tr>
    </w:tbl>
    <w:p w14:paraId="3EEA582B" w14:textId="555D2BF8" w:rsidR="00A26FF1" w:rsidRPr="00A26FF1" w:rsidRDefault="00A26FF1" w:rsidP="002F4784">
      <w:pPr>
        <w:pStyle w:val="Heading3"/>
      </w:pPr>
      <w:bookmarkStart w:id="183" w:name="_Toc42531378"/>
      <w:r>
        <w:t>Floorplan View</w:t>
      </w:r>
      <w:bookmarkEnd w:id="183"/>
    </w:p>
    <w:p w14:paraId="252C7F80" w14:textId="050B08F2" w:rsidR="003E2279" w:rsidRDefault="003E2279" w:rsidP="00E33C69">
      <w:r w:rsidRPr="002F4784">
        <w:t xml:space="preserve">The following images below present </w:t>
      </w:r>
      <w:r w:rsidR="00E35FFA">
        <w:t>the</w:t>
      </w:r>
      <w:r w:rsidRPr="002F4784">
        <w:t xml:space="preserve"> layout(Floorplan) view's:</w:t>
      </w:r>
    </w:p>
    <w:p w14:paraId="07917375" w14:textId="77777777" w:rsidR="00E35FFA" w:rsidRDefault="003E2279" w:rsidP="00E35FFA">
      <w:pPr>
        <w:keepNext/>
        <w:jc w:val="center"/>
      </w:pPr>
      <w:r>
        <w:rPr>
          <w:noProof/>
        </w:rPr>
        <w:lastRenderedPageBreak/>
        <w:drawing>
          <wp:inline distT="0" distB="0" distL="0" distR="0" wp14:anchorId="18945760" wp14:editId="460D446B">
            <wp:extent cx="3271651" cy="3159915"/>
            <wp:effectExtent l="0" t="0" r="5080" b="2540"/>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98547" cy="3185892"/>
                    </a:xfrm>
                    <a:prstGeom prst="rect">
                      <a:avLst/>
                    </a:prstGeom>
                    <a:noFill/>
                    <a:ln>
                      <a:noFill/>
                    </a:ln>
                  </pic:spPr>
                </pic:pic>
              </a:graphicData>
            </a:graphic>
          </wp:inline>
        </w:drawing>
      </w:r>
    </w:p>
    <w:p w14:paraId="7E001634" w14:textId="5983C874" w:rsidR="003E2279" w:rsidRDefault="00E35FFA" w:rsidP="00E35FFA">
      <w:pPr>
        <w:pStyle w:val="Caption"/>
        <w:jc w:val="center"/>
        <w:rPr>
          <w:color w:val="FF0000"/>
        </w:rPr>
      </w:pPr>
      <w:bookmarkStart w:id="184" w:name="_Ref42527611"/>
      <w:bookmarkStart w:id="185" w:name="_Toc42531429"/>
      <w:r>
        <w:t xml:space="preserve">Figure </w:t>
      </w:r>
      <w:r w:rsidR="007202CF">
        <w:fldChar w:fldCharType="begin"/>
      </w:r>
      <w:r w:rsidR="007202CF">
        <w:instrText xml:space="preserve"> SEQ Figure \* ARABIC </w:instrText>
      </w:r>
      <w:r w:rsidR="007202CF">
        <w:fldChar w:fldCharType="separate"/>
      </w:r>
      <w:r w:rsidR="002D78C1">
        <w:rPr>
          <w:noProof/>
        </w:rPr>
        <w:t>48</w:t>
      </w:r>
      <w:r w:rsidR="007202CF">
        <w:rPr>
          <w:noProof/>
        </w:rPr>
        <w:fldChar w:fldCharType="end"/>
      </w:r>
      <w:bookmarkEnd w:id="184"/>
      <w:r>
        <w:t>: Floorplan View 1</w:t>
      </w:r>
      <w:bookmarkEnd w:id="185"/>
    </w:p>
    <w:p w14:paraId="26690B45" w14:textId="77777777" w:rsidR="00E35FFA" w:rsidRDefault="00B600EB" w:rsidP="00E35FFA">
      <w:pPr>
        <w:keepNext/>
        <w:jc w:val="center"/>
      </w:pPr>
      <w:r>
        <w:rPr>
          <w:noProof/>
        </w:rPr>
        <w:drawing>
          <wp:inline distT="0" distB="0" distL="0" distR="0" wp14:anchorId="7A071841" wp14:editId="5692E879">
            <wp:extent cx="3229660" cy="3154751"/>
            <wp:effectExtent l="0" t="0" r="8890" b="7620"/>
            <wp:docPr id="52" name="תמונה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45602" cy="3170323"/>
                    </a:xfrm>
                    <a:prstGeom prst="rect">
                      <a:avLst/>
                    </a:prstGeom>
                    <a:noFill/>
                    <a:ln>
                      <a:noFill/>
                    </a:ln>
                  </pic:spPr>
                </pic:pic>
              </a:graphicData>
            </a:graphic>
          </wp:inline>
        </w:drawing>
      </w:r>
    </w:p>
    <w:p w14:paraId="0CE36632" w14:textId="71835206" w:rsidR="00B600EB" w:rsidRDefault="00E35FFA" w:rsidP="00E35FFA">
      <w:pPr>
        <w:pStyle w:val="Caption"/>
        <w:jc w:val="center"/>
        <w:rPr>
          <w:color w:val="FF0000"/>
        </w:rPr>
      </w:pPr>
      <w:bookmarkStart w:id="186" w:name="_Ref42527614"/>
      <w:bookmarkStart w:id="187" w:name="_Toc42531430"/>
      <w:r>
        <w:t xml:space="preserve">Figure </w:t>
      </w:r>
      <w:r w:rsidR="007202CF">
        <w:fldChar w:fldCharType="begin"/>
      </w:r>
      <w:r w:rsidR="007202CF">
        <w:instrText xml:space="preserve"> SEQ Figure \* ARABIC </w:instrText>
      </w:r>
      <w:r w:rsidR="007202CF">
        <w:fldChar w:fldCharType="separate"/>
      </w:r>
      <w:r w:rsidR="002D78C1">
        <w:rPr>
          <w:noProof/>
        </w:rPr>
        <w:t>49</w:t>
      </w:r>
      <w:r w:rsidR="007202CF">
        <w:rPr>
          <w:noProof/>
        </w:rPr>
        <w:fldChar w:fldCharType="end"/>
      </w:r>
      <w:bookmarkEnd w:id="186"/>
      <w:r>
        <w:t xml:space="preserve">: </w:t>
      </w:r>
      <w:r w:rsidRPr="00F839B8">
        <w:t xml:space="preserve">Floorplan View </w:t>
      </w:r>
      <w:r>
        <w:t>2</w:t>
      </w:r>
      <w:bookmarkEnd w:id="187"/>
    </w:p>
    <w:p w14:paraId="79B27C03" w14:textId="1487B279" w:rsidR="00C720E4" w:rsidRPr="001657A0" w:rsidRDefault="00B600EB" w:rsidP="00B600EB">
      <w:r w:rsidRPr="001657A0">
        <w:t xml:space="preserve">As can be seen </w:t>
      </w:r>
      <w:r w:rsidR="00732A3B" w:rsidRPr="001657A0">
        <w:t xml:space="preserve">in the </w:t>
      </w:r>
      <w:r w:rsidRPr="001657A0">
        <w:t>above</w:t>
      </w:r>
      <w:r w:rsidR="00732A3B" w:rsidRPr="001657A0">
        <w:t xml:space="preserve"> figures( </w:t>
      </w:r>
      <w:r w:rsidR="00732A3B" w:rsidRPr="001657A0">
        <w:fldChar w:fldCharType="begin"/>
      </w:r>
      <w:r w:rsidR="00732A3B" w:rsidRPr="001657A0">
        <w:instrText xml:space="preserve"> REF _Ref42527611 \h </w:instrText>
      </w:r>
      <w:r w:rsidR="001657A0">
        <w:instrText xml:space="preserve"> \* MERGEFORMAT </w:instrText>
      </w:r>
      <w:r w:rsidR="00732A3B" w:rsidRPr="001657A0">
        <w:fldChar w:fldCharType="separate"/>
      </w:r>
      <w:r w:rsidR="002D78C1">
        <w:t>Figure 48</w:t>
      </w:r>
      <w:r w:rsidR="00732A3B" w:rsidRPr="001657A0">
        <w:fldChar w:fldCharType="end"/>
      </w:r>
      <w:r w:rsidR="00732A3B" w:rsidRPr="001657A0">
        <w:t xml:space="preserve"> and </w:t>
      </w:r>
      <w:r w:rsidR="00732A3B" w:rsidRPr="001657A0">
        <w:fldChar w:fldCharType="begin"/>
      </w:r>
      <w:r w:rsidR="00732A3B" w:rsidRPr="001657A0">
        <w:instrText xml:space="preserve"> REF _Ref42527614 \h </w:instrText>
      </w:r>
      <w:r w:rsidR="001657A0">
        <w:instrText xml:space="preserve"> \* MERGEFORMAT </w:instrText>
      </w:r>
      <w:r w:rsidR="00732A3B" w:rsidRPr="001657A0">
        <w:fldChar w:fldCharType="separate"/>
      </w:r>
      <w:r w:rsidR="002D78C1">
        <w:t>Figure 49</w:t>
      </w:r>
      <w:r w:rsidR="00732A3B" w:rsidRPr="001657A0">
        <w:fldChar w:fldCharType="end"/>
      </w:r>
      <w:r w:rsidR="00732A3B" w:rsidRPr="001657A0">
        <w:t>)</w:t>
      </w:r>
      <w:r w:rsidR="00C720E4" w:rsidRPr="001657A0">
        <w:t>:</w:t>
      </w:r>
    </w:p>
    <w:p w14:paraId="487B696D" w14:textId="60C6ABC2" w:rsidR="001657A0" w:rsidRDefault="00732A3B" w:rsidP="001657A0">
      <w:r w:rsidRPr="001657A0">
        <w:t>T</w:t>
      </w:r>
      <w:r w:rsidR="00B600EB" w:rsidRPr="001657A0">
        <w:t xml:space="preserve">here are </w:t>
      </w:r>
      <w:r w:rsidRPr="001657A0">
        <w:t>seven</w:t>
      </w:r>
      <w:r w:rsidR="00B600EB" w:rsidRPr="001657A0">
        <w:t xml:space="preserve"> red – clouds of logic</w:t>
      </w:r>
      <w:r w:rsidRPr="001657A0">
        <w:t xml:space="preserve"> in </w:t>
      </w:r>
      <w:r w:rsidR="00B600EB" w:rsidRPr="001657A0">
        <w:t xml:space="preserve"> </w:t>
      </w:r>
      <w:r w:rsidRPr="001657A0">
        <w:fldChar w:fldCharType="begin"/>
      </w:r>
      <w:r w:rsidRPr="001657A0">
        <w:instrText xml:space="preserve"> REF _Ref42527614 \h </w:instrText>
      </w:r>
      <w:r w:rsidR="001657A0">
        <w:instrText xml:space="preserve"> \* MERGEFORMAT </w:instrText>
      </w:r>
      <w:r w:rsidRPr="001657A0">
        <w:fldChar w:fldCharType="separate"/>
      </w:r>
      <w:r w:rsidR="002D78C1">
        <w:t>Figure 49</w:t>
      </w:r>
      <w:r w:rsidRPr="001657A0">
        <w:fldChar w:fldCharType="end"/>
      </w:r>
      <w:r w:rsidRPr="001657A0">
        <w:t xml:space="preserve"> . They </w:t>
      </w:r>
      <w:r w:rsidR="00B600EB" w:rsidRPr="001657A0">
        <w:t>represe</w:t>
      </w:r>
      <w:r w:rsidRPr="001657A0">
        <w:t>nt</w:t>
      </w:r>
      <w:r w:rsidR="00B600EB" w:rsidRPr="001657A0">
        <w:t xml:space="preserve"> the DIVIDERs</w:t>
      </w:r>
      <w:r w:rsidRPr="001657A0">
        <w:t>,</w:t>
      </w:r>
      <w:r w:rsidR="00393700">
        <w:t xml:space="preserve"> </w:t>
      </w:r>
      <w:r w:rsidRPr="001657A0">
        <w:t>each one of them being responsible for the computation of a single coordinate of the new calculated centroid.</w:t>
      </w:r>
      <w:r w:rsidR="0048190C">
        <w:t xml:space="preserve"> </w:t>
      </w:r>
      <w:r w:rsidRPr="001657A0">
        <w:t xml:space="preserve">As it can be seen, they are </w:t>
      </w:r>
      <w:r w:rsidR="001657A0" w:rsidRPr="001657A0">
        <w:t>proportionally</w:t>
      </w:r>
      <w:r w:rsidRPr="001657A0">
        <w:t xml:space="preserve"> big in compare to the rest of the logic in the </w:t>
      </w:r>
      <w:r w:rsidRPr="001657A0">
        <w:lastRenderedPageBreak/>
        <w:t>IP.</w:t>
      </w:r>
      <w:r w:rsidR="00013CFB" w:rsidRPr="001657A0">
        <w:t xml:space="preserve"> </w:t>
      </w:r>
      <w:r w:rsidR="001657A0">
        <w:t xml:space="preserve">Such result is expected, since (as explained in section </w:t>
      </w:r>
      <w:r w:rsidR="001657A0">
        <w:fldChar w:fldCharType="begin"/>
      </w:r>
      <w:r w:rsidR="001657A0">
        <w:instrText xml:space="preserve"> REF _Ref17971095 \r \h </w:instrText>
      </w:r>
      <w:r w:rsidR="001657A0">
        <w:fldChar w:fldCharType="separate"/>
      </w:r>
      <w:r w:rsidR="002D78C1">
        <w:rPr>
          <w:rFonts w:hint="cs"/>
          <w:cs/>
        </w:rPr>
        <w:t>‎</w:t>
      </w:r>
      <w:r w:rsidR="002D78C1">
        <w:t>2.6.2.3.3</w:t>
      </w:r>
      <w:r w:rsidR="001657A0">
        <w:fldChar w:fldCharType="end"/>
      </w:r>
      <w:r w:rsidR="001657A0">
        <w:t>) division in Hardware is an extremely time consuming action which requires many computational resources.</w:t>
      </w:r>
    </w:p>
    <w:p w14:paraId="7B6702D6" w14:textId="3035115F" w:rsidR="00C720E4" w:rsidRPr="001657A0" w:rsidRDefault="001657A0" w:rsidP="001657A0">
      <w:r w:rsidRPr="001657A0">
        <w:t xml:space="preserve">Another visual use of the layout are the RAMs. </w:t>
      </w:r>
      <w:r w:rsidR="00C720E4" w:rsidRPr="001657A0">
        <w:t xml:space="preserve">There are </w:t>
      </w:r>
      <w:r w:rsidRPr="001657A0">
        <w:t>two</w:t>
      </w:r>
      <w:r w:rsidR="00C720E4" w:rsidRPr="001657A0">
        <w:t xml:space="preserve"> RAMs </w:t>
      </w:r>
      <w:r w:rsidRPr="001657A0">
        <w:t>in the design</w:t>
      </w:r>
      <w:r>
        <w:t xml:space="preserve"> (as described in section </w:t>
      </w:r>
      <w:r>
        <w:fldChar w:fldCharType="begin"/>
      </w:r>
      <w:r>
        <w:instrText xml:space="preserve"> REF _Ref42528065 \r \h </w:instrText>
      </w:r>
      <w:r>
        <w:fldChar w:fldCharType="separate"/>
      </w:r>
      <w:r w:rsidR="002D78C1">
        <w:rPr>
          <w:rFonts w:hint="cs"/>
          <w:cs/>
        </w:rPr>
        <w:t>‎</w:t>
      </w:r>
      <w:r w:rsidR="002D78C1">
        <w:t>2</w:t>
      </w:r>
      <w:r>
        <w:fldChar w:fldCharType="end"/>
      </w:r>
      <w:r>
        <w:t>)</w:t>
      </w:r>
      <w:r w:rsidR="00976B63">
        <w:t xml:space="preserve"> ,they are the two dark grey rectangles in the top part of the layout</w:t>
      </w:r>
      <w:r>
        <w:t>.</w:t>
      </w:r>
    </w:p>
    <w:p w14:paraId="7D0B4CB5" w14:textId="3A3541AD" w:rsidR="00DB6CCB" w:rsidRPr="001657A0" w:rsidRDefault="00DB6CCB" w:rsidP="00E33C69"/>
    <w:p w14:paraId="5A2AF547" w14:textId="3E2FCF01" w:rsidR="002F4784" w:rsidRPr="002F4784" w:rsidRDefault="002F4784" w:rsidP="002F4784"/>
    <w:p w14:paraId="1D14D17D" w14:textId="77777777" w:rsidR="005A4B77" w:rsidRPr="00B6340D" w:rsidRDefault="005A4B77" w:rsidP="00E33C69"/>
    <w:p w14:paraId="6786A3E9" w14:textId="538FAA24" w:rsidR="0070036D" w:rsidRDefault="0070036D" w:rsidP="00E17AD2"/>
    <w:p w14:paraId="38726994" w14:textId="77777777" w:rsidR="00D3249A" w:rsidRDefault="00D3249A">
      <w:pPr>
        <w:rPr>
          <w:rFonts w:asciiTheme="majorHAnsi" w:eastAsiaTheme="majorEastAsia" w:hAnsiTheme="majorHAnsi" w:cstheme="majorBidi"/>
          <w:color w:val="2F5496" w:themeColor="accent1" w:themeShade="BF"/>
          <w:sz w:val="32"/>
          <w:szCs w:val="32"/>
        </w:rPr>
      </w:pPr>
      <w:r>
        <w:br w:type="page"/>
      </w:r>
    </w:p>
    <w:p w14:paraId="22657CD7" w14:textId="5A7E4037" w:rsidR="00E33C69" w:rsidRDefault="00E33C69" w:rsidP="00E33C69">
      <w:pPr>
        <w:pStyle w:val="Heading1"/>
      </w:pPr>
      <w:bookmarkStart w:id="188" w:name="_Toc42531379"/>
      <w:r>
        <w:lastRenderedPageBreak/>
        <w:t>Summary and Conclusions</w:t>
      </w:r>
      <w:bookmarkEnd w:id="188"/>
    </w:p>
    <w:p w14:paraId="72A0B66D" w14:textId="0A033737" w:rsidR="000367CD" w:rsidRDefault="001D3E2B" w:rsidP="00F9255C">
      <w:r>
        <w:t>In this section, a brief summary of this project is done and our conclusions exposed. This section will be divided into three. First, a summary about the innovations in our design compared to the design present in the paper this project was based on. Then, a</w:t>
      </w:r>
      <w:r w:rsidR="00F9255C">
        <w:t>n analysis of the achieved performance of the IP and finally a section describing future improvements of the IP.</w:t>
      </w:r>
    </w:p>
    <w:p w14:paraId="3DE1E988" w14:textId="0209DBD4" w:rsidR="000367CD" w:rsidRDefault="000367CD" w:rsidP="000367CD">
      <w:pPr>
        <w:pStyle w:val="Heading2"/>
      </w:pPr>
      <w:r>
        <w:t xml:space="preserve">Design </w:t>
      </w:r>
      <w:r w:rsidR="001D3E2B">
        <w:t>innovations</w:t>
      </w:r>
    </w:p>
    <w:p w14:paraId="58ABA825" w14:textId="2C544765" w:rsidR="00E94252" w:rsidRDefault="003A0E0C" w:rsidP="00501A58">
      <w:r>
        <w:t>Although the design presented in this project was base in the</w:t>
      </w:r>
      <w:r w:rsidRPr="003A0E0C">
        <w:t xml:space="preserve"> </w:t>
      </w:r>
      <w:r>
        <w:t xml:space="preserve">architecture described in section </w:t>
      </w:r>
      <w:r>
        <w:fldChar w:fldCharType="begin"/>
      </w:r>
      <w:r>
        <w:instrText xml:space="preserve"> REF _Ref17278456 \r \h  \* MERGEFORMAT </w:instrText>
      </w:r>
      <w:r>
        <w:fldChar w:fldCharType="separate"/>
      </w:r>
      <w:r>
        <w:rPr>
          <w:rFonts w:hint="cs"/>
          <w:cs/>
        </w:rPr>
        <w:t>‎</w:t>
      </w:r>
      <w:r w:rsidRPr="00501A58">
        <w:t>1.4.3</w:t>
      </w:r>
      <w:r>
        <w:fldChar w:fldCharType="end"/>
      </w:r>
      <w:r>
        <w:t xml:space="preserve"> are, there are many between them. In our opinion, the most important </w:t>
      </w:r>
      <w:r w:rsidR="00484528">
        <w:t>differences are discussed in this section.</w:t>
      </w:r>
    </w:p>
    <w:p w14:paraId="4C5E8602" w14:textId="6D73CF9E" w:rsidR="00E94252" w:rsidRDefault="00E94252" w:rsidP="00501A58">
      <w:r>
        <w:t xml:space="preserve"> </w:t>
      </w:r>
      <w:r w:rsidR="00484528">
        <w:t>One main d</w:t>
      </w:r>
      <w:r>
        <w:t>ifferent</w:t>
      </w:r>
      <w:r w:rsidR="00484528">
        <w:t xml:space="preserve"> are</w:t>
      </w:r>
      <w:r>
        <w:t xml:space="preserve"> </w:t>
      </w:r>
      <w:r w:rsidR="00484528">
        <w:t xml:space="preserve">the </w:t>
      </w:r>
      <w:r>
        <w:t>units</w:t>
      </w:r>
      <w:r w:rsidR="00484528">
        <w:t xml:space="preserve"> used</w:t>
      </w:r>
      <w:r>
        <w:t xml:space="preserve"> for the architecture – the proposed paper has a specific RAM and DIV units</w:t>
      </w:r>
      <w:r w:rsidR="00C241DA">
        <w:t>.</w:t>
      </w:r>
      <w:r>
        <w:t xml:space="preserve"> </w:t>
      </w:r>
      <w:r w:rsidR="00C241DA">
        <w:t>D</w:t>
      </w:r>
      <w:r>
        <w:t xml:space="preserve">ue to academical limits – there was a choice for a DIV that will provide performance despite this limitation – for more refer to section </w:t>
      </w:r>
      <w:r>
        <w:fldChar w:fldCharType="begin"/>
      </w:r>
      <w:r>
        <w:instrText xml:space="preserve"> REF _Ref37525540 \r \h </w:instrText>
      </w:r>
      <w:r w:rsidR="00501A58">
        <w:instrText xml:space="preserve"> \* MERGEFORMAT </w:instrText>
      </w:r>
      <w:r>
        <w:fldChar w:fldCharType="separate"/>
      </w:r>
      <w:r>
        <w:rPr>
          <w:rFonts w:hint="cs"/>
          <w:cs/>
        </w:rPr>
        <w:t>‎</w:t>
      </w:r>
      <w:r>
        <w:t>2.6.2.3</w:t>
      </w:r>
      <w:r>
        <w:fldChar w:fldCharType="end"/>
      </w:r>
      <w:r w:rsidR="00874AF5">
        <w:t>.</w:t>
      </w:r>
    </w:p>
    <w:p w14:paraId="1A230254" w14:textId="6EF1D685" w:rsidR="00E94252" w:rsidRDefault="00030C43" w:rsidP="00501A58">
      <w:r>
        <w:t xml:space="preserve">Another difference is the interface description. </w:t>
      </w:r>
      <w:r w:rsidR="00CA2CB4">
        <w:t>Although the paper proposes an IP architecture, it does not explicit explain the i</w:t>
      </w:r>
      <w:r w:rsidR="00E94252">
        <w:t>nterface specifications</w:t>
      </w:r>
      <w:r w:rsidR="00CA2CB4">
        <w:t>, therefore not being clear how the IP could be integrated with a CPU</w:t>
      </w:r>
      <w:r w:rsidR="00E94252">
        <w:t>.</w:t>
      </w:r>
      <w:r w:rsidR="00CA2CB4">
        <w:t xml:space="preserve"> In our design, there is a clear interface description as described in section </w:t>
      </w:r>
      <w:r w:rsidR="00CA2CB4">
        <w:fldChar w:fldCharType="begin"/>
      </w:r>
      <w:r w:rsidR="00CA2CB4">
        <w:instrText xml:space="preserve"> REF _Ref42969706 \n \h </w:instrText>
      </w:r>
      <w:r w:rsidR="00501A58">
        <w:instrText xml:space="preserve"> \* MERGEFORMAT </w:instrText>
      </w:r>
      <w:r w:rsidR="00CA2CB4">
        <w:fldChar w:fldCharType="separate"/>
      </w:r>
      <w:r w:rsidR="00CA2CB4">
        <w:rPr>
          <w:rFonts w:hint="cs"/>
          <w:cs/>
        </w:rPr>
        <w:t>‎</w:t>
      </w:r>
      <w:r w:rsidR="00CA2CB4">
        <w:t>2.5</w:t>
      </w:r>
      <w:r w:rsidR="00CA2CB4">
        <w:fldChar w:fldCharType="end"/>
      </w:r>
      <w:r w:rsidR="00CA2CB4">
        <w:t>. Because of its simplicity and wide use in the industry, we choose to use APB</w:t>
      </w:r>
      <w:r w:rsidR="00E94252">
        <w:t xml:space="preserve"> </w:t>
      </w:r>
      <w:r w:rsidR="00CA2CB4">
        <w:t>c</w:t>
      </w:r>
      <w:r w:rsidR="00E94252">
        <w:t xml:space="preserve">ommunication protocol </w:t>
      </w:r>
      <w:r w:rsidR="00CA2CB4">
        <w:t>(</w:t>
      </w:r>
      <w:r w:rsidR="00E94252">
        <w:t xml:space="preserve">as presented in chapter 1 - where the CPU </w:t>
      </w:r>
      <w:r w:rsidR="005E05AE">
        <w:t>should be</w:t>
      </w:r>
      <w:r w:rsidR="00E94252">
        <w:t xml:space="preserve"> the master and the K means </w:t>
      </w:r>
      <w:r w:rsidR="005E05AE">
        <w:t>IP</w:t>
      </w:r>
      <w:r w:rsidR="00E94252">
        <w:t xml:space="preserve"> is the slave</w:t>
      </w:r>
      <w:r w:rsidR="00111BB8">
        <w:t>) as</w:t>
      </w:r>
      <w:r w:rsidR="00A06FDD">
        <w:t xml:space="preserve"> our</w:t>
      </w:r>
      <w:r w:rsidR="00111BB8">
        <w:t xml:space="preserve"> interface protocol</w:t>
      </w:r>
      <w:r w:rsidR="00E94252">
        <w:t xml:space="preserve">. </w:t>
      </w:r>
    </w:p>
    <w:p w14:paraId="4F4301DF" w14:textId="26887D6C" w:rsidR="00E94252" w:rsidRPr="00E94252" w:rsidRDefault="00C65177" w:rsidP="00501A58">
      <w:r>
        <w:t>The last main difference we would like to mention is the m</w:t>
      </w:r>
      <w:r w:rsidR="00E94252">
        <w:t xml:space="preserve">icro architecture </w:t>
      </w:r>
      <w:r w:rsidR="009F5A98">
        <w:t xml:space="preserve">implementation </w:t>
      </w:r>
      <w:r w:rsidR="00E94252">
        <w:t>extension</w:t>
      </w:r>
      <w:r w:rsidR="00B80864">
        <w:t>.</w:t>
      </w:r>
      <w:r w:rsidR="00E72B1D">
        <w:t xml:space="preserve"> </w:t>
      </w:r>
      <w:r w:rsidR="00B80864">
        <w:t>Even though</w:t>
      </w:r>
      <w:r w:rsidR="00E94252">
        <w:t xml:space="preserve"> the paper presen</w:t>
      </w:r>
      <w:r w:rsidR="00B80864">
        <w:t>t</w:t>
      </w:r>
      <w:r w:rsidR="004B76F3">
        <w:t>s</w:t>
      </w:r>
      <w:r w:rsidR="00E94252">
        <w:t xml:space="preserve"> </w:t>
      </w:r>
      <w:r w:rsidR="00B80864">
        <w:t>a</w:t>
      </w:r>
      <w:r w:rsidR="00E94252">
        <w:t xml:space="preserve"> k means-core</w:t>
      </w:r>
      <w:r w:rsidR="00B80864">
        <w:t xml:space="preserve"> architecture, it does not extend </w:t>
      </w:r>
      <w:r w:rsidR="00313AAB">
        <w:t xml:space="preserve">on the </w:t>
      </w:r>
      <w:r w:rsidR="00B80864">
        <w:t>low level implementation. I</w:t>
      </w:r>
      <w:r w:rsidR="00E94252">
        <w:t xml:space="preserve">n </w:t>
      </w:r>
      <w:r w:rsidR="00313AAB">
        <w:t xml:space="preserve">our project, </w:t>
      </w:r>
      <w:r w:rsidR="00E94252">
        <w:t>micro architecture</w:t>
      </w:r>
      <w:r w:rsidR="00313AAB">
        <w:t xml:space="preserve">, </w:t>
      </w:r>
      <w:r w:rsidR="00E94252">
        <w:t>down to private implementation</w:t>
      </w:r>
      <w:r w:rsidR="00CC2DB8">
        <w:t>, was extended.</w:t>
      </w:r>
    </w:p>
    <w:p w14:paraId="0B7698A9" w14:textId="77777777" w:rsidR="000367CD" w:rsidRPr="000367CD" w:rsidRDefault="000367CD" w:rsidP="000367CD"/>
    <w:p w14:paraId="47B7AF6C" w14:textId="5946ABF6" w:rsidR="000367CD" w:rsidRDefault="000367CD" w:rsidP="000367CD">
      <w:pPr>
        <w:pStyle w:val="Heading2"/>
      </w:pPr>
      <w:r>
        <w:t>Achieved performance</w:t>
      </w:r>
    </w:p>
    <w:p w14:paraId="65212F23" w14:textId="7FD5CA1D" w:rsidR="00794B33" w:rsidRDefault="003D301B" w:rsidP="00E17AD2">
      <w:pPr>
        <w:rPr>
          <w:rFonts w:eastAsiaTheme="minorEastAsia"/>
        </w:rPr>
      </w:pPr>
      <w:r>
        <w:t xml:space="preserve">The total running time of the algorithm in our IP for the 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was of </w:t>
      </w:r>
      <m:oMath>
        <m:r>
          <w:rPr>
            <w:rFonts w:ascii="Cambria Math" w:hAnsi="Cambria Math"/>
          </w:rPr>
          <m:t>167*</m:t>
        </m:r>
        <m:sSup>
          <m:sSupPr>
            <m:ctrlPr>
              <w:rPr>
                <w:rFonts w:ascii="Cambria Math" w:hAnsi="Cambria Math"/>
                <w:i/>
              </w:rPr>
            </m:ctrlPr>
          </m:sSupPr>
          <m:e>
            <m:r>
              <w:rPr>
                <w:rFonts w:ascii="Cambria Math" w:hAnsi="Cambria Math"/>
              </w:rPr>
              <m:t>10</m:t>
            </m:r>
          </m:e>
          <m:sup>
            <m:r>
              <w:rPr>
                <w:rFonts w:ascii="Cambria Math" w:hAnsi="Cambria Math"/>
              </w:rPr>
              <m:t>7</m:t>
            </m:r>
          </m:sup>
        </m:sSup>
        <m:d>
          <m:dPr>
            <m:begChr m:val="["/>
            <m:endChr m:val="]"/>
            <m:ctrlPr>
              <w:rPr>
                <w:rFonts w:ascii="Cambria Math" w:hAnsi="Cambria Math"/>
                <w:i/>
              </w:rPr>
            </m:ctrlPr>
          </m:dPr>
          <m:e>
            <m:r>
              <w:rPr>
                <w:rFonts w:ascii="Cambria Math" w:hAnsi="Cambria Math"/>
              </w:rPr>
              <m:t>fsec</m:t>
            </m:r>
          </m:e>
        </m:d>
        <m:r>
          <w:rPr>
            <w:rFonts w:ascii="Cambria Math" w:eastAsiaTheme="minorEastAsia" w:hAnsi="Cambria Math"/>
          </w:rPr>
          <m:t xml:space="preserve">=1.67 [μsec] </m:t>
        </m:r>
      </m:oMath>
      <w:r>
        <w:rPr>
          <w:rFonts w:eastAsiaTheme="minorEastAsia"/>
        </w:rPr>
        <w:t xml:space="preserve">for a simulation done with clock cycle set at </w:t>
      </w:r>
      <m:oMath>
        <m:r>
          <w:rPr>
            <w:rFonts w:ascii="Cambria Math" w:eastAsiaTheme="minorEastAsia" w:hAnsi="Cambria Math"/>
          </w:rPr>
          <m:t>10 [nsec]</m:t>
        </m:r>
      </m:oMath>
      <w:r>
        <w:rPr>
          <w:rFonts w:eastAsiaTheme="minorEastAsia"/>
        </w:rPr>
        <w:t xml:space="preserve">. Duo to the fact that in our Synthesis process we set the clock cycle to be </w:t>
      </w:r>
      <m:oMath>
        <m:r>
          <w:rPr>
            <w:rFonts w:ascii="Cambria Math" w:eastAsiaTheme="minorEastAsia" w:hAnsi="Cambria Math"/>
          </w:rPr>
          <m:t>7.5[nsec]</m:t>
        </m:r>
      </m:oMath>
      <w:r>
        <w:rPr>
          <w:rFonts w:eastAsiaTheme="minorEastAsia"/>
        </w:rPr>
        <w:t xml:space="preserve">, the actual running time of the K means IP for the </w:t>
      </w:r>
      <w:r>
        <w:t xml:space="preserve">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was would be a total of </w:t>
      </w:r>
      <m:oMath>
        <m:r>
          <w:rPr>
            <w:rFonts w:ascii="Cambria Math" w:hAnsi="Cambria Math"/>
          </w:rPr>
          <m:t xml:space="preserve">1.2525[μsec] </m:t>
        </m:r>
      </m:oMath>
      <w:r>
        <w:rPr>
          <w:rFonts w:eastAsiaTheme="minorEastAsia"/>
        </w:rPr>
        <w:t>.</w:t>
      </w:r>
    </w:p>
    <w:p w14:paraId="14AC4F00" w14:textId="50764332" w:rsidR="003D301B" w:rsidRDefault="003D301B" w:rsidP="00E17AD2">
      <w:pPr>
        <w:rPr>
          <w:rFonts w:eastAsiaTheme="minorEastAsia"/>
        </w:rPr>
      </w:pPr>
      <w:r>
        <w:rPr>
          <w:rFonts w:eastAsiaTheme="minorEastAsia"/>
        </w:rPr>
        <w:t>In the other hand, the Matlab script used to verified the correctness of the output for input</w:t>
      </w:r>
      <w:r>
        <w:t xml:space="preserve"> 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took approximately </w:t>
      </w:r>
      <m:oMath>
        <m:r>
          <w:rPr>
            <w:rFonts w:ascii="Cambria Math" w:hAnsi="Cambria Math"/>
          </w:rPr>
          <m:t>1.68 [sec]</m:t>
        </m:r>
      </m:oMath>
      <w:r>
        <w:rPr>
          <w:rFonts w:eastAsiaTheme="minorEastAsia"/>
        </w:rPr>
        <w:t xml:space="preserve">, meaning the speedup for the algorithm using the IP was of </w:t>
      </w:r>
      <m:oMath>
        <m:r>
          <w:rPr>
            <w:rFonts w:ascii="Cambria Math" w:eastAsiaTheme="minorEastAsia" w:hAnsi="Cambria Math"/>
          </w:rPr>
          <m:t>1.3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 xml:space="preserve">. </w:t>
      </w:r>
    </w:p>
    <w:p w14:paraId="540362A6" w14:textId="1247354F" w:rsidR="003D301B" w:rsidRDefault="003D301B" w:rsidP="00E17AD2">
      <w:pPr>
        <w:rPr>
          <w:rFonts w:eastAsiaTheme="minorEastAsia"/>
        </w:rPr>
      </w:pPr>
      <w:r>
        <w:rPr>
          <w:rFonts w:eastAsiaTheme="minorEastAsia"/>
        </w:rPr>
        <w:t>In our opinion, this speedup is a great result, proving the theory that the use of the IP could</w:t>
      </w:r>
      <w:r w:rsidR="00C76F09">
        <w:rPr>
          <w:rFonts w:eastAsiaTheme="minorEastAsia"/>
        </w:rPr>
        <w:t xml:space="preserve"> be useful not only because it takes work away from the main CPU( allowing it to perform other activities during the algorithm calculation) but also </w:t>
      </w:r>
      <w:r>
        <w:rPr>
          <w:rFonts w:eastAsiaTheme="minorEastAsia"/>
        </w:rPr>
        <w:t xml:space="preserve"> </w:t>
      </w:r>
      <w:r w:rsidR="00C76F09">
        <w:rPr>
          <w:rFonts w:eastAsiaTheme="minorEastAsia"/>
        </w:rPr>
        <w:t xml:space="preserve">because it </w:t>
      </w:r>
      <w:r>
        <w:rPr>
          <w:rFonts w:eastAsiaTheme="minorEastAsia"/>
        </w:rPr>
        <w:t>improve</w:t>
      </w:r>
      <w:r w:rsidR="00C76F09">
        <w:rPr>
          <w:rFonts w:eastAsiaTheme="minorEastAsia"/>
        </w:rPr>
        <w:t>s</w:t>
      </w:r>
      <w:r>
        <w:rPr>
          <w:rFonts w:eastAsiaTheme="minorEastAsia"/>
        </w:rPr>
        <w:t xml:space="preserve"> </w:t>
      </w:r>
      <w:r w:rsidR="00C76F09">
        <w:rPr>
          <w:rFonts w:eastAsiaTheme="minorEastAsia"/>
        </w:rPr>
        <w:t xml:space="preserve"> the algorithm calculation </w:t>
      </w:r>
      <w:r>
        <w:rPr>
          <w:rFonts w:eastAsiaTheme="minorEastAsia"/>
        </w:rPr>
        <w:t>performance</w:t>
      </w:r>
      <w:r w:rsidR="00C76F09">
        <w:rPr>
          <w:rFonts w:eastAsiaTheme="minorEastAsia"/>
        </w:rPr>
        <w:t>.</w:t>
      </w:r>
    </w:p>
    <w:p w14:paraId="50D4DD28" w14:textId="41423338" w:rsidR="00CE7780" w:rsidRPr="00CE7780" w:rsidRDefault="00CE7780" w:rsidP="00E17AD2">
      <w:pPr>
        <w:rPr>
          <w:rFonts w:eastAsiaTheme="minorEastAsia"/>
        </w:rPr>
      </w:pPr>
      <w:r w:rsidRPr="00CE7780">
        <w:rPr>
          <w:rFonts w:eastAsiaTheme="minorEastAsia"/>
          <w:u w:val="single"/>
        </w:rPr>
        <w:t>Note:</w:t>
      </w:r>
      <w:r>
        <w:rPr>
          <w:rFonts w:eastAsiaTheme="minorEastAsia"/>
        </w:rPr>
        <w:t xml:space="preserve"> The Matlab script of run in a computer with </w:t>
      </w:r>
      <w:r w:rsidRPr="00CE7780">
        <w:rPr>
          <w:rFonts w:eastAsiaTheme="minorEastAsia"/>
          <w:i/>
          <w:iCs/>
        </w:rPr>
        <w:t>Intel i5 core</w:t>
      </w:r>
      <w:r>
        <w:rPr>
          <w:rFonts w:eastAsiaTheme="minorEastAsia"/>
          <w:i/>
          <w:iCs/>
        </w:rPr>
        <w:t xml:space="preserve"> </w:t>
      </w:r>
      <w:r>
        <w:rPr>
          <w:rFonts w:eastAsiaTheme="minorEastAsia"/>
        </w:rPr>
        <w:t xml:space="preserve">and in Matlab version R2019b, therefore the performance of the described script could variate. Nevertheless, the achieved </w:t>
      </w:r>
      <w:r>
        <w:rPr>
          <w:rFonts w:eastAsiaTheme="minorEastAsia"/>
        </w:rPr>
        <w:lastRenderedPageBreak/>
        <w:t xml:space="preserve">speedup is </w:t>
      </w:r>
      <w:r w:rsidR="00867735">
        <w:rPr>
          <w:rFonts w:eastAsiaTheme="minorEastAsia"/>
        </w:rPr>
        <w:t>high, giving indication that this possible variance on the script running time does not affect the previous conclusions.</w:t>
      </w:r>
    </w:p>
    <w:p w14:paraId="3439E780" w14:textId="77777777" w:rsidR="003D301B" w:rsidRPr="003D301B" w:rsidRDefault="003D301B" w:rsidP="00E17AD2">
      <w:pPr>
        <w:rPr>
          <w:rFonts w:eastAsiaTheme="minorEastAsia"/>
          <w:i/>
          <w:vertAlign w:val="subscript"/>
        </w:rPr>
      </w:pPr>
    </w:p>
    <w:p w14:paraId="4D0CD17D" w14:textId="77777777" w:rsidR="003D301B" w:rsidRPr="003D301B" w:rsidRDefault="003D301B" w:rsidP="00E17AD2">
      <w:pPr>
        <w:rPr>
          <w:rFonts w:eastAsiaTheme="minorEastAsia"/>
        </w:rPr>
      </w:pPr>
    </w:p>
    <w:p w14:paraId="3A0282ED" w14:textId="4BCD1DDC" w:rsidR="00F96393" w:rsidRDefault="00976B63" w:rsidP="00976B63">
      <w:pPr>
        <w:pStyle w:val="Heading2"/>
      </w:pPr>
      <w:bookmarkStart w:id="189" w:name="_Toc42531380"/>
      <w:r>
        <w:rPr>
          <w:rFonts w:hint="cs"/>
        </w:rPr>
        <w:t>F</w:t>
      </w:r>
      <w:r>
        <w:t>uture improvements:</w:t>
      </w:r>
      <w:bookmarkEnd w:id="189"/>
    </w:p>
    <w:p w14:paraId="16FF718B" w14:textId="68745A7C" w:rsidR="00976B63" w:rsidRDefault="00976B63" w:rsidP="00976B63">
      <w:r>
        <w:t xml:space="preserve">In this sub section, we want to express ideas which came up during the design plan and implementation which were not in fact implemented duo to time </w:t>
      </w:r>
      <w:r w:rsidR="00103D84">
        <w:t>restraints</w:t>
      </w:r>
      <w:r>
        <w:t>.</w:t>
      </w:r>
    </w:p>
    <w:p w14:paraId="78E1F99E" w14:textId="119E0AF8" w:rsidR="00976B63" w:rsidRDefault="00976B63" w:rsidP="00976B63">
      <w:pPr>
        <w:pStyle w:val="ListParagraph"/>
        <w:numPr>
          <w:ilvl w:val="0"/>
          <w:numId w:val="37"/>
        </w:numPr>
      </w:pPr>
      <w:r>
        <w:t>The use of large dividers affects not</w:t>
      </w:r>
      <w:r w:rsidR="00C2716A">
        <w:t xml:space="preserve"> only</w:t>
      </w:r>
      <w:r>
        <w:t xml:space="preserve"> the total area size as it can be seen in section </w:t>
      </w:r>
      <w:r>
        <w:fldChar w:fldCharType="begin"/>
      </w:r>
      <w:r>
        <w:instrText xml:space="preserve"> REF _Ref42528280 \r \h </w:instrText>
      </w:r>
      <w:r>
        <w:fldChar w:fldCharType="separate"/>
      </w:r>
      <w:r w:rsidR="002D78C1">
        <w:rPr>
          <w:rFonts w:hint="cs"/>
          <w:cs/>
        </w:rPr>
        <w:t>‎</w:t>
      </w:r>
      <w:r w:rsidR="002D78C1">
        <w:t>5.3</w:t>
      </w:r>
      <w:r>
        <w:fldChar w:fldCharType="end"/>
      </w:r>
      <w:r>
        <w:t>, but also it sets the critical path</w:t>
      </w:r>
      <w:r w:rsidR="00D36194">
        <w:t xml:space="preserve">. </w:t>
      </w:r>
      <w:r w:rsidR="009F495B">
        <w:t xml:space="preserve">A way of solving (even if partially) this problem could be using smaller dividers, at the cost of the calculation accuracy. Future analysis could be done to the better describe the </w:t>
      </w:r>
      <w:r w:rsidR="009877D8">
        <w:t>tradeoff</w:t>
      </w:r>
      <w:r w:rsidR="009F495B">
        <w:t xml:space="preserve"> between calculation accuracy and time and area</w:t>
      </w:r>
      <w:r w:rsidR="000A3BD1">
        <w:t xml:space="preserve"> constrains</w:t>
      </w:r>
      <w:r w:rsidR="00CC2D61">
        <w:t xml:space="preserve"> and choose the optimal DIVIDERS size</w:t>
      </w:r>
      <w:r w:rsidR="000A3BD1">
        <w:t>.</w:t>
      </w:r>
    </w:p>
    <w:p w14:paraId="6BA923A9" w14:textId="2EE68192" w:rsidR="00D36194" w:rsidRDefault="000A3BD1" w:rsidP="00976B63">
      <w:pPr>
        <w:pStyle w:val="ListParagraph"/>
        <w:numPr>
          <w:ilvl w:val="0"/>
          <w:numId w:val="37"/>
        </w:numPr>
      </w:pPr>
      <w:r>
        <w:t>In our design, the number of clusters was predetermined to be eight. For future improvement, the code could be changed to allow the user to choose how many clusters to use in the algorithm.</w:t>
      </w:r>
    </w:p>
    <w:p w14:paraId="4F36D15D" w14:textId="24C747A1" w:rsidR="000A3BD1" w:rsidRDefault="000A3BD1" w:rsidP="003A0E0C">
      <w:pPr>
        <w:pStyle w:val="ListParagraph"/>
        <w:numPr>
          <w:ilvl w:val="0"/>
          <w:numId w:val="37"/>
        </w:numPr>
      </w:pPr>
      <w:r>
        <w:t xml:space="preserve">In our design, the input data size and dimensions were predetermined, as described in section </w:t>
      </w:r>
      <w:r>
        <w:fldChar w:fldCharType="begin"/>
      </w:r>
      <w:r>
        <w:instrText xml:space="preserve"> REF _Ref35346342 \r \h </w:instrText>
      </w:r>
      <w:r>
        <w:fldChar w:fldCharType="separate"/>
      </w:r>
      <w:r w:rsidR="002D78C1">
        <w:rPr>
          <w:rFonts w:hint="cs"/>
          <w:cs/>
        </w:rPr>
        <w:t>‎</w:t>
      </w:r>
      <w:r w:rsidR="002D78C1">
        <w:t>2.6.2.3.1</w:t>
      </w:r>
      <w:r>
        <w:fldChar w:fldCharType="end"/>
      </w:r>
      <w:r>
        <w:t>. For future improvement, the code could be changed to allow the user to choose the input data size and dimensions of the algorithm.</w:t>
      </w:r>
    </w:p>
    <w:p w14:paraId="494F92D8" w14:textId="5166A40F" w:rsidR="00D3249A" w:rsidRDefault="00D438B1" w:rsidP="003A0E0C">
      <w:pPr>
        <w:pStyle w:val="ListParagraph"/>
        <w:numPr>
          <w:ilvl w:val="0"/>
          <w:numId w:val="37"/>
        </w:numPr>
      </w:pPr>
      <w:r>
        <w:t>A maximum iterations feature could be added to the design. As it is not certain the number of iterations it will take for the algorithm to reach convergence, a future register could be added enabling the user to set maximum number of iterations wanted to be ran, ending the algorithm after this predetermined number of iterations whether convergence has been achieved or not.</w:t>
      </w:r>
    </w:p>
    <w:p w14:paraId="69B0C749" w14:textId="1B7A2BB5" w:rsidR="00D1726C" w:rsidRPr="004B76F3" w:rsidRDefault="00D1726C" w:rsidP="003A0E0C">
      <w:pPr>
        <w:pStyle w:val="ListParagraph"/>
        <w:numPr>
          <w:ilvl w:val="0"/>
          <w:numId w:val="37"/>
        </w:numPr>
      </w:pPr>
      <w:r>
        <w:t xml:space="preserve">Duo to the chosen architecture of two data dependent pipelines which run in series, the clock domain could be improved by having one clock for each pipeline. In this manner, at least one of the pipelines (the slower one between the two) could have </w:t>
      </w:r>
      <w:r w:rsidR="007D0C10">
        <w:t>bet</w:t>
      </w:r>
      <w:r>
        <w:t>te</w:t>
      </w:r>
      <w:r w:rsidR="007D0C10">
        <w:t>r</w:t>
      </w:r>
      <w:r>
        <w:t xml:space="preserve"> </w:t>
      </w:r>
      <w:r w:rsidR="0069020A">
        <w:t>performance,</w:t>
      </w:r>
      <w:r>
        <w:t xml:space="preserve"> improving the overall performance.</w:t>
      </w:r>
      <w:r w:rsidR="0069020A">
        <w:t xml:space="preserve"> This could possible be done also for the Register File, allowing the APB communications to be faster and therefore improving even more the total performance.</w:t>
      </w:r>
    </w:p>
    <w:p w14:paraId="31E4D1D9" w14:textId="77777777" w:rsidR="004B76F3" w:rsidRDefault="004B76F3">
      <w:pPr>
        <w:rPr>
          <w:rFonts w:asciiTheme="majorHAnsi" w:eastAsiaTheme="majorEastAsia" w:hAnsiTheme="majorHAnsi" w:cstheme="majorBidi"/>
          <w:color w:val="2F5496" w:themeColor="accent1" w:themeShade="BF"/>
          <w:sz w:val="32"/>
          <w:szCs w:val="32"/>
        </w:rPr>
      </w:pPr>
      <w:bookmarkStart w:id="190" w:name="_Toc42531381"/>
      <w:r>
        <w:br w:type="page"/>
      </w:r>
    </w:p>
    <w:p w14:paraId="1DF8B99E" w14:textId="13835F1F" w:rsidR="00C308A6" w:rsidRDefault="00C308A6" w:rsidP="002872D4">
      <w:pPr>
        <w:pStyle w:val="Heading1"/>
      </w:pPr>
      <w:r>
        <w:lastRenderedPageBreak/>
        <w:t>Bibliography</w:t>
      </w:r>
      <w:bookmarkEnd w:id="190"/>
    </w:p>
    <w:p w14:paraId="69F5B14C" w14:textId="77777777" w:rsidR="00104835" w:rsidRDefault="00C308A6" w:rsidP="00104835">
      <w:pPr>
        <w:pStyle w:val="ListParagraph"/>
        <w:numPr>
          <w:ilvl w:val="0"/>
          <w:numId w:val="3"/>
        </w:numPr>
        <w:rPr>
          <w:rFonts w:eastAsiaTheme="minorEastAsia"/>
        </w:rPr>
      </w:pPr>
      <w:r w:rsidRPr="00104835">
        <w:rPr>
          <w:rFonts w:eastAsiaTheme="minorEastAsia"/>
        </w:rPr>
        <w:t>K means algorithm – tutorial 3 of</w:t>
      </w:r>
      <w:r w:rsidR="00D26BE0" w:rsidRPr="00104835">
        <w:rPr>
          <w:rFonts w:eastAsiaTheme="minorEastAsia"/>
        </w:rPr>
        <w:t xml:space="preserve"> </w:t>
      </w:r>
      <w:r w:rsidR="00353496" w:rsidRPr="00104835">
        <w:rPr>
          <w:rFonts w:eastAsiaTheme="minorEastAsia"/>
        </w:rPr>
        <w:t>Technion</w:t>
      </w:r>
      <w:r w:rsidRPr="00104835">
        <w:rPr>
          <w:rFonts w:eastAsiaTheme="minorEastAsia"/>
        </w:rPr>
        <w:t xml:space="preserve"> </w:t>
      </w:r>
      <w:r w:rsidR="00D26BE0" w:rsidRPr="00104835">
        <w:rPr>
          <w:rFonts w:eastAsiaTheme="minorEastAsia"/>
        </w:rPr>
        <w:t xml:space="preserve">winter 2018/2019 </w:t>
      </w:r>
      <w:r w:rsidRPr="00104835">
        <w:rPr>
          <w:rFonts w:eastAsiaTheme="minorEastAsia"/>
        </w:rPr>
        <w:t>machine learning course 046195</w:t>
      </w:r>
    </w:p>
    <w:p w14:paraId="119F94B7" w14:textId="77777777" w:rsidR="00104835" w:rsidRDefault="00104835" w:rsidP="00104835">
      <w:pPr>
        <w:pStyle w:val="ListParagraph"/>
        <w:numPr>
          <w:ilvl w:val="0"/>
          <w:numId w:val="3"/>
        </w:numPr>
        <w:rPr>
          <w:rFonts w:eastAsiaTheme="minorEastAsia"/>
        </w:rPr>
      </w:pPr>
      <w:r>
        <w:rPr>
          <w:rFonts w:eastAsiaTheme="minorEastAsia"/>
        </w:rPr>
        <w:t>AMBA APB – ARM AMBA 3 APB Protocol</w:t>
      </w:r>
      <w:r w:rsidR="00C81B9C">
        <w:rPr>
          <w:rFonts w:eastAsiaTheme="minorEastAsia"/>
        </w:rPr>
        <w:t xml:space="preserve"> v1</w:t>
      </w:r>
      <w:r w:rsidR="008D660B">
        <w:rPr>
          <w:rFonts w:eastAsiaTheme="minorEastAsia"/>
        </w:rPr>
        <w:t>.</w:t>
      </w:r>
      <w:r w:rsidR="00C81B9C">
        <w:rPr>
          <w:rFonts w:eastAsiaTheme="minorEastAsia"/>
        </w:rPr>
        <w:t>0</w:t>
      </w:r>
      <w:r w:rsidR="008D660B">
        <w:rPr>
          <w:rFonts w:eastAsiaTheme="minorEastAsia"/>
        </w:rPr>
        <w:t xml:space="preserve"> Specification</w:t>
      </w:r>
    </w:p>
    <w:p w14:paraId="3218FDBC" w14:textId="7A52F11C" w:rsidR="005F360F" w:rsidRPr="005F360F" w:rsidRDefault="005E075F" w:rsidP="00104835">
      <w:pPr>
        <w:pStyle w:val="ListParagraph"/>
        <w:numPr>
          <w:ilvl w:val="0"/>
          <w:numId w:val="3"/>
        </w:numPr>
        <w:rPr>
          <w:rFonts w:eastAsiaTheme="minorEastAsia"/>
        </w:rPr>
      </w:pPr>
      <w:r>
        <w:rPr>
          <w:rFonts w:eastAsiaTheme="minorEastAsia"/>
        </w:rPr>
        <w:t xml:space="preserve">AMBA APB </w:t>
      </w:r>
      <w:r w:rsidR="007C519A">
        <w:rPr>
          <w:rFonts w:eastAsiaTheme="minorEastAsia"/>
        </w:rPr>
        <w:t>– International</w:t>
      </w:r>
      <w:r>
        <w:t xml:space="preserve"> Journal of Scientific Engineering and Applied Science (IJSEAS) - Volume-1, Issue-3, June 2015 ISSN: 2395-3470 www.ijseas.com 492</w:t>
      </w:r>
    </w:p>
    <w:p w14:paraId="03CAD331" w14:textId="2BAEF231" w:rsidR="005E075F" w:rsidRDefault="005E075F" w:rsidP="005F360F">
      <w:pPr>
        <w:pStyle w:val="ListParagraph"/>
      </w:pPr>
      <w:r>
        <w:t xml:space="preserve"> Design &amp; Implementation of Advance Peripheral Bus Protocol</w:t>
      </w:r>
    </w:p>
    <w:p w14:paraId="718E071B" w14:textId="1004F516" w:rsidR="00027FB0" w:rsidRPr="0039247E" w:rsidRDefault="00027FB0" w:rsidP="00027FB0">
      <w:pPr>
        <w:pStyle w:val="ListParagraph"/>
        <w:numPr>
          <w:ilvl w:val="0"/>
          <w:numId w:val="3"/>
        </w:numPr>
        <w:rPr>
          <w:rFonts w:eastAsiaTheme="minorEastAsia"/>
        </w:rPr>
      </w:pPr>
      <w:r>
        <w:t>FPGA Implementation of K-means Algorithm for Bioinformatics Application: An Accelerated Approach to Clustering Microarray Data</w:t>
      </w:r>
    </w:p>
    <w:p w14:paraId="1A13FDA5" w14:textId="77777777" w:rsidR="0039247E" w:rsidRDefault="0039247E" w:rsidP="0039247E">
      <w:pPr>
        <w:pStyle w:val="ListParagraph"/>
        <w:numPr>
          <w:ilvl w:val="0"/>
          <w:numId w:val="3"/>
        </w:numPr>
      </w:pPr>
      <w:r>
        <w:t>Manpreet Manna restoring division figure at https://www.researchgate.net/figure/Flowchart-of-Restoring-Division-Algorithm_fig4_250612202</w:t>
      </w:r>
    </w:p>
    <w:p w14:paraId="0BF6694D" w14:textId="77777777" w:rsidR="0039247E" w:rsidRDefault="0039247E" w:rsidP="0039247E">
      <w:pPr>
        <w:pStyle w:val="ListParagraph"/>
        <w:numPr>
          <w:ilvl w:val="0"/>
          <w:numId w:val="3"/>
        </w:numPr>
      </w:pPr>
      <w:r>
        <w:t>Abid Rahman K answer at stackoverflow in this link https://stackoverflow.com/questions/12133810/non-restoring-division-algorithm</w:t>
      </w:r>
    </w:p>
    <w:p w14:paraId="073277F5" w14:textId="77777777" w:rsidR="0039247E" w:rsidRDefault="0039247E" w:rsidP="0039247E">
      <w:pPr>
        <w:pStyle w:val="ListParagraph"/>
        <w:numPr>
          <w:ilvl w:val="0"/>
          <w:numId w:val="3"/>
        </w:numPr>
      </w:pPr>
      <w:r>
        <w:t>https://www.quora.com/What-is-the-difference-between-restoring-and-non-restoring-divison-method</w:t>
      </w:r>
    </w:p>
    <w:p w14:paraId="3630A255" w14:textId="12687375" w:rsidR="0039247E" w:rsidRDefault="0039247E" w:rsidP="0039247E">
      <w:pPr>
        <w:pStyle w:val="ListParagraph"/>
        <w:numPr>
          <w:ilvl w:val="0"/>
          <w:numId w:val="3"/>
        </w:numPr>
      </w:pPr>
      <w:r>
        <w:t xml:space="preserve">https://en.wikipedia.org/wiki/Division_algorithm#SRT_division </w:t>
      </w:r>
      <w:r w:rsidR="007C519A">
        <w:t>(include</w:t>
      </w:r>
      <w:r>
        <w:t xml:space="preserve"> SRT, Goldschmidt &amp; Newton-Raphson division methods).</w:t>
      </w:r>
    </w:p>
    <w:p w14:paraId="293B11EE" w14:textId="77777777" w:rsidR="0039247E" w:rsidRPr="00027FB0" w:rsidRDefault="0039247E" w:rsidP="0039247E">
      <w:pPr>
        <w:pStyle w:val="ListParagraph"/>
        <w:rPr>
          <w:rFonts w:eastAsiaTheme="minorEastAsia"/>
        </w:rPr>
      </w:pPr>
    </w:p>
    <w:p w14:paraId="1714B3A1" w14:textId="77777777" w:rsidR="00104835" w:rsidRPr="00104835" w:rsidRDefault="00104835" w:rsidP="00104835">
      <w:pPr>
        <w:rPr>
          <w:rFonts w:eastAsiaTheme="minorEastAsia"/>
        </w:rPr>
      </w:pPr>
    </w:p>
    <w:p w14:paraId="6190600A" w14:textId="77777777" w:rsidR="00B914B9" w:rsidRPr="00104835" w:rsidRDefault="00B914B9">
      <w:pPr>
        <w:rPr>
          <w:rFonts w:eastAsiaTheme="minorEastAsia"/>
        </w:rPr>
      </w:pPr>
    </w:p>
    <w:sectPr w:rsidR="00B914B9" w:rsidRPr="00104835" w:rsidSect="004F045B">
      <w:headerReference w:type="even" r:id="rId77"/>
      <w:headerReference w:type="default" r:id="rId78"/>
      <w:footerReference w:type="even" r:id="rId79"/>
      <w:footerReference w:type="default" r:id="rId80"/>
      <w:headerReference w:type="first" r:id="rId81"/>
      <w:footerReference w:type="first" r:id="rId82"/>
      <w:pgSz w:w="12240" w:h="15840"/>
      <w:pgMar w:top="1440"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5ED138" w14:textId="77777777" w:rsidR="007202CF" w:rsidRDefault="007202CF" w:rsidP="00763674">
      <w:pPr>
        <w:spacing w:after="0" w:line="240" w:lineRule="auto"/>
      </w:pPr>
      <w:r>
        <w:separator/>
      </w:r>
    </w:p>
  </w:endnote>
  <w:endnote w:type="continuationSeparator" w:id="0">
    <w:p w14:paraId="497C07B3" w14:textId="77777777" w:rsidR="007202CF" w:rsidRDefault="007202CF" w:rsidP="007636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3EB962" w14:textId="77777777" w:rsidR="005D587B" w:rsidRDefault="005D587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52514959"/>
      <w:docPartObj>
        <w:docPartGallery w:val="Page Numbers (Bottom of Page)"/>
        <w:docPartUnique/>
      </w:docPartObj>
    </w:sdtPr>
    <w:sdtEndPr>
      <w:rPr>
        <w:noProof/>
      </w:rPr>
    </w:sdtEndPr>
    <w:sdtContent>
      <w:p w14:paraId="263E3C26" w14:textId="6D401709" w:rsidR="005D587B" w:rsidRDefault="005D587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66BF337" w14:textId="77777777" w:rsidR="005D587B" w:rsidRDefault="005D587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9D57CD" w14:textId="77777777" w:rsidR="005D587B" w:rsidRDefault="005D58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832B09" w14:textId="77777777" w:rsidR="007202CF" w:rsidRDefault="007202CF" w:rsidP="00763674">
      <w:pPr>
        <w:spacing w:after="0" w:line="240" w:lineRule="auto"/>
      </w:pPr>
      <w:r>
        <w:separator/>
      </w:r>
    </w:p>
  </w:footnote>
  <w:footnote w:type="continuationSeparator" w:id="0">
    <w:p w14:paraId="58D8BAC5" w14:textId="77777777" w:rsidR="007202CF" w:rsidRDefault="007202CF" w:rsidP="007636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6DA03E" w14:textId="77777777" w:rsidR="005D587B" w:rsidRDefault="005D587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5DF2C1" w14:textId="77777777" w:rsidR="005D587B" w:rsidRDefault="005D587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52760F" w14:textId="77777777" w:rsidR="005D587B" w:rsidRDefault="005D587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51C20"/>
    <w:multiLevelType w:val="hybridMultilevel"/>
    <w:tmpl w:val="C05C41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742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 w15:restartNumberingAfterBreak="0">
    <w:nsid w:val="07562BCA"/>
    <w:multiLevelType w:val="multilevel"/>
    <w:tmpl w:val="CD9EC90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B962B3"/>
    <w:multiLevelType w:val="hybridMultilevel"/>
    <w:tmpl w:val="4A8C29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326FC9"/>
    <w:multiLevelType w:val="hybridMultilevel"/>
    <w:tmpl w:val="9B802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6E63D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6" w15:restartNumberingAfterBreak="0">
    <w:nsid w:val="1476337D"/>
    <w:multiLevelType w:val="hybridMultilevel"/>
    <w:tmpl w:val="E860620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F5410C"/>
    <w:multiLevelType w:val="hybridMultilevel"/>
    <w:tmpl w:val="18E69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012124"/>
    <w:multiLevelType w:val="hybridMultilevel"/>
    <w:tmpl w:val="24542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BF321F"/>
    <w:multiLevelType w:val="hybridMultilevel"/>
    <w:tmpl w:val="DF76761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D426F09"/>
    <w:multiLevelType w:val="hybridMultilevel"/>
    <w:tmpl w:val="F6F4A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C856EE"/>
    <w:multiLevelType w:val="hybridMultilevel"/>
    <w:tmpl w:val="4D66DAC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8B062C"/>
    <w:multiLevelType w:val="hybridMultilevel"/>
    <w:tmpl w:val="ED7C3F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3113627C"/>
    <w:multiLevelType w:val="hybridMultilevel"/>
    <w:tmpl w:val="13D2BF6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4" w15:restartNumberingAfterBreak="0">
    <w:nsid w:val="372E1773"/>
    <w:multiLevelType w:val="hybridMultilevel"/>
    <w:tmpl w:val="DE7847B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5C1519"/>
    <w:multiLevelType w:val="hybridMultilevel"/>
    <w:tmpl w:val="0D363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487CB8"/>
    <w:multiLevelType w:val="hybridMultilevel"/>
    <w:tmpl w:val="BEB478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4814ED4"/>
    <w:multiLevelType w:val="hybridMultilevel"/>
    <w:tmpl w:val="AE7E8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03716D4"/>
    <w:multiLevelType w:val="hybridMultilevel"/>
    <w:tmpl w:val="ED7C3F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53E42B3F"/>
    <w:multiLevelType w:val="hybridMultilevel"/>
    <w:tmpl w:val="B37413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474969"/>
    <w:multiLevelType w:val="hybridMultilevel"/>
    <w:tmpl w:val="15104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0D09EB"/>
    <w:multiLevelType w:val="hybridMultilevel"/>
    <w:tmpl w:val="6C5EACC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6146125D"/>
    <w:multiLevelType w:val="hybridMultilevel"/>
    <w:tmpl w:val="4B58DE04"/>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5A68AE"/>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6BC0733D"/>
    <w:multiLevelType w:val="hybridMultilevel"/>
    <w:tmpl w:val="5C5A6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11B789F"/>
    <w:multiLevelType w:val="hybridMultilevel"/>
    <w:tmpl w:val="E5E04A28"/>
    <w:lvl w:ilvl="0" w:tplc="A7F6F7F6">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9E2A08"/>
    <w:multiLevelType w:val="hybridMultilevel"/>
    <w:tmpl w:val="77A6AD4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7" w15:restartNumberingAfterBreak="0">
    <w:nsid w:val="75B02278"/>
    <w:multiLevelType w:val="hybridMultilevel"/>
    <w:tmpl w:val="8158930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9186F0C"/>
    <w:multiLevelType w:val="hybridMultilevel"/>
    <w:tmpl w:val="C7E071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D6572A8"/>
    <w:multiLevelType w:val="hybridMultilevel"/>
    <w:tmpl w:val="D1BCA80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Times New Roman"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Times New Roman"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Times New Roman" w:hint="default"/>
      </w:rPr>
    </w:lvl>
    <w:lvl w:ilvl="8" w:tplc="04090005">
      <w:start w:val="1"/>
      <w:numFmt w:val="bullet"/>
      <w:lvlText w:val=""/>
      <w:lvlJc w:val="left"/>
      <w:pPr>
        <w:ind w:left="7200" w:hanging="360"/>
      </w:pPr>
      <w:rPr>
        <w:rFonts w:ascii="Wingdings" w:hAnsi="Wingdings" w:hint="default"/>
      </w:rPr>
    </w:lvl>
  </w:abstractNum>
  <w:num w:numId="1">
    <w:abstractNumId w:val="2"/>
  </w:num>
  <w:num w:numId="2">
    <w:abstractNumId w:val="23"/>
  </w:num>
  <w:num w:numId="3">
    <w:abstractNumId w:val="7"/>
  </w:num>
  <w:num w:numId="4">
    <w:abstractNumId w:val="0"/>
  </w:num>
  <w:num w:numId="5">
    <w:abstractNumId w:val="11"/>
  </w:num>
  <w:num w:numId="6">
    <w:abstractNumId w:val="17"/>
  </w:num>
  <w:num w:numId="7">
    <w:abstractNumId w:val="26"/>
  </w:num>
  <w:num w:numId="8">
    <w:abstractNumId w:val="15"/>
  </w:num>
  <w:num w:numId="9">
    <w:abstractNumId w:val="21"/>
  </w:num>
  <w:num w:numId="10">
    <w:abstractNumId w:val="27"/>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29"/>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9"/>
  </w:num>
  <w:num w:numId="18">
    <w:abstractNumId w:val="28"/>
  </w:num>
  <w:num w:numId="19">
    <w:abstractNumId w:val="25"/>
  </w:num>
  <w:num w:numId="20">
    <w:abstractNumId w:val="20"/>
  </w:num>
  <w:num w:numId="21">
    <w:abstractNumId w:val="24"/>
  </w:num>
  <w:num w:numId="22">
    <w:abstractNumId w:val="9"/>
  </w:num>
  <w:num w:numId="23">
    <w:abstractNumId w:val="6"/>
  </w:num>
  <w:num w:numId="24">
    <w:abstractNumId w:val="22"/>
  </w:num>
  <w:num w:numId="25">
    <w:abstractNumId w:val="10"/>
  </w:num>
  <w:num w:numId="26">
    <w:abstractNumId w:val="13"/>
  </w:num>
  <w:num w:numId="27">
    <w:abstractNumId w:val="8"/>
  </w:num>
  <w:num w:numId="28">
    <w:abstractNumId w:val="14"/>
  </w:num>
  <w:num w:numId="29">
    <w:abstractNumId w:val="23"/>
  </w:num>
  <w:num w:numId="30">
    <w:abstractNumId w:val="23"/>
  </w:num>
  <w:num w:numId="31">
    <w:abstractNumId w:val="23"/>
  </w:num>
  <w:num w:numId="32">
    <w:abstractNumId w:val="23"/>
  </w:num>
  <w:num w:numId="33">
    <w:abstractNumId w:val="23"/>
  </w:num>
  <w:num w:numId="34">
    <w:abstractNumId w:val="23"/>
  </w:num>
  <w:num w:numId="35">
    <w:abstractNumId w:val="23"/>
  </w:num>
  <w:num w:numId="36">
    <w:abstractNumId w:val="23"/>
  </w:num>
  <w:num w:numId="37">
    <w:abstractNumId w:val="4"/>
  </w:num>
  <w:num w:numId="3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5D54"/>
    <w:rsid w:val="00001A7C"/>
    <w:rsid w:val="00002D69"/>
    <w:rsid w:val="00007894"/>
    <w:rsid w:val="00011559"/>
    <w:rsid w:val="00013CFB"/>
    <w:rsid w:val="00026610"/>
    <w:rsid w:val="00027FB0"/>
    <w:rsid w:val="00030A34"/>
    <w:rsid w:val="00030BAA"/>
    <w:rsid w:val="00030C43"/>
    <w:rsid w:val="000331F3"/>
    <w:rsid w:val="00033942"/>
    <w:rsid w:val="000346B8"/>
    <w:rsid w:val="000367CD"/>
    <w:rsid w:val="000369D3"/>
    <w:rsid w:val="00036AEE"/>
    <w:rsid w:val="00040285"/>
    <w:rsid w:val="00042898"/>
    <w:rsid w:val="000430BD"/>
    <w:rsid w:val="00043B69"/>
    <w:rsid w:val="00051EFD"/>
    <w:rsid w:val="00053A59"/>
    <w:rsid w:val="00054E92"/>
    <w:rsid w:val="000551E3"/>
    <w:rsid w:val="0005529D"/>
    <w:rsid w:val="000602C6"/>
    <w:rsid w:val="00062878"/>
    <w:rsid w:val="00064446"/>
    <w:rsid w:val="00064F1B"/>
    <w:rsid w:val="000829BD"/>
    <w:rsid w:val="000844AD"/>
    <w:rsid w:val="00084D8C"/>
    <w:rsid w:val="000904AE"/>
    <w:rsid w:val="00091E8E"/>
    <w:rsid w:val="000A2AF2"/>
    <w:rsid w:val="000A3BD1"/>
    <w:rsid w:val="000A7128"/>
    <w:rsid w:val="000B46E8"/>
    <w:rsid w:val="000B7076"/>
    <w:rsid w:val="000B7507"/>
    <w:rsid w:val="000B79D2"/>
    <w:rsid w:val="000B7B4F"/>
    <w:rsid w:val="000C6D3B"/>
    <w:rsid w:val="000C7999"/>
    <w:rsid w:val="000C7A1C"/>
    <w:rsid w:val="000D571A"/>
    <w:rsid w:val="000D6DF5"/>
    <w:rsid w:val="000E1BE0"/>
    <w:rsid w:val="000E4123"/>
    <w:rsid w:val="000E4283"/>
    <w:rsid w:val="000E6B14"/>
    <w:rsid w:val="000E6BA1"/>
    <w:rsid w:val="000F1079"/>
    <w:rsid w:val="000F20A5"/>
    <w:rsid w:val="000F36A2"/>
    <w:rsid w:val="000F5A6D"/>
    <w:rsid w:val="000F69F3"/>
    <w:rsid w:val="0010188E"/>
    <w:rsid w:val="00103D84"/>
    <w:rsid w:val="00104835"/>
    <w:rsid w:val="00104C82"/>
    <w:rsid w:val="00111BB8"/>
    <w:rsid w:val="00112A9D"/>
    <w:rsid w:val="00122742"/>
    <w:rsid w:val="00124D7E"/>
    <w:rsid w:val="00134F95"/>
    <w:rsid w:val="0013732C"/>
    <w:rsid w:val="0014159F"/>
    <w:rsid w:val="001425DF"/>
    <w:rsid w:val="00144020"/>
    <w:rsid w:val="00150E95"/>
    <w:rsid w:val="00151A2D"/>
    <w:rsid w:val="00155EC8"/>
    <w:rsid w:val="00160492"/>
    <w:rsid w:val="0016345D"/>
    <w:rsid w:val="00163F43"/>
    <w:rsid w:val="001654C6"/>
    <w:rsid w:val="001657A0"/>
    <w:rsid w:val="0017098B"/>
    <w:rsid w:val="00173CD0"/>
    <w:rsid w:val="001754C7"/>
    <w:rsid w:val="00181CB2"/>
    <w:rsid w:val="00184CAF"/>
    <w:rsid w:val="00185484"/>
    <w:rsid w:val="001878F1"/>
    <w:rsid w:val="0019377F"/>
    <w:rsid w:val="001A020E"/>
    <w:rsid w:val="001A0F52"/>
    <w:rsid w:val="001A6554"/>
    <w:rsid w:val="001A6F79"/>
    <w:rsid w:val="001B375E"/>
    <w:rsid w:val="001B73A2"/>
    <w:rsid w:val="001B767F"/>
    <w:rsid w:val="001B7746"/>
    <w:rsid w:val="001C50BD"/>
    <w:rsid w:val="001D05FB"/>
    <w:rsid w:val="001D080C"/>
    <w:rsid w:val="001D1420"/>
    <w:rsid w:val="001D1DF2"/>
    <w:rsid w:val="001D3635"/>
    <w:rsid w:val="001D3E2B"/>
    <w:rsid w:val="001D57D1"/>
    <w:rsid w:val="001D6409"/>
    <w:rsid w:val="001D6AC4"/>
    <w:rsid w:val="001E0A37"/>
    <w:rsid w:val="001E7897"/>
    <w:rsid w:val="001F18DB"/>
    <w:rsid w:val="001F5C49"/>
    <w:rsid w:val="001F6BFB"/>
    <w:rsid w:val="001F7AAE"/>
    <w:rsid w:val="0020016F"/>
    <w:rsid w:val="00200C6F"/>
    <w:rsid w:val="00202D0D"/>
    <w:rsid w:val="00203622"/>
    <w:rsid w:val="002046AF"/>
    <w:rsid w:val="00205732"/>
    <w:rsid w:val="00206285"/>
    <w:rsid w:val="00206E50"/>
    <w:rsid w:val="00211B74"/>
    <w:rsid w:val="002151FB"/>
    <w:rsid w:val="00217EC3"/>
    <w:rsid w:val="00220BF9"/>
    <w:rsid w:val="00220DE2"/>
    <w:rsid w:val="002308C4"/>
    <w:rsid w:val="002367E2"/>
    <w:rsid w:val="00240F8D"/>
    <w:rsid w:val="00247905"/>
    <w:rsid w:val="00250AE4"/>
    <w:rsid w:val="0025100A"/>
    <w:rsid w:val="002575D6"/>
    <w:rsid w:val="00260ADC"/>
    <w:rsid w:val="002616C7"/>
    <w:rsid w:val="00262DDA"/>
    <w:rsid w:val="002711A4"/>
    <w:rsid w:val="00271818"/>
    <w:rsid w:val="00273189"/>
    <w:rsid w:val="002858E5"/>
    <w:rsid w:val="00285E53"/>
    <w:rsid w:val="002872D4"/>
    <w:rsid w:val="00290821"/>
    <w:rsid w:val="00291A1D"/>
    <w:rsid w:val="002A0011"/>
    <w:rsid w:val="002A42C8"/>
    <w:rsid w:val="002A6E50"/>
    <w:rsid w:val="002B12CA"/>
    <w:rsid w:val="002C02FE"/>
    <w:rsid w:val="002C3F4C"/>
    <w:rsid w:val="002D4785"/>
    <w:rsid w:val="002D5C61"/>
    <w:rsid w:val="002D78C1"/>
    <w:rsid w:val="002E30B1"/>
    <w:rsid w:val="002F1CEA"/>
    <w:rsid w:val="002F1D58"/>
    <w:rsid w:val="002F1F6B"/>
    <w:rsid w:val="002F29E8"/>
    <w:rsid w:val="002F3273"/>
    <w:rsid w:val="002F392A"/>
    <w:rsid w:val="002F4784"/>
    <w:rsid w:val="002F6441"/>
    <w:rsid w:val="003004B0"/>
    <w:rsid w:val="003032B3"/>
    <w:rsid w:val="00307F4B"/>
    <w:rsid w:val="00311F69"/>
    <w:rsid w:val="00312C5A"/>
    <w:rsid w:val="00313AAB"/>
    <w:rsid w:val="00314E5C"/>
    <w:rsid w:val="00321607"/>
    <w:rsid w:val="00322900"/>
    <w:rsid w:val="00323189"/>
    <w:rsid w:val="00324A16"/>
    <w:rsid w:val="003300DD"/>
    <w:rsid w:val="00330A20"/>
    <w:rsid w:val="00331C1B"/>
    <w:rsid w:val="00332737"/>
    <w:rsid w:val="00335465"/>
    <w:rsid w:val="00336236"/>
    <w:rsid w:val="00342555"/>
    <w:rsid w:val="00353496"/>
    <w:rsid w:val="00354B45"/>
    <w:rsid w:val="00355FA5"/>
    <w:rsid w:val="003703C3"/>
    <w:rsid w:val="00374DEE"/>
    <w:rsid w:val="00375A43"/>
    <w:rsid w:val="00376759"/>
    <w:rsid w:val="00377B58"/>
    <w:rsid w:val="00380F24"/>
    <w:rsid w:val="00380F91"/>
    <w:rsid w:val="0038176F"/>
    <w:rsid w:val="00386F8F"/>
    <w:rsid w:val="0039247E"/>
    <w:rsid w:val="0039267D"/>
    <w:rsid w:val="00393700"/>
    <w:rsid w:val="003959B2"/>
    <w:rsid w:val="003A0940"/>
    <w:rsid w:val="003A0E0C"/>
    <w:rsid w:val="003A1188"/>
    <w:rsid w:val="003A2C8E"/>
    <w:rsid w:val="003A3188"/>
    <w:rsid w:val="003A35BC"/>
    <w:rsid w:val="003A5431"/>
    <w:rsid w:val="003A5A35"/>
    <w:rsid w:val="003A63B2"/>
    <w:rsid w:val="003B41E6"/>
    <w:rsid w:val="003B5F2F"/>
    <w:rsid w:val="003B65D6"/>
    <w:rsid w:val="003B6F1B"/>
    <w:rsid w:val="003C27B2"/>
    <w:rsid w:val="003C6702"/>
    <w:rsid w:val="003D301B"/>
    <w:rsid w:val="003D3789"/>
    <w:rsid w:val="003D4517"/>
    <w:rsid w:val="003D461E"/>
    <w:rsid w:val="003E2279"/>
    <w:rsid w:val="003E2393"/>
    <w:rsid w:val="003E2B3C"/>
    <w:rsid w:val="003E3B9B"/>
    <w:rsid w:val="003E53F6"/>
    <w:rsid w:val="003F2CE0"/>
    <w:rsid w:val="003F517B"/>
    <w:rsid w:val="003F5CD0"/>
    <w:rsid w:val="003F6FDE"/>
    <w:rsid w:val="00400364"/>
    <w:rsid w:val="00402CD1"/>
    <w:rsid w:val="004038E0"/>
    <w:rsid w:val="00410C50"/>
    <w:rsid w:val="00411305"/>
    <w:rsid w:val="00416638"/>
    <w:rsid w:val="00416B8C"/>
    <w:rsid w:val="00417133"/>
    <w:rsid w:val="00417988"/>
    <w:rsid w:val="0042170A"/>
    <w:rsid w:val="00422781"/>
    <w:rsid w:val="00423F62"/>
    <w:rsid w:val="00425DE2"/>
    <w:rsid w:val="0042621F"/>
    <w:rsid w:val="00434E66"/>
    <w:rsid w:val="00435633"/>
    <w:rsid w:val="004357EC"/>
    <w:rsid w:val="00437956"/>
    <w:rsid w:val="00440221"/>
    <w:rsid w:val="00440827"/>
    <w:rsid w:val="00446370"/>
    <w:rsid w:val="00451F10"/>
    <w:rsid w:val="00454C76"/>
    <w:rsid w:val="00456F5C"/>
    <w:rsid w:val="00462265"/>
    <w:rsid w:val="0046337E"/>
    <w:rsid w:val="00466206"/>
    <w:rsid w:val="004757A6"/>
    <w:rsid w:val="0048190C"/>
    <w:rsid w:val="00481D3A"/>
    <w:rsid w:val="00482DFF"/>
    <w:rsid w:val="00484528"/>
    <w:rsid w:val="00494E8A"/>
    <w:rsid w:val="004A2015"/>
    <w:rsid w:val="004A367C"/>
    <w:rsid w:val="004B066A"/>
    <w:rsid w:val="004B4F96"/>
    <w:rsid w:val="004B5F67"/>
    <w:rsid w:val="004B76F3"/>
    <w:rsid w:val="004C42CC"/>
    <w:rsid w:val="004C6C13"/>
    <w:rsid w:val="004D2340"/>
    <w:rsid w:val="004D4AD6"/>
    <w:rsid w:val="004D4ADB"/>
    <w:rsid w:val="004D6E51"/>
    <w:rsid w:val="004D744E"/>
    <w:rsid w:val="004D7DCE"/>
    <w:rsid w:val="004E535D"/>
    <w:rsid w:val="004E61A8"/>
    <w:rsid w:val="004E643C"/>
    <w:rsid w:val="004F045B"/>
    <w:rsid w:val="004F4423"/>
    <w:rsid w:val="00501A58"/>
    <w:rsid w:val="00501D3B"/>
    <w:rsid w:val="00502E4C"/>
    <w:rsid w:val="00506DCE"/>
    <w:rsid w:val="00513399"/>
    <w:rsid w:val="005208D6"/>
    <w:rsid w:val="00521D7E"/>
    <w:rsid w:val="005228D5"/>
    <w:rsid w:val="0052526C"/>
    <w:rsid w:val="005262DD"/>
    <w:rsid w:val="00526A39"/>
    <w:rsid w:val="00527901"/>
    <w:rsid w:val="00527A39"/>
    <w:rsid w:val="005303A6"/>
    <w:rsid w:val="005316AE"/>
    <w:rsid w:val="00532CA9"/>
    <w:rsid w:val="00535A5F"/>
    <w:rsid w:val="00536F51"/>
    <w:rsid w:val="005374E0"/>
    <w:rsid w:val="00543322"/>
    <w:rsid w:val="00546172"/>
    <w:rsid w:val="00550937"/>
    <w:rsid w:val="005527DD"/>
    <w:rsid w:val="00553E4B"/>
    <w:rsid w:val="00567248"/>
    <w:rsid w:val="0057114B"/>
    <w:rsid w:val="00576450"/>
    <w:rsid w:val="005772AD"/>
    <w:rsid w:val="005776DC"/>
    <w:rsid w:val="00581101"/>
    <w:rsid w:val="00583540"/>
    <w:rsid w:val="00584258"/>
    <w:rsid w:val="0058440E"/>
    <w:rsid w:val="00586BC6"/>
    <w:rsid w:val="00596B9C"/>
    <w:rsid w:val="00597D53"/>
    <w:rsid w:val="005A0686"/>
    <w:rsid w:val="005A377C"/>
    <w:rsid w:val="005A4B77"/>
    <w:rsid w:val="005A4D8C"/>
    <w:rsid w:val="005A5060"/>
    <w:rsid w:val="005A7BEB"/>
    <w:rsid w:val="005B5547"/>
    <w:rsid w:val="005C6862"/>
    <w:rsid w:val="005D2E3A"/>
    <w:rsid w:val="005D2FF7"/>
    <w:rsid w:val="005D3BED"/>
    <w:rsid w:val="005D587B"/>
    <w:rsid w:val="005D5BA5"/>
    <w:rsid w:val="005E0084"/>
    <w:rsid w:val="005E05AE"/>
    <w:rsid w:val="005E075F"/>
    <w:rsid w:val="005E0B16"/>
    <w:rsid w:val="005E1C7A"/>
    <w:rsid w:val="005F2A1D"/>
    <w:rsid w:val="005F2D21"/>
    <w:rsid w:val="005F360F"/>
    <w:rsid w:val="005F74FB"/>
    <w:rsid w:val="00600641"/>
    <w:rsid w:val="00600B65"/>
    <w:rsid w:val="00603F6B"/>
    <w:rsid w:val="00611D33"/>
    <w:rsid w:val="00611FE3"/>
    <w:rsid w:val="00613B9A"/>
    <w:rsid w:val="00614E66"/>
    <w:rsid w:val="006246F6"/>
    <w:rsid w:val="00625D01"/>
    <w:rsid w:val="006265C4"/>
    <w:rsid w:val="00626A8B"/>
    <w:rsid w:val="00627EE0"/>
    <w:rsid w:val="00631AEE"/>
    <w:rsid w:val="006326BE"/>
    <w:rsid w:val="00632C7E"/>
    <w:rsid w:val="00634641"/>
    <w:rsid w:val="0066548A"/>
    <w:rsid w:val="00670321"/>
    <w:rsid w:val="00673C8F"/>
    <w:rsid w:val="00675D54"/>
    <w:rsid w:val="00681FF0"/>
    <w:rsid w:val="00682E74"/>
    <w:rsid w:val="0068622F"/>
    <w:rsid w:val="0069020A"/>
    <w:rsid w:val="00696026"/>
    <w:rsid w:val="00696BFB"/>
    <w:rsid w:val="006A7356"/>
    <w:rsid w:val="006B23AE"/>
    <w:rsid w:val="006B7A7E"/>
    <w:rsid w:val="006C59A4"/>
    <w:rsid w:val="006C6107"/>
    <w:rsid w:val="006D1AEC"/>
    <w:rsid w:val="006D4A06"/>
    <w:rsid w:val="006D597F"/>
    <w:rsid w:val="006D5E57"/>
    <w:rsid w:val="006D6A8A"/>
    <w:rsid w:val="006E0C84"/>
    <w:rsid w:val="006E37D3"/>
    <w:rsid w:val="006E6004"/>
    <w:rsid w:val="006F2B29"/>
    <w:rsid w:val="006F43F8"/>
    <w:rsid w:val="006F6350"/>
    <w:rsid w:val="006F6439"/>
    <w:rsid w:val="006F7076"/>
    <w:rsid w:val="006F7F2A"/>
    <w:rsid w:val="00700075"/>
    <w:rsid w:val="0070036D"/>
    <w:rsid w:val="00701A6F"/>
    <w:rsid w:val="0070335C"/>
    <w:rsid w:val="00703F38"/>
    <w:rsid w:val="007040EB"/>
    <w:rsid w:val="00704E4D"/>
    <w:rsid w:val="00707726"/>
    <w:rsid w:val="00711B36"/>
    <w:rsid w:val="00713B30"/>
    <w:rsid w:val="0072013A"/>
    <w:rsid w:val="007202CF"/>
    <w:rsid w:val="00720CAB"/>
    <w:rsid w:val="00721BD3"/>
    <w:rsid w:val="007242C2"/>
    <w:rsid w:val="00725E8A"/>
    <w:rsid w:val="00732A3B"/>
    <w:rsid w:val="00736A95"/>
    <w:rsid w:val="00743D81"/>
    <w:rsid w:val="0074564D"/>
    <w:rsid w:val="00747B38"/>
    <w:rsid w:val="007615F0"/>
    <w:rsid w:val="00763674"/>
    <w:rsid w:val="00766C6C"/>
    <w:rsid w:val="00770EE2"/>
    <w:rsid w:val="00772067"/>
    <w:rsid w:val="007835FA"/>
    <w:rsid w:val="007841A2"/>
    <w:rsid w:val="00784CB7"/>
    <w:rsid w:val="0078534D"/>
    <w:rsid w:val="00786FF9"/>
    <w:rsid w:val="0078728C"/>
    <w:rsid w:val="007911C2"/>
    <w:rsid w:val="00794B33"/>
    <w:rsid w:val="007A3985"/>
    <w:rsid w:val="007A5FD0"/>
    <w:rsid w:val="007A63D3"/>
    <w:rsid w:val="007A6425"/>
    <w:rsid w:val="007A7294"/>
    <w:rsid w:val="007A72D9"/>
    <w:rsid w:val="007B11B5"/>
    <w:rsid w:val="007B5E72"/>
    <w:rsid w:val="007B696D"/>
    <w:rsid w:val="007B698E"/>
    <w:rsid w:val="007B76C9"/>
    <w:rsid w:val="007C4915"/>
    <w:rsid w:val="007C4DD7"/>
    <w:rsid w:val="007C519A"/>
    <w:rsid w:val="007C6FA7"/>
    <w:rsid w:val="007D0C10"/>
    <w:rsid w:val="007D1EE8"/>
    <w:rsid w:val="007E70A4"/>
    <w:rsid w:val="007E7D63"/>
    <w:rsid w:val="007F3B66"/>
    <w:rsid w:val="007F402A"/>
    <w:rsid w:val="00802C21"/>
    <w:rsid w:val="00802F65"/>
    <w:rsid w:val="0080738B"/>
    <w:rsid w:val="00807D50"/>
    <w:rsid w:val="0081636B"/>
    <w:rsid w:val="0081752C"/>
    <w:rsid w:val="0082031E"/>
    <w:rsid w:val="00820492"/>
    <w:rsid w:val="008212BB"/>
    <w:rsid w:val="00825679"/>
    <w:rsid w:val="00830776"/>
    <w:rsid w:val="00831A9B"/>
    <w:rsid w:val="00843D3C"/>
    <w:rsid w:val="00847237"/>
    <w:rsid w:val="00850777"/>
    <w:rsid w:val="00851CE5"/>
    <w:rsid w:val="00853CA1"/>
    <w:rsid w:val="00857365"/>
    <w:rsid w:val="00857935"/>
    <w:rsid w:val="00862FC8"/>
    <w:rsid w:val="008630CF"/>
    <w:rsid w:val="0086435A"/>
    <w:rsid w:val="00864DCA"/>
    <w:rsid w:val="00865EB0"/>
    <w:rsid w:val="00867735"/>
    <w:rsid w:val="008711AA"/>
    <w:rsid w:val="00872E9C"/>
    <w:rsid w:val="00874AF5"/>
    <w:rsid w:val="0088080F"/>
    <w:rsid w:val="008830E0"/>
    <w:rsid w:val="008915E5"/>
    <w:rsid w:val="008926D8"/>
    <w:rsid w:val="00893029"/>
    <w:rsid w:val="00893B01"/>
    <w:rsid w:val="00896514"/>
    <w:rsid w:val="008A09DC"/>
    <w:rsid w:val="008A0F06"/>
    <w:rsid w:val="008A2663"/>
    <w:rsid w:val="008A30BD"/>
    <w:rsid w:val="008A4458"/>
    <w:rsid w:val="008B2D65"/>
    <w:rsid w:val="008B4521"/>
    <w:rsid w:val="008B6655"/>
    <w:rsid w:val="008B75E3"/>
    <w:rsid w:val="008B797E"/>
    <w:rsid w:val="008B7C1B"/>
    <w:rsid w:val="008C4944"/>
    <w:rsid w:val="008C4C62"/>
    <w:rsid w:val="008C63B4"/>
    <w:rsid w:val="008D304B"/>
    <w:rsid w:val="008D660B"/>
    <w:rsid w:val="008E04B9"/>
    <w:rsid w:val="008E0AED"/>
    <w:rsid w:val="008E125D"/>
    <w:rsid w:val="008E3F8E"/>
    <w:rsid w:val="008F2124"/>
    <w:rsid w:val="008F2FC6"/>
    <w:rsid w:val="008F4340"/>
    <w:rsid w:val="00901F09"/>
    <w:rsid w:val="00904810"/>
    <w:rsid w:val="0090520C"/>
    <w:rsid w:val="00906739"/>
    <w:rsid w:val="00907456"/>
    <w:rsid w:val="00913D85"/>
    <w:rsid w:val="0091549A"/>
    <w:rsid w:val="009166D3"/>
    <w:rsid w:val="00922B05"/>
    <w:rsid w:val="00923A1B"/>
    <w:rsid w:val="00923BC6"/>
    <w:rsid w:val="00923F21"/>
    <w:rsid w:val="00930FDD"/>
    <w:rsid w:val="00935A9C"/>
    <w:rsid w:val="00937BB4"/>
    <w:rsid w:val="00943CF3"/>
    <w:rsid w:val="00944E24"/>
    <w:rsid w:val="00947470"/>
    <w:rsid w:val="0095047B"/>
    <w:rsid w:val="00951103"/>
    <w:rsid w:val="00951F6A"/>
    <w:rsid w:val="00954A36"/>
    <w:rsid w:val="00954EDB"/>
    <w:rsid w:val="009649BC"/>
    <w:rsid w:val="009708C2"/>
    <w:rsid w:val="00976B63"/>
    <w:rsid w:val="00977969"/>
    <w:rsid w:val="009801A5"/>
    <w:rsid w:val="00980814"/>
    <w:rsid w:val="0098088D"/>
    <w:rsid w:val="00983517"/>
    <w:rsid w:val="00985E79"/>
    <w:rsid w:val="009877D8"/>
    <w:rsid w:val="00992323"/>
    <w:rsid w:val="00994A0A"/>
    <w:rsid w:val="00997A90"/>
    <w:rsid w:val="00997FE5"/>
    <w:rsid w:val="009A0BB0"/>
    <w:rsid w:val="009A0F1B"/>
    <w:rsid w:val="009A137F"/>
    <w:rsid w:val="009A3F60"/>
    <w:rsid w:val="009A5211"/>
    <w:rsid w:val="009A67AC"/>
    <w:rsid w:val="009A6E95"/>
    <w:rsid w:val="009B3187"/>
    <w:rsid w:val="009C3AC1"/>
    <w:rsid w:val="009C4B3D"/>
    <w:rsid w:val="009C7B61"/>
    <w:rsid w:val="009D10B2"/>
    <w:rsid w:val="009D4FCF"/>
    <w:rsid w:val="009D7086"/>
    <w:rsid w:val="009E4F0F"/>
    <w:rsid w:val="009E5F30"/>
    <w:rsid w:val="009E65F0"/>
    <w:rsid w:val="009E782B"/>
    <w:rsid w:val="009F0210"/>
    <w:rsid w:val="009F02C0"/>
    <w:rsid w:val="009F30E9"/>
    <w:rsid w:val="009F495B"/>
    <w:rsid w:val="009F4EFD"/>
    <w:rsid w:val="009F5A98"/>
    <w:rsid w:val="009F686F"/>
    <w:rsid w:val="00A06FDD"/>
    <w:rsid w:val="00A0721C"/>
    <w:rsid w:val="00A07562"/>
    <w:rsid w:val="00A20E17"/>
    <w:rsid w:val="00A21F23"/>
    <w:rsid w:val="00A226F1"/>
    <w:rsid w:val="00A26FF1"/>
    <w:rsid w:val="00A328E8"/>
    <w:rsid w:val="00A35847"/>
    <w:rsid w:val="00A40A14"/>
    <w:rsid w:val="00A42940"/>
    <w:rsid w:val="00A4423B"/>
    <w:rsid w:val="00A4435B"/>
    <w:rsid w:val="00A4596A"/>
    <w:rsid w:val="00A47325"/>
    <w:rsid w:val="00A5235B"/>
    <w:rsid w:val="00A533F9"/>
    <w:rsid w:val="00A554E5"/>
    <w:rsid w:val="00A57374"/>
    <w:rsid w:val="00A60A1F"/>
    <w:rsid w:val="00A60F1F"/>
    <w:rsid w:val="00A6440D"/>
    <w:rsid w:val="00A64B00"/>
    <w:rsid w:val="00A65019"/>
    <w:rsid w:val="00A70B72"/>
    <w:rsid w:val="00A70EC0"/>
    <w:rsid w:val="00A7199B"/>
    <w:rsid w:val="00A757CC"/>
    <w:rsid w:val="00A81162"/>
    <w:rsid w:val="00A8312B"/>
    <w:rsid w:val="00A84C1D"/>
    <w:rsid w:val="00A84F51"/>
    <w:rsid w:val="00A94695"/>
    <w:rsid w:val="00A97592"/>
    <w:rsid w:val="00AA1A42"/>
    <w:rsid w:val="00AA2496"/>
    <w:rsid w:val="00AA73DC"/>
    <w:rsid w:val="00AA78F3"/>
    <w:rsid w:val="00AB5226"/>
    <w:rsid w:val="00AC16B2"/>
    <w:rsid w:val="00AC1B79"/>
    <w:rsid w:val="00AC1D1E"/>
    <w:rsid w:val="00AC4EAD"/>
    <w:rsid w:val="00AC56EA"/>
    <w:rsid w:val="00AC7723"/>
    <w:rsid w:val="00AD0753"/>
    <w:rsid w:val="00AE0064"/>
    <w:rsid w:val="00AE304E"/>
    <w:rsid w:val="00AF06D8"/>
    <w:rsid w:val="00AF2765"/>
    <w:rsid w:val="00B025BD"/>
    <w:rsid w:val="00B073C9"/>
    <w:rsid w:val="00B10A23"/>
    <w:rsid w:val="00B10D8C"/>
    <w:rsid w:val="00B1261D"/>
    <w:rsid w:val="00B12D4B"/>
    <w:rsid w:val="00B20029"/>
    <w:rsid w:val="00B228F6"/>
    <w:rsid w:val="00B30824"/>
    <w:rsid w:val="00B3760D"/>
    <w:rsid w:val="00B42E01"/>
    <w:rsid w:val="00B504F5"/>
    <w:rsid w:val="00B528E6"/>
    <w:rsid w:val="00B52DAC"/>
    <w:rsid w:val="00B530D1"/>
    <w:rsid w:val="00B5791A"/>
    <w:rsid w:val="00B600EB"/>
    <w:rsid w:val="00B6340D"/>
    <w:rsid w:val="00B6663E"/>
    <w:rsid w:val="00B74D40"/>
    <w:rsid w:val="00B80864"/>
    <w:rsid w:val="00B83565"/>
    <w:rsid w:val="00B84566"/>
    <w:rsid w:val="00B87522"/>
    <w:rsid w:val="00B914B9"/>
    <w:rsid w:val="00B91EDE"/>
    <w:rsid w:val="00B9282C"/>
    <w:rsid w:val="00B9457C"/>
    <w:rsid w:val="00BA066D"/>
    <w:rsid w:val="00BA07F9"/>
    <w:rsid w:val="00BA3F36"/>
    <w:rsid w:val="00BA43A2"/>
    <w:rsid w:val="00BB3547"/>
    <w:rsid w:val="00BB5BA3"/>
    <w:rsid w:val="00BB75E2"/>
    <w:rsid w:val="00BC0791"/>
    <w:rsid w:val="00BC0A08"/>
    <w:rsid w:val="00BC3446"/>
    <w:rsid w:val="00BD0923"/>
    <w:rsid w:val="00BD38F1"/>
    <w:rsid w:val="00BD4BD3"/>
    <w:rsid w:val="00BE018E"/>
    <w:rsid w:val="00BE1688"/>
    <w:rsid w:val="00BE177C"/>
    <w:rsid w:val="00BE27A9"/>
    <w:rsid w:val="00BE51CC"/>
    <w:rsid w:val="00BE7709"/>
    <w:rsid w:val="00BF634F"/>
    <w:rsid w:val="00BF664C"/>
    <w:rsid w:val="00C0026A"/>
    <w:rsid w:val="00C01462"/>
    <w:rsid w:val="00C04988"/>
    <w:rsid w:val="00C0572A"/>
    <w:rsid w:val="00C0582C"/>
    <w:rsid w:val="00C10618"/>
    <w:rsid w:val="00C16993"/>
    <w:rsid w:val="00C16E3A"/>
    <w:rsid w:val="00C17756"/>
    <w:rsid w:val="00C218A6"/>
    <w:rsid w:val="00C225B3"/>
    <w:rsid w:val="00C23680"/>
    <w:rsid w:val="00C241DA"/>
    <w:rsid w:val="00C248CF"/>
    <w:rsid w:val="00C2716A"/>
    <w:rsid w:val="00C308A6"/>
    <w:rsid w:val="00C33714"/>
    <w:rsid w:val="00C356C2"/>
    <w:rsid w:val="00C41AC6"/>
    <w:rsid w:val="00C4297F"/>
    <w:rsid w:val="00C47125"/>
    <w:rsid w:val="00C531D2"/>
    <w:rsid w:val="00C5376D"/>
    <w:rsid w:val="00C572E1"/>
    <w:rsid w:val="00C624B9"/>
    <w:rsid w:val="00C63315"/>
    <w:rsid w:val="00C646C9"/>
    <w:rsid w:val="00C65177"/>
    <w:rsid w:val="00C7080D"/>
    <w:rsid w:val="00C71E8D"/>
    <w:rsid w:val="00C720E4"/>
    <w:rsid w:val="00C72EE7"/>
    <w:rsid w:val="00C76F09"/>
    <w:rsid w:val="00C8018C"/>
    <w:rsid w:val="00C81B9C"/>
    <w:rsid w:val="00C8771C"/>
    <w:rsid w:val="00C87CE4"/>
    <w:rsid w:val="00C900E2"/>
    <w:rsid w:val="00C90244"/>
    <w:rsid w:val="00C92C31"/>
    <w:rsid w:val="00C93B18"/>
    <w:rsid w:val="00C94FAA"/>
    <w:rsid w:val="00C95F74"/>
    <w:rsid w:val="00C970F3"/>
    <w:rsid w:val="00CA0172"/>
    <w:rsid w:val="00CA0659"/>
    <w:rsid w:val="00CA171B"/>
    <w:rsid w:val="00CA2CB4"/>
    <w:rsid w:val="00CA6E0E"/>
    <w:rsid w:val="00CA7154"/>
    <w:rsid w:val="00CA7273"/>
    <w:rsid w:val="00CC0B8F"/>
    <w:rsid w:val="00CC2D61"/>
    <w:rsid w:val="00CC2DB8"/>
    <w:rsid w:val="00CC3E57"/>
    <w:rsid w:val="00CC4DA8"/>
    <w:rsid w:val="00CC795B"/>
    <w:rsid w:val="00CC7BA1"/>
    <w:rsid w:val="00CD0077"/>
    <w:rsid w:val="00CD12AC"/>
    <w:rsid w:val="00CD3D57"/>
    <w:rsid w:val="00CD615B"/>
    <w:rsid w:val="00CE0B59"/>
    <w:rsid w:val="00CE2A71"/>
    <w:rsid w:val="00CE410C"/>
    <w:rsid w:val="00CE6F0F"/>
    <w:rsid w:val="00CE7780"/>
    <w:rsid w:val="00CF442A"/>
    <w:rsid w:val="00CF63BF"/>
    <w:rsid w:val="00CF6B71"/>
    <w:rsid w:val="00D00B5B"/>
    <w:rsid w:val="00D00EFD"/>
    <w:rsid w:val="00D016ED"/>
    <w:rsid w:val="00D021D5"/>
    <w:rsid w:val="00D02D9D"/>
    <w:rsid w:val="00D04467"/>
    <w:rsid w:val="00D06FB2"/>
    <w:rsid w:val="00D1016A"/>
    <w:rsid w:val="00D10F9A"/>
    <w:rsid w:val="00D1166B"/>
    <w:rsid w:val="00D13585"/>
    <w:rsid w:val="00D1394A"/>
    <w:rsid w:val="00D14BB5"/>
    <w:rsid w:val="00D15BF7"/>
    <w:rsid w:val="00D1726C"/>
    <w:rsid w:val="00D2078E"/>
    <w:rsid w:val="00D20B85"/>
    <w:rsid w:val="00D20EE6"/>
    <w:rsid w:val="00D22274"/>
    <w:rsid w:val="00D26BE0"/>
    <w:rsid w:val="00D31C88"/>
    <w:rsid w:val="00D3249A"/>
    <w:rsid w:val="00D34FF9"/>
    <w:rsid w:val="00D36194"/>
    <w:rsid w:val="00D36798"/>
    <w:rsid w:val="00D438B1"/>
    <w:rsid w:val="00D43914"/>
    <w:rsid w:val="00D456AF"/>
    <w:rsid w:val="00D50DD4"/>
    <w:rsid w:val="00D56342"/>
    <w:rsid w:val="00D61BBD"/>
    <w:rsid w:val="00D61CDE"/>
    <w:rsid w:val="00D66202"/>
    <w:rsid w:val="00D70718"/>
    <w:rsid w:val="00D715CF"/>
    <w:rsid w:val="00D756B7"/>
    <w:rsid w:val="00D76F69"/>
    <w:rsid w:val="00D77913"/>
    <w:rsid w:val="00D81B97"/>
    <w:rsid w:val="00D86A27"/>
    <w:rsid w:val="00D9743A"/>
    <w:rsid w:val="00D975C2"/>
    <w:rsid w:val="00DA2F06"/>
    <w:rsid w:val="00DA6D18"/>
    <w:rsid w:val="00DB0530"/>
    <w:rsid w:val="00DB1F82"/>
    <w:rsid w:val="00DB2766"/>
    <w:rsid w:val="00DB6CCB"/>
    <w:rsid w:val="00DC1AE8"/>
    <w:rsid w:val="00DC5742"/>
    <w:rsid w:val="00DD0A1F"/>
    <w:rsid w:val="00DD43D9"/>
    <w:rsid w:val="00DD56EC"/>
    <w:rsid w:val="00DE5523"/>
    <w:rsid w:val="00DE55C1"/>
    <w:rsid w:val="00DF5F29"/>
    <w:rsid w:val="00DF7B57"/>
    <w:rsid w:val="00DF7FCF"/>
    <w:rsid w:val="00E07335"/>
    <w:rsid w:val="00E1045F"/>
    <w:rsid w:val="00E124D1"/>
    <w:rsid w:val="00E12B4F"/>
    <w:rsid w:val="00E12C9A"/>
    <w:rsid w:val="00E14F69"/>
    <w:rsid w:val="00E17AD2"/>
    <w:rsid w:val="00E20D39"/>
    <w:rsid w:val="00E23AE2"/>
    <w:rsid w:val="00E31117"/>
    <w:rsid w:val="00E31215"/>
    <w:rsid w:val="00E31FE6"/>
    <w:rsid w:val="00E33C69"/>
    <w:rsid w:val="00E35FFA"/>
    <w:rsid w:val="00E40C76"/>
    <w:rsid w:val="00E41A0F"/>
    <w:rsid w:val="00E4372A"/>
    <w:rsid w:val="00E465FB"/>
    <w:rsid w:val="00E561C6"/>
    <w:rsid w:val="00E61433"/>
    <w:rsid w:val="00E62DE4"/>
    <w:rsid w:val="00E70AD0"/>
    <w:rsid w:val="00E72B1D"/>
    <w:rsid w:val="00E741F4"/>
    <w:rsid w:val="00E7765F"/>
    <w:rsid w:val="00E827F8"/>
    <w:rsid w:val="00E94252"/>
    <w:rsid w:val="00EA2CC4"/>
    <w:rsid w:val="00EA4E57"/>
    <w:rsid w:val="00EA5B28"/>
    <w:rsid w:val="00EA66DD"/>
    <w:rsid w:val="00EA67FE"/>
    <w:rsid w:val="00EB041C"/>
    <w:rsid w:val="00EB0D50"/>
    <w:rsid w:val="00EB26DA"/>
    <w:rsid w:val="00EB5C22"/>
    <w:rsid w:val="00EB687E"/>
    <w:rsid w:val="00EC370F"/>
    <w:rsid w:val="00EC3C40"/>
    <w:rsid w:val="00EC719B"/>
    <w:rsid w:val="00EC7788"/>
    <w:rsid w:val="00EC7D7E"/>
    <w:rsid w:val="00ED27D5"/>
    <w:rsid w:val="00ED32AD"/>
    <w:rsid w:val="00ED3652"/>
    <w:rsid w:val="00ED3B69"/>
    <w:rsid w:val="00ED6678"/>
    <w:rsid w:val="00ED75F9"/>
    <w:rsid w:val="00EE7F2F"/>
    <w:rsid w:val="00EF010E"/>
    <w:rsid w:val="00EF05F3"/>
    <w:rsid w:val="00EF2D0A"/>
    <w:rsid w:val="00EF5A7C"/>
    <w:rsid w:val="00F02BB7"/>
    <w:rsid w:val="00F06871"/>
    <w:rsid w:val="00F12120"/>
    <w:rsid w:val="00F1652A"/>
    <w:rsid w:val="00F1733E"/>
    <w:rsid w:val="00F211CE"/>
    <w:rsid w:val="00F21FE4"/>
    <w:rsid w:val="00F247CB"/>
    <w:rsid w:val="00F25888"/>
    <w:rsid w:val="00F31D3D"/>
    <w:rsid w:val="00F33314"/>
    <w:rsid w:val="00F364AE"/>
    <w:rsid w:val="00F36E7F"/>
    <w:rsid w:val="00F41404"/>
    <w:rsid w:val="00F41D8B"/>
    <w:rsid w:val="00F42C23"/>
    <w:rsid w:val="00F436B9"/>
    <w:rsid w:val="00F5067B"/>
    <w:rsid w:val="00F530E5"/>
    <w:rsid w:val="00F53A96"/>
    <w:rsid w:val="00F55E76"/>
    <w:rsid w:val="00F63D1E"/>
    <w:rsid w:val="00F654BA"/>
    <w:rsid w:val="00F66547"/>
    <w:rsid w:val="00F6796B"/>
    <w:rsid w:val="00F67E78"/>
    <w:rsid w:val="00F702CE"/>
    <w:rsid w:val="00F71931"/>
    <w:rsid w:val="00F7198C"/>
    <w:rsid w:val="00F741F8"/>
    <w:rsid w:val="00F825BD"/>
    <w:rsid w:val="00F86109"/>
    <w:rsid w:val="00F9255C"/>
    <w:rsid w:val="00F932CC"/>
    <w:rsid w:val="00F96393"/>
    <w:rsid w:val="00F96D3D"/>
    <w:rsid w:val="00FA0042"/>
    <w:rsid w:val="00FA38C0"/>
    <w:rsid w:val="00FA54B4"/>
    <w:rsid w:val="00FA6297"/>
    <w:rsid w:val="00FB0258"/>
    <w:rsid w:val="00FC0621"/>
    <w:rsid w:val="00FC454E"/>
    <w:rsid w:val="00FD3755"/>
    <w:rsid w:val="00FE089B"/>
    <w:rsid w:val="00FE12FF"/>
    <w:rsid w:val="00FE2326"/>
    <w:rsid w:val="00FE378C"/>
    <w:rsid w:val="00FE7912"/>
    <w:rsid w:val="00FF494E"/>
    <w:rsid w:val="00FF4B64"/>
    <w:rsid w:val="00FF4D27"/>
    <w:rsid w:val="00FF7F61"/>
  </w:rsids>
  <m:mathPr>
    <m:mathFont m:val="Cambria Math"/>
    <m:brkBin m:val="before"/>
    <m:brkBinSub m:val="--"/>
    <m:smallFrac m:val="0"/>
    <m:dispDef/>
    <m:lMargin m:val="0"/>
    <m:rMargin m:val="0"/>
    <m:defJc m:val="centerGroup"/>
    <m:wrapIndent m:val="1440"/>
    <m:intLim m:val="undOvr"/>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200A61"/>
  <w15:chartTrackingRefBased/>
  <w15:docId w15:val="{013A2D96-BA1E-4D3A-A1BC-660CF5287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75D54"/>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675D54"/>
    <w:pPr>
      <w:keepNext/>
      <w:keepLines/>
      <w:numPr>
        <w:ilvl w:val="1"/>
        <w:numId w:val="2"/>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675D54"/>
    <w:pPr>
      <w:keepNext/>
      <w:keepLines/>
      <w:numPr>
        <w:ilvl w:val="2"/>
        <w:numId w:val="2"/>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2C02FE"/>
    <w:pPr>
      <w:keepNext/>
      <w:keepLines/>
      <w:numPr>
        <w:ilvl w:val="3"/>
        <w:numId w:val="2"/>
      </w:numPr>
      <w:spacing w:before="40" w:after="0"/>
      <w:outlineLvl w:val="3"/>
    </w:pPr>
    <w:rPr>
      <w:rFonts w:asciiTheme="majorHAnsi" w:eastAsiaTheme="majorEastAsia" w:hAnsiTheme="majorHAnsi" w:cstheme="majorBidi"/>
      <w:iCs/>
      <w:color w:val="2F5496" w:themeColor="accent1" w:themeShade="BF"/>
    </w:rPr>
  </w:style>
  <w:style w:type="paragraph" w:styleId="Heading5">
    <w:name w:val="heading 5"/>
    <w:basedOn w:val="Normal"/>
    <w:next w:val="Normal"/>
    <w:link w:val="Heading5Char"/>
    <w:uiPriority w:val="9"/>
    <w:unhideWhenUsed/>
    <w:qFormat/>
    <w:rsid w:val="00675D54"/>
    <w:pPr>
      <w:keepNext/>
      <w:keepLines/>
      <w:numPr>
        <w:ilvl w:val="4"/>
        <w:numId w:val="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unhideWhenUsed/>
    <w:qFormat/>
    <w:rsid w:val="00675D54"/>
    <w:pPr>
      <w:keepNext/>
      <w:keepLines/>
      <w:numPr>
        <w:ilvl w:val="5"/>
        <w:numId w:val="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unhideWhenUsed/>
    <w:qFormat/>
    <w:rsid w:val="00675D54"/>
    <w:pPr>
      <w:keepNext/>
      <w:keepLines/>
      <w:numPr>
        <w:ilvl w:val="6"/>
        <w:numId w:val="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675D54"/>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75D54"/>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675D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75D54"/>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675D54"/>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675D54"/>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675D54"/>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2C02FE"/>
    <w:rPr>
      <w:rFonts w:asciiTheme="majorHAnsi" w:eastAsiaTheme="majorEastAsia" w:hAnsiTheme="majorHAnsi" w:cstheme="majorBidi"/>
      <w:iCs/>
      <w:color w:val="2F5496" w:themeColor="accent1" w:themeShade="BF"/>
    </w:rPr>
  </w:style>
  <w:style w:type="character" w:customStyle="1" w:styleId="Heading5Char">
    <w:name w:val="Heading 5 Char"/>
    <w:basedOn w:val="DefaultParagraphFont"/>
    <w:link w:val="Heading5"/>
    <w:uiPriority w:val="9"/>
    <w:rsid w:val="00675D54"/>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675D54"/>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rsid w:val="00675D54"/>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675D5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75D54"/>
    <w:rPr>
      <w:rFonts w:asciiTheme="majorHAnsi" w:eastAsiaTheme="majorEastAsia" w:hAnsiTheme="majorHAnsi" w:cstheme="majorBidi"/>
      <w:i/>
      <w:iCs/>
      <w:color w:val="272727" w:themeColor="text1" w:themeTint="D8"/>
      <w:sz w:val="21"/>
      <w:szCs w:val="21"/>
    </w:rPr>
  </w:style>
  <w:style w:type="character" w:styleId="PlaceholderText">
    <w:name w:val="Placeholder Text"/>
    <w:basedOn w:val="DefaultParagraphFont"/>
    <w:uiPriority w:val="99"/>
    <w:semiHidden/>
    <w:rsid w:val="00611D33"/>
    <w:rPr>
      <w:color w:val="808080"/>
    </w:rPr>
  </w:style>
  <w:style w:type="paragraph" w:styleId="ListParagraph">
    <w:name w:val="List Paragraph"/>
    <w:basedOn w:val="Normal"/>
    <w:uiPriority w:val="34"/>
    <w:qFormat/>
    <w:rsid w:val="00104835"/>
    <w:pPr>
      <w:ind w:left="720"/>
      <w:contextualSpacing/>
    </w:pPr>
  </w:style>
  <w:style w:type="paragraph" w:styleId="Caption">
    <w:name w:val="caption"/>
    <w:basedOn w:val="Normal"/>
    <w:next w:val="Normal"/>
    <w:uiPriority w:val="35"/>
    <w:unhideWhenUsed/>
    <w:qFormat/>
    <w:rsid w:val="006D1AEC"/>
    <w:pPr>
      <w:spacing w:after="200" w:line="240" w:lineRule="auto"/>
    </w:pPr>
    <w:rPr>
      <w:i/>
      <w:iCs/>
      <w:color w:val="44546A" w:themeColor="text2"/>
      <w:sz w:val="18"/>
      <w:szCs w:val="18"/>
    </w:rPr>
  </w:style>
  <w:style w:type="table" w:styleId="TableGrid">
    <w:name w:val="Table Grid"/>
    <w:basedOn w:val="TableNormal"/>
    <w:uiPriority w:val="39"/>
    <w:rsid w:val="003F5C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63674"/>
    <w:pPr>
      <w:tabs>
        <w:tab w:val="center" w:pos="4320"/>
        <w:tab w:val="right" w:pos="8640"/>
      </w:tabs>
      <w:spacing w:after="0" w:line="240" w:lineRule="auto"/>
    </w:pPr>
  </w:style>
  <w:style w:type="character" w:customStyle="1" w:styleId="HeaderChar">
    <w:name w:val="Header Char"/>
    <w:basedOn w:val="DefaultParagraphFont"/>
    <w:link w:val="Header"/>
    <w:uiPriority w:val="99"/>
    <w:rsid w:val="00763674"/>
  </w:style>
  <w:style w:type="paragraph" w:styleId="Footer">
    <w:name w:val="footer"/>
    <w:basedOn w:val="Normal"/>
    <w:link w:val="FooterChar"/>
    <w:uiPriority w:val="99"/>
    <w:unhideWhenUsed/>
    <w:rsid w:val="00763674"/>
    <w:pPr>
      <w:tabs>
        <w:tab w:val="center" w:pos="4320"/>
        <w:tab w:val="right" w:pos="8640"/>
      </w:tabs>
      <w:spacing w:after="0" w:line="240" w:lineRule="auto"/>
    </w:pPr>
  </w:style>
  <w:style w:type="character" w:customStyle="1" w:styleId="FooterChar">
    <w:name w:val="Footer Char"/>
    <w:basedOn w:val="DefaultParagraphFont"/>
    <w:link w:val="Footer"/>
    <w:uiPriority w:val="99"/>
    <w:rsid w:val="00763674"/>
  </w:style>
  <w:style w:type="character" w:styleId="CommentReference">
    <w:name w:val="annotation reference"/>
    <w:basedOn w:val="DefaultParagraphFont"/>
    <w:uiPriority w:val="99"/>
    <w:semiHidden/>
    <w:unhideWhenUsed/>
    <w:rsid w:val="00853CA1"/>
    <w:rPr>
      <w:sz w:val="16"/>
      <w:szCs w:val="16"/>
    </w:rPr>
  </w:style>
  <w:style w:type="paragraph" w:styleId="CommentText">
    <w:name w:val="annotation text"/>
    <w:basedOn w:val="Normal"/>
    <w:link w:val="CommentTextChar"/>
    <w:uiPriority w:val="99"/>
    <w:semiHidden/>
    <w:unhideWhenUsed/>
    <w:rsid w:val="00853CA1"/>
    <w:pPr>
      <w:spacing w:line="240" w:lineRule="auto"/>
    </w:pPr>
    <w:rPr>
      <w:sz w:val="20"/>
      <w:szCs w:val="20"/>
    </w:rPr>
  </w:style>
  <w:style w:type="character" w:customStyle="1" w:styleId="CommentTextChar">
    <w:name w:val="Comment Text Char"/>
    <w:basedOn w:val="DefaultParagraphFont"/>
    <w:link w:val="CommentText"/>
    <w:uiPriority w:val="99"/>
    <w:semiHidden/>
    <w:rsid w:val="00853CA1"/>
    <w:rPr>
      <w:sz w:val="20"/>
      <w:szCs w:val="20"/>
    </w:rPr>
  </w:style>
  <w:style w:type="paragraph" w:styleId="BalloonText">
    <w:name w:val="Balloon Text"/>
    <w:basedOn w:val="Normal"/>
    <w:link w:val="BalloonTextChar"/>
    <w:uiPriority w:val="99"/>
    <w:semiHidden/>
    <w:unhideWhenUsed/>
    <w:rsid w:val="00853CA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CA1"/>
    <w:rPr>
      <w:rFonts w:ascii="Segoe UI" w:hAnsi="Segoe UI" w:cs="Segoe UI"/>
      <w:sz w:val="18"/>
      <w:szCs w:val="18"/>
    </w:rPr>
  </w:style>
  <w:style w:type="paragraph" w:styleId="NormalWeb">
    <w:name w:val="Normal (Web)"/>
    <w:basedOn w:val="Normal"/>
    <w:uiPriority w:val="99"/>
    <w:semiHidden/>
    <w:unhideWhenUsed/>
    <w:rsid w:val="00851CE5"/>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4F045B"/>
    <w:pPr>
      <w:spacing w:after="0" w:line="240" w:lineRule="auto"/>
    </w:pPr>
    <w:rPr>
      <w:rFonts w:eastAsiaTheme="minorEastAsia"/>
      <w:lang w:bidi="ar-SA"/>
    </w:rPr>
  </w:style>
  <w:style w:type="character" w:customStyle="1" w:styleId="NoSpacingChar">
    <w:name w:val="No Spacing Char"/>
    <w:basedOn w:val="DefaultParagraphFont"/>
    <w:link w:val="NoSpacing"/>
    <w:uiPriority w:val="1"/>
    <w:rsid w:val="004F045B"/>
    <w:rPr>
      <w:rFonts w:eastAsiaTheme="minorEastAsia"/>
      <w:lang w:bidi="ar-SA"/>
    </w:rPr>
  </w:style>
  <w:style w:type="paragraph" w:styleId="TOCHeading">
    <w:name w:val="TOC Heading"/>
    <w:basedOn w:val="Heading1"/>
    <w:next w:val="Normal"/>
    <w:uiPriority w:val="39"/>
    <w:unhideWhenUsed/>
    <w:qFormat/>
    <w:rsid w:val="00820492"/>
    <w:pPr>
      <w:numPr>
        <w:numId w:val="0"/>
      </w:numPr>
      <w:outlineLvl w:val="9"/>
    </w:pPr>
    <w:rPr>
      <w:lang w:bidi="ar-SA"/>
    </w:rPr>
  </w:style>
  <w:style w:type="paragraph" w:styleId="TOC1">
    <w:name w:val="toc 1"/>
    <w:basedOn w:val="Normal"/>
    <w:next w:val="Normal"/>
    <w:autoRedefine/>
    <w:uiPriority w:val="39"/>
    <w:unhideWhenUsed/>
    <w:rsid w:val="00820492"/>
    <w:pPr>
      <w:spacing w:after="100"/>
    </w:pPr>
  </w:style>
  <w:style w:type="paragraph" w:styleId="TOC2">
    <w:name w:val="toc 2"/>
    <w:basedOn w:val="Normal"/>
    <w:next w:val="Normal"/>
    <w:autoRedefine/>
    <w:uiPriority w:val="39"/>
    <w:unhideWhenUsed/>
    <w:rsid w:val="00820492"/>
    <w:pPr>
      <w:spacing w:after="100"/>
      <w:ind w:left="220"/>
    </w:pPr>
  </w:style>
  <w:style w:type="paragraph" w:styleId="TOC3">
    <w:name w:val="toc 3"/>
    <w:basedOn w:val="Normal"/>
    <w:next w:val="Normal"/>
    <w:autoRedefine/>
    <w:uiPriority w:val="39"/>
    <w:unhideWhenUsed/>
    <w:rsid w:val="00820492"/>
    <w:pPr>
      <w:spacing w:after="100"/>
      <w:ind w:left="440"/>
    </w:pPr>
  </w:style>
  <w:style w:type="character" w:styleId="Hyperlink">
    <w:name w:val="Hyperlink"/>
    <w:basedOn w:val="DefaultParagraphFont"/>
    <w:uiPriority w:val="99"/>
    <w:unhideWhenUsed/>
    <w:rsid w:val="00820492"/>
    <w:rPr>
      <w:color w:val="0563C1" w:themeColor="hyperlink"/>
      <w:u w:val="single"/>
    </w:rPr>
  </w:style>
  <w:style w:type="paragraph" w:styleId="TableofFigures">
    <w:name w:val="table of figures"/>
    <w:basedOn w:val="Normal"/>
    <w:next w:val="Normal"/>
    <w:uiPriority w:val="99"/>
    <w:unhideWhenUsed/>
    <w:rsid w:val="00820492"/>
    <w:pPr>
      <w:spacing w:after="0"/>
    </w:pPr>
  </w:style>
  <w:style w:type="paragraph" w:customStyle="1" w:styleId="MTDisplayEquation">
    <w:name w:val="MTDisplayEquation"/>
    <w:basedOn w:val="Normal"/>
    <w:next w:val="Normal"/>
    <w:link w:val="MTDisplayEquation0"/>
    <w:rsid w:val="007A7294"/>
    <w:pPr>
      <w:tabs>
        <w:tab w:val="center" w:pos="4320"/>
        <w:tab w:val="right" w:pos="8640"/>
      </w:tabs>
    </w:pPr>
  </w:style>
  <w:style w:type="character" w:customStyle="1" w:styleId="MTDisplayEquation0">
    <w:name w:val="MTDisplayEquation תו"/>
    <w:basedOn w:val="DefaultParagraphFont"/>
    <w:link w:val="MTDisplayEquation"/>
    <w:rsid w:val="007A72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9438886">
      <w:bodyDiv w:val="1"/>
      <w:marLeft w:val="0"/>
      <w:marRight w:val="0"/>
      <w:marTop w:val="0"/>
      <w:marBottom w:val="0"/>
      <w:divBdr>
        <w:top w:val="none" w:sz="0" w:space="0" w:color="auto"/>
        <w:left w:val="none" w:sz="0" w:space="0" w:color="auto"/>
        <w:bottom w:val="none" w:sz="0" w:space="0" w:color="auto"/>
        <w:right w:val="none" w:sz="0" w:space="0" w:color="auto"/>
      </w:divBdr>
    </w:div>
    <w:div w:id="676232544">
      <w:bodyDiv w:val="1"/>
      <w:marLeft w:val="0"/>
      <w:marRight w:val="0"/>
      <w:marTop w:val="0"/>
      <w:marBottom w:val="0"/>
      <w:divBdr>
        <w:top w:val="none" w:sz="0" w:space="0" w:color="auto"/>
        <w:left w:val="none" w:sz="0" w:space="0" w:color="auto"/>
        <w:bottom w:val="none" w:sz="0" w:space="0" w:color="auto"/>
        <w:right w:val="none" w:sz="0" w:space="0" w:color="auto"/>
      </w:divBdr>
    </w:div>
    <w:div w:id="1463495465">
      <w:bodyDiv w:val="1"/>
      <w:marLeft w:val="0"/>
      <w:marRight w:val="0"/>
      <w:marTop w:val="0"/>
      <w:marBottom w:val="0"/>
      <w:divBdr>
        <w:top w:val="none" w:sz="0" w:space="0" w:color="auto"/>
        <w:left w:val="none" w:sz="0" w:space="0" w:color="auto"/>
        <w:bottom w:val="none" w:sz="0" w:space="0" w:color="auto"/>
        <w:right w:val="none" w:sz="0" w:space="0" w:color="auto"/>
      </w:divBdr>
    </w:div>
    <w:div w:id="1574702378">
      <w:bodyDiv w:val="1"/>
      <w:marLeft w:val="0"/>
      <w:marRight w:val="0"/>
      <w:marTop w:val="0"/>
      <w:marBottom w:val="0"/>
      <w:divBdr>
        <w:top w:val="none" w:sz="0" w:space="0" w:color="auto"/>
        <w:left w:val="none" w:sz="0" w:space="0" w:color="auto"/>
        <w:bottom w:val="none" w:sz="0" w:space="0" w:color="auto"/>
        <w:right w:val="none" w:sz="0" w:space="0" w:color="auto"/>
      </w:divBdr>
      <w:divsChild>
        <w:div w:id="1385371718">
          <w:marLeft w:val="0"/>
          <w:marRight w:val="0"/>
          <w:marTop w:val="0"/>
          <w:marBottom w:val="0"/>
          <w:divBdr>
            <w:top w:val="none" w:sz="0" w:space="0" w:color="auto"/>
            <w:left w:val="none" w:sz="0" w:space="0" w:color="auto"/>
            <w:bottom w:val="none" w:sz="0" w:space="0" w:color="auto"/>
            <w:right w:val="none" w:sz="0" w:space="0" w:color="auto"/>
          </w:divBdr>
        </w:div>
      </w:divsChild>
    </w:div>
    <w:div w:id="2130316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jpe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3.jpe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63" Type="http://schemas.openxmlformats.org/officeDocument/2006/relationships/image" Target="media/image51.wmf"/><Relationship Id="rId68" Type="http://schemas.openxmlformats.org/officeDocument/2006/relationships/oleObject" Target="embeddings/oleObject7.bin"/><Relationship Id="rId76" Type="http://schemas.openxmlformats.org/officeDocument/2006/relationships/image" Target="media/image57.png"/><Relationship Id="rId84" Type="http://schemas.openxmlformats.org/officeDocument/2006/relationships/glossaryDocument" Target="glossary/document.xml"/><Relationship Id="rId7" Type="http://schemas.openxmlformats.org/officeDocument/2006/relationships/footnotes" Target="footnotes.xml"/><Relationship Id="rId71" Type="http://schemas.openxmlformats.org/officeDocument/2006/relationships/image" Target="media/image54.wmf"/><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1.jpe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oleObject" Target="embeddings/oleObject1.bin"/><Relationship Id="rId66" Type="http://schemas.openxmlformats.org/officeDocument/2006/relationships/oleObject" Target="embeddings/oleObject5.bin"/><Relationship Id="rId74" Type="http://schemas.openxmlformats.org/officeDocument/2006/relationships/oleObject" Target="embeddings/oleObject10.bin"/><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50.wmf"/><Relationship Id="rId82" Type="http://schemas.openxmlformats.org/officeDocument/2006/relationships/footer" Target="footer3.xml"/><Relationship Id="rId19" Type="http://schemas.openxmlformats.org/officeDocument/2006/relationships/image" Target="media/image11.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chart" Target="charts/chart1.xml"/><Relationship Id="rId35" Type="http://schemas.openxmlformats.org/officeDocument/2006/relationships/image" Target="media/image26.png"/><Relationship Id="rId43" Type="http://schemas.openxmlformats.org/officeDocument/2006/relationships/image" Target="media/image34.jpe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oleObject" Target="embeddings/oleObject4.bin"/><Relationship Id="rId69" Type="http://schemas.openxmlformats.org/officeDocument/2006/relationships/image" Target="media/image53.wmf"/><Relationship Id="rId7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oleObject" Target="embeddings/oleObject9.bin"/><Relationship Id="rId80" Type="http://schemas.openxmlformats.org/officeDocument/2006/relationships/footer" Target="footer2.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wmf"/><Relationship Id="rId67" Type="http://schemas.openxmlformats.org/officeDocument/2006/relationships/oleObject" Target="embeddings/oleObject6.bin"/><Relationship Id="rId20" Type="http://schemas.openxmlformats.org/officeDocument/2006/relationships/image" Target="media/image12.png"/><Relationship Id="rId41" Type="http://schemas.openxmlformats.org/officeDocument/2006/relationships/image" Target="media/image32.jpeg"/><Relationship Id="rId54" Type="http://schemas.openxmlformats.org/officeDocument/2006/relationships/image" Target="media/image45.png"/><Relationship Id="rId62" Type="http://schemas.openxmlformats.org/officeDocument/2006/relationships/oleObject" Target="embeddings/oleObject3.bin"/><Relationship Id="rId70" Type="http://schemas.openxmlformats.org/officeDocument/2006/relationships/oleObject" Target="embeddings/oleObject8.bin"/><Relationship Id="rId75" Type="http://schemas.openxmlformats.org/officeDocument/2006/relationships/image" Target="media/image56.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wmf"/><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oleObject" Target="embeddings/oleObject2.bin"/><Relationship Id="rId65" Type="http://schemas.openxmlformats.org/officeDocument/2006/relationships/image" Target="media/image52.wmf"/><Relationship Id="rId73" Type="http://schemas.openxmlformats.org/officeDocument/2006/relationships/image" Target="media/image55.wmf"/><Relationship Id="rId78" Type="http://schemas.openxmlformats.org/officeDocument/2006/relationships/header" Target="header2.xml"/><Relationship Id="rId81" Type="http://schemas.openxmlformats.org/officeDocument/2006/relationships/header" Target="header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loaitng</a:t>
            </a:r>
            <a:r>
              <a:rPr lang="en-US" baseline="0"/>
              <a:t> Point calculationx Proposed method</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6.0861767279090116E-2"/>
                  <c:y val="0.1384722222222222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C$2:$C$101</c:f>
              <c:numCache>
                <c:formatCode>General</c:formatCode>
                <c:ptCount val="100"/>
                <c:pt idx="0">
                  <c:v>17.175941176470587</c:v>
                </c:pt>
                <c:pt idx="1">
                  <c:v>1.2823140703517588</c:v>
                </c:pt>
                <c:pt idx="2">
                  <c:v>2.9518860759493672</c:v>
                </c:pt>
                <c:pt idx="3">
                  <c:v>0.51351234567901227</c:v>
                </c:pt>
                <c:pt idx="4">
                  <c:v>2.8215760869565214</c:v>
                </c:pt>
                <c:pt idx="5">
                  <c:v>-5.3940597014925373</c:v>
                </c:pt>
                <c:pt idx="6">
                  <c:v>-1.7703601895734598</c:v>
                </c:pt>
                <c:pt idx="7">
                  <c:v>-17.442939393939394</c:v>
                </c:pt>
                <c:pt idx="8">
                  <c:v>3.0390757575757577</c:v>
                </c:pt>
                <c:pt idx="9">
                  <c:v>-42.755363636363633</c:v>
                </c:pt>
                <c:pt idx="10">
                  <c:v>2.6063552631578948</c:v>
                </c:pt>
                <c:pt idx="11">
                  <c:v>6.3375906432748543</c:v>
                </c:pt>
                <c:pt idx="12">
                  <c:v>-2.5450969529085872</c:v>
                </c:pt>
                <c:pt idx="13">
                  <c:v>1.1349513677811549</c:v>
                </c:pt>
                <c:pt idx="14">
                  <c:v>-1.1071731343283582</c:v>
                </c:pt>
                <c:pt idx="15">
                  <c:v>-7.5695600000000001</c:v>
                </c:pt>
                <c:pt idx="16">
                  <c:v>8.0600434782608694</c:v>
                </c:pt>
                <c:pt idx="17">
                  <c:v>-3.3175695187165775</c:v>
                </c:pt>
                <c:pt idx="18">
                  <c:v>6.4666045197740107</c:v>
                </c:pt>
                <c:pt idx="19">
                  <c:v>-0.53287412587412586</c:v>
                </c:pt>
                <c:pt idx="20">
                  <c:v>-4.0598861386138614</c:v>
                </c:pt>
                <c:pt idx="21">
                  <c:v>-1.1422792022792023</c:v>
                </c:pt>
                <c:pt idx="22">
                  <c:v>4.8429038461538463</c:v>
                </c:pt>
                <c:pt idx="23">
                  <c:v>-3.1644794520547945</c:v>
                </c:pt>
                <c:pt idx="24">
                  <c:v>-3.9000828025477707</c:v>
                </c:pt>
                <c:pt idx="25">
                  <c:v>4.0415379310344832</c:v>
                </c:pt>
                <c:pt idx="26">
                  <c:v>49.54767857142857</c:v>
                </c:pt>
                <c:pt idx="27">
                  <c:v>-2.201729166666667</c:v>
                </c:pt>
                <c:pt idx="28">
                  <c:v>8.5494360902255639</c:v>
                </c:pt>
                <c:pt idx="29">
                  <c:v>-4.260357142857143</c:v>
                </c:pt>
                <c:pt idx="30">
                  <c:v>1.8952068965517241</c:v>
                </c:pt>
                <c:pt idx="31">
                  <c:v>7.7203251533742332</c:v>
                </c:pt>
                <c:pt idx="32">
                  <c:v>-0.96822466960352427</c:v>
                </c:pt>
                <c:pt idx="33">
                  <c:v>-1.9006477272727273</c:v>
                </c:pt>
                <c:pt idx="34">
                  <c:v>-5.1855286343612335</c:v>
                </c:pt>
                <c:pt idx="35">
                  <c:v>6.2748195876288664</c:v>
                </c:pt>
                <c:pt idx="36">
                  <c:v>-2.563683076923077</c:v>
                </c:pt>
                <c:pt idx="37">
                  <c:v>-4.8904050000000003</c:v>
                </c:pt>
                <c:pt idx="38">
                  <c:v>-4.5584306569343065</c:v>
                </c:pt>
                <c:pt idx="39">
                  <c:v>5.0938743961352655</c:v>
                </c:pt>
                <c:pt idx="40">
                  <c:v>-3.700996913580247</c:v>
                </c:pt>
                <c:pt idx="41">
                  <c:v>1.6365375</c:v>
                </c:pt>
                <c:pt idx="42">
                  <c:v>16.303433333333334</c:v>
                </c:pt>
                <c:pt idx="43">
                  <c:v>-5.0521401273885349</c:v>
                </c:pt>
                <c:pt idx="44">
                  <c:v>-1.8319473684210528</c:v>
                </c:pt>
                <c:pt idx="45">
                  <c:v>6.2066648044692734</c:v>
                </c:pt>
                <c:pt idx="46">
                  <c:v>7.9329462365591397</c:v>
                </c:pt>
                <c:pt idx="47">
                  <c:v>-12.771552631578947</c:v>
                </c:pt>
                <c:pt idx="48">
                  <c:v>-1.633685185185185</c:v>
                </c:pt>
                <c:pt idx="49">
                  <c:v>3.674924528301887</c:v>
                </c:pt>
                <c:pt idx="50">
                  <c:v>1.006966966966967</c:v>
                </c:pt>
                <c:pt idx="51">
                  <c:v>5.3426287128712868</c:v>
                </c:pt>
                <c:pt idx="52">
                  <c:v>17.686236842105263</c:v>
                </c:pt>
                <c:pt idx="53">
                  <c:v>6.9225643564356432</c:v>
                </c:pt>
                <c:pt idx="54">
                  <c:v>6.9899659863945587</c:v>
                </c:pt>
                <c:pt idx="55">
                  <c:v>-1.9630222222222222</c:v>
                </c:pt>
                <c:pt idx="56">
                  <c:v>0.96991836734693881</c:v>
                </c:pt>
                <c:pt idx="57">
                  <c:v>0.31762416107382552</c:v>
                </c:pt>
                <c:pt idx="58">
                  <c:v>-1.6010653061224491</c:v>
                </c:pt>
                <c:pt idx="59">
                  <c:v>-4.3135887573964498</c:v>
                </c:pt>
                <c:pt idx="60">
                  <c:v>11.5822</c:v>
                </c:pt>
                <c:pt idx="61">
                  <c:v>-4.0914632352941176</c:v>
                </c:pt>
                <c:pt idx="62">
                  <c:v>-6.3823478260869564</c:v>
                </c:pt>
                <c:pt idx="63">
                  <c:v>-0.78824079320113316</c:v>
                </c:pt>
                <c:pt idx="64">
                  <c:v>-2.3730197740112993</c:v>
                </c:pt>
                <c:pt idx="65">
                  <c:v>-2.2394358974358974</c:v>
                </c:pt>
                <c:pt idx="66">
                  <c:v>3.865890625</c:v>
                </c:pt>
                <c:pt idx="67">
                  <c:v>-5.7787577319587626</c:v>
                </c:pt>
                <c:pt idx="68">
                  <c:v>-6.4584805825242713</c:v>
                </c:pt>
                <c:pt idx="69">
                  <c:v>-2.0041262135922331</c:v>
                </c:pt>
                <c:pt idx="70">
                  <c:v>2.2777576791808873</c:v>
                </c:pt>
                <c:pt idx="71">
                  <c:v>-1.1020425531914895</c:v>
                </c:pt>
                <c:pt idx="72">
                  <c:v>-18.590327272727272</c:v>
                </c:pt>
                <c:pt idx="73">
                  <c:v>2.3316462585034015</c:v>
                </c:pt>
                <c:pt idx="74">
                  <c:v>-3.2227941176470587</c:v>
                </c:pt>
                <c:pt idx="75">
                  <c:v>16.34872839506173</c:v>
                </c:pt>
                <c:pt idx="76">
                  <c:v>2.2812028985507244</c:v>
                </c:pt>
                <c:pt idx="77">
                  <c:v>2.0912589928057552</c:v>
                </c:pt>
                <c:pt idx="78">
                  <c:v>5.4703838862559238</c:v>
                </c:pt>
                <c:pt idx="79">
                  <c:v>-94.112624999999994</c:v>
                </c:pt>
                <c:pt idx="80">
                  <c:v>-5.4659170305676854</c:v>
                </c:pt>
                <c:pt idx="81">
                  <c:v>-13.749271428571427</c:v>
                </c:pt>
                <c:pt idx="82">
                  <c:v>1.1735487179487181</c:v>
                </c:pt>
                <c:pt idx="83">
                  <c:v>4.1542184300341294</c:v>
                </c:pt>
                <c:pt idx="84">
                  <c:v>14.587034090909093</c:v>
                </c:pt>
                <c:pt idx="85">
                  <c:v>-7.353837398373984</c:v>
                </c:pt>
                <c:pt idx="86">
                  <c:v>-2.3655913978494624E-3</c:v>
                </c:pt>
                <c:pt idx="87">
                  <c:v>-2.8850535714285712</c:v>
                </c:pt>
                <c:pt idx="88">
                  <c:v>2.6916772151898738</c:v>
                </c:pt>
                <c:pt idx="89">
                  <c:v>2.7298503401360543</c:v>
                </c:pt>
                <c:pt idx="90">
                  <c:v>0.37436956521739129</c:v>
                </c:pt>
                <c:pt idx="91">
                  <c:v>-2.7228743718592963</c:v>
                </c:pt>
                <c:pt idx="92">
                  <c:v>-5.0401257485029944</c:v>
                </c:pt>
                <c:pt idx="93">
                  <c:v>-3.899022346368715</c:v>
                </c:pt>
                <c:pt idx="94">
                  <c:v>-3.6561802120141347</c:v>
                </c:pt>
                <c:pt idx="95">
                  <c:v>-0.17585911602209944</c:v>
                </c:pt>
                <c:pt idx="96">
                  <c:v>-3.9091884498480245</c:v>
                </c:pt>
                <c:pt idx="97">
                  <c:v>-7.343477707006369</c:v>
                </c:pt>
                <c:pt idx="98">
                  <c:v>19.324782608695653</c:v>
                </c:pt>
                <c:pt idx="99">
                  <c:v>7.5640342857142855</c:v>
                </c:pt>
              </c:numCache>
            </c:numRef>
          </c:xVal>
          <c:yVal>
            <c:numRef>
              <c:f>Sheet1!$D$2:$D$101</c:f>
              <c:numCache>
                <c:formatCode>General</c:formatCode>
                <c:ptCount val="100"/>
                <c:pt idx="0">
                  <c:v>17.175999999999998</c:v>
                </c:pt>
                <c:pt idx="1">
                  <c:v>1.282</c:v>
                </c:pt>
                <c:pt idx="2">
                  <c:v>2.9510000000000001</c:v>
                </c:pt>
                <c:pt idx="3">
                  <c:v>0.51300000000000001</c:v>
                </c:pt>
                <c:pt idx="4">
                  <c:v>2.8210000000000002</c:v>
                </c:pt>
                <c:pt idx="5">
                  <c:v>-5.3940000000000001</c:v>
                </c:pt>
                <c:pt idx="6">
                  <c:v>-1.77</c:v>
                </c:pt>
                <c:pt idx="7">
                  <c:v>-17.442</c:v>
                </c:pt>
                <c:pt idx="8">
                  <c:v>3.0390000000000001</c:v>
                </c:pt>
                <c:pt idx="9">
                  <c:v>-42.755000000000003</c:v>
                </c:pt>
                <c:pt idx="10">
                  <c:v>2.605</c:v>
                </c:pt>
                <c:pt idx="11">
                  <c:v>6.3369999999999997</c:v>
                </c:pt>
                <c:pt idx="12">
                  <c:v>-2.5449999999999999</c:v>
                </c:pt>
                <c:pt idx="13">
                  <c:v>1.135</c:v>
                </c:pt>
                <c:pt idx="14">
                  <c:v>-1.1060000000000001</c:v>
                </c:pt>
                <c:pt idx="15">
                  <c:v>-7.569</c:v>
                </c:pt>
                <c:pt idx="16">
                  <c:v>8.06</c:v>
                </c:pt>
                <c:pt idx="17">
                  <c:v>-3.3170000000000002</c:v>
                </c:pt>
                <c:pt idx="18">
                  <c:v>6.4660000000000002</c:v>
                </c:pt>
                <c:pt idx="19">
                  <c:v>-0.53200000000000003</c:v>
                </c:pt>
                <c:pt idx="20">
                  <c:v>-4.0599999999999996</c:v>
                </c:pt>
                <c:pt idx="21">
                  <c:v>-1.1419999999999999</c:v>
                </c:pt>
                <c:pt idx="22">
                  <c:v>4.843</c:v>
                </c:pt>
                <c:pt idx="23">
                  <c:v>-3.1640000000000001</c:v>
                </c:pt>
                <c:pt idx="24">
                  <c:v>-3.899</c:v>
                </c:pt>
                <c:pt idx="25">
                  <c:v>4.0410000000000004</c:v>
                </c:pt>
                <c:pt idx="26">
                  <c:v>49.546999999999997</c:v>
                </c:pt>
                <c:pt idx="27">
                  <c:v>-2.2010000000000001</c:v>
                </c:pt>
                <c:pt idx="28">
                  <c:v>8.5489999999999995</c:v>
                </c:pt>
                <c:pt idx="29">
                  <c:v>-4.26</c:v>
                </c:pt>
                <c:pt idx="30">
                  <c:v>1.895</c:v>
                </c:pt>
                <c:pt idx="31">
                  <c:v>7.72</c:v>
                </c:pt>
                <c:pt idx="32">
                  <c:v>-0.96799999999999997</c:v>
                </c:pt>
                <c:pt idx="33">
                  <c:v>-1.9</c:v>
                </c:pt>
                <c:pt idx="34">
                  <c:v>-5.1849999999999996</c:v>
                </c:pt>
                <c:pt idx="35">
                  <c:v>6.274</c:v>
                </c:pt>
                <c:pt idx="36">
                  <c:v>-2.5630000000000002</c:v>
                </c:pt>
                <c:pt idx="37">
                  <c:v>-4.8899999999999997</c:v>
                </c:pt>
                <c:pt idx="38">
                  <c:v>-4.5579999999999998</c:v>
                </c:pt>
                <c:pt idx="39">
                  <c:v>5.0940000000000003</c:v>
                </c:pt>
                <c:pt idx="40">
                  <c:v>-3.7</c:v>
                </c:pt>
                <c:pt idx="41">
                  <c:v>1.6359999999999999</c:v>
                </c:pt>
                <c:pt idx="42">
                  <c:v>16.303000000000001</c:v>
                </c:pt>
                <c:pt idx="43">
                  <c:v>-5.0519999999999996</c:v>
                </c:pt>
                <c:pt idx="44">
                  <c:v>-1.831</c:v>
                </c:pt>
                <c:pt idx="45">
                  <c:v>6.2060000000000004</c:v>
                </c:pt>
                <c:pt idx="46">
                  <c:v>7.9329999999999998</c:v>
                </c:pt>
                <c:pt idx="47">
                  <c:v>-12.771000000000001</c:v>
                </c:pt>
                <c:pt idx="48">
                  <c:v>-1.633</c:v>
                </c:pt>
                <c:pt idx="49">
                  <c:v>3.6749999999999998</c:v>
                </c:pt>
                <c:pt idx="50">
                  <c:v>1.0069999999999999</c:v>
                </c:pt>
                <c:pt idx="51">
                  <c:v>5.3419999999999996</c:v>
                </c:pt>
                <c:pt idx="52">
                  <c:v>17.686</c:v>
                </c:pt>
                <c:pt idx="53">
                  <c:v>6.9219999999999997</c:v>
                </c:pt>
                <c:pt idx="54">
                  <c:v>6.9889999999999999</c:v>
                </c:pt>
                <c:pt idx="55">
                  <c:v>-1.9630000000000001</c:v>
                </c:pt>
                <c:pt idx="56">
                  <c:v>0.97</c:v>
                </c:pt>
                <c:pt idx="57">
                  <c:v>0.317</c:v>
                </c:pt>
                <c:pt idx="58">
                  <c:v>-1.601</c:v>
                </c:pt>
                <c:pt idx="59">
                  <c:v>-4.3129999999999997</c:v>
                </c:pt>
                <c:pt idx="60">
                  <c:v>11.582000000000001</c:v>
                </c:pt>
                <c:pt idx="61">
                  <c:v>-4.0910000000000002</c:v>
                </c:pt>
                <c:pt idx="62">
                  <c:v>-6.3819999999999997</c:v>
                </c:pt>
                <c:pt idx="63">
                  <c:v>-0.78800000000000003</c:v>
                </c:pt>
                <c:pt idx="64">
                  <c:v>-2.3719999999999999</c:v>
                </c:pt>
                <c:pt idx="65">
                  <c:v>-2.2389999999999999</c:v>
                </c:pt>
                <c:pt idx="66">
                  <c:v>3.8650000000000002</c:v>
                </c:pt>
                <c:pt idx="67">
                  <c:v>-5.7779999999999996</c:v>
                </c:pt>
                <c:pt idx="68">
                  <c:v>-6.4580000000000002</c:v>
                </c:pt>
                <c:pt idx="69">
                  <c:v>-2.004</c:v>
                </c:pt>
                <c:pt idx="70">
                  <c:v>2.2770000000000001</c:v>
                </c:pt>
                <c:pt idx="71">
                  <c:v>-1.1020000000000001</c:v>
                </c:pt>
                <c:pt idx="72">
                  <c:v>-18.59</c:v>
                </c:pt>
                <c:pt idx="73">
                  <c:v>2.331</c:v>
                </c:pt>
                <c:pt idx="74">
                  <c:v>-3.2229999999999999</c:v>
                </c:pt>
                <c:pt idx="75">
                  <c:v>16.349</c:v>
                </c:pt>
                <c:pt idx="76">
                  <c:v>2.2799999999999998</c:v>
                </c:pt>
                <c:pt idx="77">
                  <c:v>2.0910000000000002</c:v>
                </c:pt>
                <c:pt idx="78">
                  <c:v>5.47</c:v>
                </c:pt>
                <c:pt idx="79">
                  <c:v>-94.111999999999995</c:v>
                </c:pt>
                <c:pt idx="80">
                  <c:v>-5.4660000000000002</c:v>
                </c:pt>
                <c:pt idx="81">
                  <c:v>-13.749000000000001</c:v>
                </c:pt>
                <c:pt idx="82">
                  <c:v>1.173</c:v>
                </c:pt>
                <c:pt idx="83">
                  <c:v>4.1529999999999996</c:v>
                </c:pt>
                <c:pt idx="84">
                  <c:v>14.587</c:v>
                </c:pt>
                <c:pt idx="85">
                  <c:v>-7.3540000000000001</c:v>
                </c:pt>
                <c:pt idx="86">
                  <c:v>-2E-3</c:v>
                </c:pt>
                <c:pt idx="87">
                  <c:v>-2.8849999999999998</c:v>
                </c:pt>
                <c:pt idx="88">
                  <c:v>2.6909999999999998</c:v>
                </c:pt>
                <c:pt idx="89">
                  <c:v>2.7290000000000001</c:v>
                </c:pt>
                <c:pt idx="90">
                  <c:v>0.374</c:v>
                </c:pt>
                <c:pt idx="91">
                  <c:v>-2.7229999999999999</c:v>
                </c:pt>
                <c:pt idx="92">
                  <c:v>-5.04</c:v>
                </c:pt>
                <c:pt idx="93">
                  <c:v>-3.8980000000000001</c:v>
                </c:pt>
                <c:pt idx="94">
                  <c:v>-3.6549999999999998</c:v>
                </c:pt>
                <c:pt idx="95">
                  <c:v>-0.17599999999999999</c:v>
                </c:pt>
                <c:pt idx="96">
                  <c:v>-3.9089999999999998</c:v>
                </c:pt>
                <c:pt idx="97">
                  <c:v>-7.343</c:v>
                </c:pt>
                <c:pt idx="98">
                  <c:v>19.324000000000002</c:v>
                </c:pt>
                <c:pt idx="99">
                  <c:v>7.5629999999999997</c:v>
                </c:pt>
              </c:numCache>
            </c:numRef>
          </c:yVal>
          <c:smooth val="0"/>
          <c:extLst>
            <c:ext xmlns:c16="http://schemas.microsoft.com/office/drawing/2014/chart" uri="{C3380CC4-5D6E-409C-BE32-E72D297353CC}">
              <c16:uniqueId val="{00000001-0A58-42F0-A38D-827E8C2D1842}"/>
            </c:ext>
          </c:extLst>
        </c:ser>
        <c:dLbls>
          <c:showLegendKey val="0"/>
          <c:showVal val="0"/>
          <c:showCatName val="0"/>
          <c:showSerName val="0"/>
          <c:showPercent val="0"/>
          <c:showBubbleSize val="0"/>
        </c:dLbls>
        <c:axId val="403757608"/>
        <c:axId val="403754328"/>
      </c:scatterChart>
      <c:valAx>
        <c:axId val="403757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loating point result</a:t>
                </a:r>
              </a:p>
            </c:rich>
          </c:tx>
          <c:layout>
            <c:manualLayout>
              <c:xMode val="edge"/>
              <c:yMode val="edge"/>
              <c:x val="0.45871522309711288"/>
              <c:y val="0.8971988918051909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754328"/>
        <c:crosses val="autoZero"/>
        <c:crossBetween val="midCat"/>
      </c:valAx>
      <c:valAx>
        <c:axId val="403754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pose</a:t>
                </a:r>
                <a:r>
                  <a:rPr lang="en-US" baseline="0"/>
                  <a:t> method resul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7576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9D55D36B4BDB4EDD9D6D88D13231BFEF"/>
        <w:category>
          <w:name w:val="General"/>
          <w:gallery w:val="placeholder"/>
        </w:category>
        <w:types>
          <w:type w:val="bbPlcHdr"/>
        </w:types>
        <w:behaviors>
          <w:behavior w:val="content"/>
        </w:behaviors>
        <w:guid w:val="{1C841D3F-741A-47A2-9AF1-1D9FCBF316DB}"/>
      </w:docPartPr>
      <w:docPartBody>
        <w:p w:rsidR="00152870" w:rsidRDefault="00E62E02" w:rsidP="00E62E02">
          <w:pPr>
            <w:pStyle w:val="9D55D36B4BDB4EDD9D6D88D13231BFEF"/>
          </w:pPr>
          <w:r>
            <w:rPr>
              <w:rFonts w:asciiTheme="majorHAnsi" w:eastAsiaTheme="majorEastAsia" w:hAnsiTheme="majorHAnsi" w:cstheme="majorBidi"/>
              <w:color w:val="4472C4" w:themeColor="accent1"/>
              <w:sz w:val="88"/>
              <w:szCs w:val="88"/>
            </w:rPr>
            <w:t>[Document title]</w:t>
          </w:r>
        </w:p>
      </w:docPartBody>
    </w:docPart>
    <w:docPart>
      <w:docPartPr>
        <w:name w:val="1B5EEC2CEB0146FE88FFB9A1552C18BB"/>
        <w:category>
          <w:name w:val="General"/>
          <w:gallery w:val="placeholder"/>
        </w:category>
        <w:types>
          <w:type w:val="bbPlcHdr"/>
        </w:types>
        <w:behaviors>
          <w:behavior w:val="content"/>
        </w:behaviors>
        <w:guid w:val="{9F5A0230-B091-4A14-A5A7-2DAAC77C426C}"/>
      </w:docPartPr>
      <w:docPartBody>
        <w:p w:rsidR="00152870" w:rsidRDefault="00E62E02" w:rsidP="00E62E02">
          <w:pPr>
            <w:pStyle w:val="1B5EEC2CEB0146FE88FFB9A1552C18BB"/>
          </w:pPr>
          <w:r>
            <w:rPr>
              <w:color w:val="2F5496" w:themeColor="accent1" w:themeShade="BF"/>
              <w:sz w:val="24"/>
              <w:szCs w:val="24"/>
            </w:rPr>
            <w:t>[Document subtitle]</w:t>
          </w:r>
        </w:p>
      </w:docPartBody>
    </w:docPart>
    <w:docPart>
      <w:docPartPr>
        <w:name w:val="9F785BE10FF04621AC336AE617F2C281"/>
        <w:category>
          <w:name w:val="General"/>
          <w:gallery w:val="placeholder"/>
        </w:category>
        <w:types>
          <w:type w:val="bbPlcHdr"/>
        </w:types>
        <w:behaviors>
          <w:behavior w:val="content"/>
        </w:behaviors>
        <w:guid w:val="{E43C352D-0613-4249-B87D-061DA441B818}"/>
      </w:docPartPr>
      <w:docPartBody>
        <w:p w:rsidR="00152870" w:rsidRDefault="00E62E02" w:rsidP="00E62E02">
          <w:pPr>
            <w:pStyle w:val="9F785BE10FF04621AC336AE617F2C281"/>
          </w:pPr>
          <w:r>
            <w:rPr>
              <w:color w:val="4472C4" w:themeColor="accent1"/>
              <w:sz w:val="28"/>
              <w:szCs w:val="28"/>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2E02"/>
    <w:rsid w:val="00152870"/>
    <w:rsid w:val="00191D22"/>
    <w:rsid w:val="003F5A9C"/>
    <w:rsid w:val="00500FF4"/>
    <w:rsid w:val="005314B0"/>
    <w:rsid w:val="00642ACE"/>
    <w:rsid w:val="007279C0"/>
    <w:rsid w:val="0074210D"/>
    <w:rsid w:val="00A6393E"/>
    <w:rsid w:val="00DF05A3"/>
    <w:rsid w:val="00E62E02"/>
    <w:rsid w:val="00FA664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EECEFBD8D644423B54F115B28DDB7EE">
    <w:name w:val="8EECEFBD8D644423B54F115B28DDB7EE"/>
    <w:rsid w:val="00E62E02"/>
  </w:style>
  <w:style w:type="paragraph" w:customStyle="1" w:styleId="9D55D36B4BDB4EDD9D6D88D13231BFEF">
    <w:name w:val="9D55D36B4BDB4EDD9D6D88D13231BFEF"/>
    <w:rsid w:val="00E62E02"/>
  </w:style>
  <w:style w:type="paragraph" w:customStyle="1" w:styleId="1B5EEC2CEB0146FE88FFB9A1552C18BB">
    <w:name w:val="1B5EEC2CEB0146FE88FFB9A1552C18BB"/>
    <w:rsid w:val="00E62E02"/>
  </w:style>
  <w:style w:type="paragraph" w:customStyle="1" w:styleId="1B7D45393618448A9452F27F3E49573C">
    <w:name w:val="1B7D45393618448A9452F27F3E49573C"/>
    <w:rsid w:val="00E62E02"/>
  </w:style>
  <w:style w:type="paragraph" w:customStyle="1" w:styleId="9F785BE10FF04621AC336AE617F2C281">
    <w:name w:val="9F785BE10FF04621AC336AE617F2C281"/>
    <w:rsid w:val="00E62E02"/>
  </w:style>
  <w:style w:type="character" w:styleId="PlaceholderText">
    <w:name w:val="Placeholder Text"/>
    <w:basedOn w:val="DefaultParagraphFont"/>
    <w:uiPriority w:val="99"/>
    <w:semiHidden/>
    <w:rsid w:val="00DF05A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6-1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C000523-3555-45A4-9426-7651825CA8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84</TotalTime>
  <Pages>73</Pages>
  <Words>16945</Words>
  <Characters>96587</Characters>
  <Application>Microsoft Office Word</Application>
  <DocSecurity>0</DocSecurity>
  <Lines>804</Lines>
  <Paragraphs>22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K means accelerator IP project</vt:lpstr>
      <vt:lpstr>K means accelerator IP project</vt:lpstr>
    </vt:vector>
  </TitlesOfParts>
  <Company/>
  <LinksUpToDate>false</LinksUpToDate>
  <CharactersWithSpaces>113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 means accelerator IP project</dc:title>
  <dc:subject>A project by: Liora Huf &amp; Eddy Sraiber</dc:subject>
  <dc:creator>liora huf</dc:creator>
  <cp:keywords/>
  <dc:description/>
  <cp:lastModifiedBy>liora huf</cp:lastModifiedBy>
  <cp:revision>732</cp:revision>
  <dcterms:created xsi:type="dcterms:W3CDTF">2019-08-01T07:02:00Z</dcterms:created>
  <dcterms:modified xsi:type="dcterms:W3CDTF">2020-06-28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